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538" w:rsidRDefault="00644538" w:rsidP="00644538">
      <w:pPr>
        <w:spacing w:after="0" w:line="240" w:lineRule="auto"/>
        <w:rPr>
          <w:rFonts w:ascii="Times New Roman" w:hAnsi="Times New Roman" w:cs="Times New Roman"/>
          <w:sz w:val="24"/>
          <w:szCs w:val="24"/>
        </w:rPr>
      </w:pPr>
    </w:p>
    <w:p w:rsidR="00644538" w:rsidRDefault="00564B96" w:rsidP="00644538">
      <w:pP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extent cx="6083300" cy="8596301"/>
            <wp:effectExtent l="19050" t="0" r="0" b="0"/>
            <wp:docPr id="4" name="Рисунок 4" descr="C:\Documents and Settings\user\Мои документы\Мои рисунки\2020-09-16\Изображение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user\Мои документы\Мои рисунки\2020-09-16\Изображение0001.JPG"/>
                    <pic:cNvPicPr>
                      <a:picLocks noChangeAspect="1" noChangeArrowheads="1"/>
                    </pic:cNvPicPr>
                  </pic:nvPicPr>
                  <pic:blipFill>
                    <a:blip r:embed="rId7" cstate="print"/>
                    <a:srcRect/>
                    <a:stretch>
                      <a:fillRect/>
                    </a:stretch>
                  </pic:blipFill>
                  <pic:spPr bwMode="auto">
                    <a:xfrm>
                      <a:off x="0" y="0"/>
                      <a:ext cx="6083300" cy="8596301"/>
                    </a:xfrm>
                    <a:prstGeom prst="rect">
                      <a:avLst/>
                    </a:prstGeom>
                    <a:noFill/>
                    <a:ln w="9525">
                      <a:noFill/>
                      <a:miter lim="800000"/>
                      <a:headEnd/>
                      <a:tailEnd/>
                    </a:ln>
                  </pic:spPr>
                </pic:pic>
              </a:graphicData>
            </a:graphic>
          </wp:inline>
        </w:drawing>
      </w:r>
    </w:p>
    <w:p w:rsidR="00564B96" w:rsidRDefault="00564B96" w:rsidP="00644538">
      <w:pPr>
        <w:rPr>
          <w:rFonts w:ascii="Times New Roman" w:hAnsi="Times New Roman" w:cs="Times New Roman"/>
          <w:sz w:val="24"/>
          <w:szCs w:val="24"/>
        </w:rPr>
      </w:pPr>
    </w:p>
    <w:p w:rsidR="00564B96" w:rsidRDefault="00564B96" w:rsidP="00644538">
      <w:pPr>
        <w:rPr>
          <w:rFonts w:ascii="Times New Roman" w:hAnsi="Times New Roman" w:cs="Times New Roman"/>
          <w:sz w:val="24"/>
          <w:szCs w:val="24"/>
        </w:rPr>
      </w:pPr>
    </w:p>
    <w:p w:rsidR="00564B96" w:rsidRPr="00AF6604" w:rsidRDefault="00564B96" w:rsidP="00644538">
      <w:pPr>
        <w:rPr>
          <w:rFonts w:ascii="Times New Roman" w:hAnsi="Times New Roman" w:cs="Times New Roman"/>
          <w:sz w:val="24"/>
          <w:szCs w:val="24"/>
        </w:rPr>
      </w:pPr>
    </w:p>
    <w:p w:rsidR="005B3A93" w:rsidRDefault="005B3A93" w:rsidP="00644538">
      <w:pPr>
        <w:shd w:val="clear" w:color="auto" w:fill="FFFFFF" w:themeFill="background1"/>
        <w:spacing w:after="0" w:line="240" w:lineRule="auto"/>
        <w:jc w:val="center"/>
        <w:rPr>
          <w:rFonts w:ascii="Times New Roman" w:hAnsi="Times New Roman" w:cs="Times New Roman"/>
          <w:b/>
          <w:color w:val="002060"/>
          <w:sz w:val="24"/>
          <w:szCs w:val="24"/>
        </w:rPr>
      </w:pPr>
    </w:p>
    <w:p w:rsidR="00644538" w:rsidRPr="005B3A93" w:rsidRDefault="00644538" w:rsidP="00644538">
      <w:pPr>
        <w:shd w:val="clear" w:color="auto" w:fill="FFFFFF" w:themeFill="background1"/>
        <w:spacing w:after="0" w:line="240" w:lineRule="auto"/>
        <w:jc w:val="center"/>
        <w:rPr>
          <w:rFonts w:ascii="Times New Roman" w:hAnsi="Times New Roman" w:cs="Times New Roman"/>
          <w:b/>
        </w:rPr>
      </w:pPr>
      <w:r w:rsidRPr="005B3A93">
        <w:rPr>
          <w:rFonts w:ascii="Times New Roman" w:hAnsi="Times New Roman" w:cs="Times New Roman"/>
          <w:b/>
          <w:sz w:val="24"/>
          <w:szCs w:val="24"/>
        </w:rPr>
        <w:t xml:space="preserve">1.  </w:t>
      </w:r>
      <w:r w:rsidRPr="005B3A93">
        <w:rPr>
          <w:rFonts w:ascii="Times New Roman" w:hAnsi="Times New Roman" w:cs="Times New Roman"/>
          <w:b/>
        </w:rPr>
        <w:t>ЦЕЛЕВОЙ  РАЗДЕЛ.</w:t>
      </w:r>
    </w:p>
    <w:p w:rsidR="00644538" w:rsidRPr="00CF0CA3" w:rsidRDefault="00644538" w:rsidP="00644538">
      <w:pPr>
        <w:pStyle w:val="a5"/>
        <w:numPr>
          <w:ilvl w:val="1"/>
          <w:numId w:val="1"/>
        </w:numPr>
        <w:shd w:val="clear" w:color="auto" w:fill="FFFFFF"/>
        <w:ind w:left="142" w:firstLine="0"/>
        <w:contextualSpacing w:val="0"/>
        <w:rPr>
          <w:b/>
        </w:rPr>
      </w:pPr>
      <w:r w:rsidRPr="00CF0CA3">
        <w:rPr>
          <w:b/>
        </w:rPr>
        <w:t>Пояснительная записка.</w:t>
      </w:r>
    </w:p>
    <w:p w:rsidR="00644538" w:rsidRPr="00CF0CA3" w:rsidRDefault="00644538" w:rsidP="00644538">
      <w:pPr>
        <w:spacing w:after="0" w:line="240" w:lineRule="auto"/>
        <w:ind w:firstLine="708"/>
        <w:rPr>
          <w:rFonts w:ascii="Times New Roman" w:hAnsi="Times New Roman" w:cs="Times New Roman"/>
          <w:sz w:val="24"/>
          <w:szCs w:val="24"/>
          <w:shd w:val="clear" w:color="auto" w:fill="FFFFFF"/>
        </w:rPr>
      </w:pPr>
      <w:r w:rsidRPr="00D90A04">
        <w:rPr>
          <w:rFonts w:ascii="Times New Roman" w:hAnsi="Times New Roman" w:cs="Times New Roman"/>
          <w:sz w:val="24"/>
          <w:szCs w:val="24"/>
        </w:rPr>
        <w:t>Основная образовательная программа основного  общего образования  (далее ООП ООО) муниципального казённого общеобразовате</w:t>
      </w:r>
      <w:r w:rsidR="0097523C">
        <w:rPr>
          <w:rFonts w:ascii="Times New Roman" w:hAnsi="Times New Roman" w:cs="Times New Roman"/>
          <w:sz w:val="24"/>
          <w:szCs w:val="24"/>
        </w:rPr>
        <w:t>льного учреждения «Соснов</w:t>
      </w:r>
      <w:r w:rsidRPr="00D90A04">
        <w:rPr>
          <w:rFonts w:ascii="Times New Roman" w:hAnsi="Times New Roman" w:cs="Times New Roman"/>
          <w:sz w:val="24"/>
          <w:szCs w:val="24"/>
        </w:rPr>
        <w:t>ская средняя общеобразовательная школа» Руднянского муниципального района Волгоградской об</w:t>
      </w:r>
      <w:r w:rsidR="0097523C">
        <w:rPr>
          <w:rFonts w:ascii="Times New Roman" w:hAnsi="Times New Roman" w:cs="Times New Roman"/>
          <w:sz w:val="24"/>
          <w:szCs w:val="24"/>
        </w:rPr>
        <w:t>ласти  (МКОУ «Соснов</w:t>
      </w:r>
      <w:r w:rsidRPr="00D90A04">
        <w:rPr>
          <w:rFonts w:ascii="Times New Roman" w:hAnsi="Times New Roman" w:cs="Times New Roman"/>
          <w:sz w:val="24"/>
          <w:szCs w:val="24"/>
        </w:rPr>
        <w:t>ская СОШ</w:t>
      </w:r>
      <w:r>
        <w:rPr>
          <w:rFonts w:ascii="Times New Roman" w:hAnsi="Times New Roman" w:cs="Times New Roman"/>
          <w:sz w:val="24"/>
          <w:szCs w:val="24"/>
        </w:rPr>
        <w:t>»</w:t>
      </w:r>
      <w:r w:rsidRPr="00D90A04">
        <w:rPr>
          <w:rFonts w:ascii="Times New Roman" w:hAnsi="Times New Roman" w:cs="Times New Roman"/>
          <w:sz w:val="24"/>
          <w:szCs w:val="24"/>
        </w:rPr>
        <w:t>)</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 xml:space="preserve">на основе </w:t>
      </w:r>
      <w:r w:rsidRPr="00CF0CA3">
        <w:rPr>
          <w:rFonts w:ascii="Times New Roman" w:hAnsi="Times New Roman" w:cs="Times New Roman"/>
          <w:spacing w:val="-10"/>
          <w:sz w:val="24"/>
          <w:szCs w:val="24"/>
        </w:rPr>
        <w:t>Конституции Российской Федер</w:t>
      </w:r>
      <w:r w:rsidRPr="00CF0CA3">
        <w:rPr>
          <w:rFonts w:ascii="Times New Roman" w:hAnsi="Times New Roman" w:cs="Times New Roman"/>
          <w:spacing w:val="-10"/>
          <w:sz w:val="24"/>
          <w:szCs w:val="24"/>
        </w:rPr>
        <w:t>а</w:t>
      </w:r>
      <w:r w:rsidRPr="00CF0CA3">
        <w:rPr>
          <w:rFonts w:ascii="Times New Roman" w:hAnsi="Times New Roman" w:cs="Times New Roman"/>
          <w:spacing w:val="-10"/>
          <w:sz w:val="24"/>
          <w:szCs w:val="24"/>
        </w:rPr>
        <w:t>ции,</w:t>
      </w:r>
      <w:r>
        <w:rPr>
          <w:rFonts w:ascii="Times New Roman" w:hAnsi="Times New Roman"/>
          <w:sz w:val="24"/>
          <w:szCs w:val="24"/>
        </w:rPr>
        <w:t>Закона</w:t>
      </w:r>
      <w:r w:rsidRPr="008C61FB">
        <w:rPr>
          <w:rFonts w:ascii="Times New Roman" w:hAnsi="Times New Roman"/>
          <w:sz w:val="24"/>
          <w:szCs w:val="24"/>
        </w:rPr>
        <w:t xml:space="preserve"> Российской Федерации от 29.12.2012 № 273-ФЗ «Федеральный Закон об образ</w:t>
      </w:r>
      <w:r w:rsidRPr="008C61FB">
        <w:rPr>
          <w:rFonts w:ascii="Times New Roman" w:hAnsi="Times New Roman"/>
          <w:sz w:val="24"/>
          <w:szCs w:val="24"/>
        </w:rPr>
        <w:t>о</w:t>
      </w:r>
      <w:r w:rsidRPr="008C61FB">
        <w:rPr>
          <w:rFonts w:ascii="Times New Roman" w:hAnsi="Times New Roman"/>
          <w:sz w:val="24"/>
          <w:szCs w:val="24"/>
        </w:rPr>
        <w:t>вании в Российской Федерации»</w:t>
      </w:r>
      <w:r>
        <w:rPr>
          <w:rFonts w:ascii="Times New Roman" w:hAnsi="Times New Roman"/>
          <w:sz w:val="24"/>
          <w:szCs w:val="24"/>
        </w:rPr>
        <w:t>,</w:t>
      </w:r>
      <w:r w:rsidRPr="00CF0CA3">
        <w:rPr>
          <w:rFonts w:ascii="Times New Roman" w:hAnsi="Times New Roman" w:cs="Times New Roman"/>
          <w:spacing w:val="-10"/>
          <w:sz w:val="24"/>
          <w:szCs w:val="24"/>
        </w:rPr>
        <w:t>Типового положения об общеобразовательном учреждении, у</w:t>
      </w:r>
      <w:r w:rsidRPr="00CF0CA3">
        <w:rPr>
          <w:rFonts w:ascii="Times New Roman" w:hAnsi="Times New Roman" w:cs="Times New Roman"/>
          <w:spacing w:val="-10"/>
          <w:sz w:val="24"/>
          <w:szCs w:val="24"/>
        </w:rPr>
        <w:t>т</w:t>
      </w:r>
      <w:r w:rsidRPr="00CF0CA3">
        <w:rPr>
          <w:rFonts w:ascii="Times New Roman" w:hAnsi="Times New Roman" w:cs="Times New Roman"/>
          <w:spacing w:val="-10"/>
          <w:sz w:val="24"/>
          <w:szCs w:val="24"/>
        </w:rPr>
        <w:t xml:space="preserve">верждённом постановлением Правительства Российской Федерации от 19.03.2001 г. № 196; </w:t>
      </w:r>
      <w:r w:rsidRPr="00CF0CA3">
        <w:rPr>
          <w:rFonts w:ascii="Times New Roman" w:hAnsi="Times New Roman" w:cs="Times New Roman"/>
          <w:sz w:val="24"/>
          <w:szCs w:val="24"/>
          <w:shd w:val="clear" w:color="auto" w:fill="FFFFFF"/>
        </w:rPr>
        <w:t xml:space="preserve"> Фед</w:t>
      </w:r>
      <w:r w:rsidRPr="00CF0CA3">
        <w:rPr>
          <w:rFonts w:ascii="Times New Roman" w:hAnsi="Times New Roman" w:cs="Times New Roman"/>
          <w:sz w:val="24"/>
          <w:szCs w:val="24"/>
          <w:shd w:val="clear" w:color="auto" w:fill="FFFFFF"/>
        </w:rPr>
        <w:t>е</w:t>
      </w:r>
      <w:r w:rsidRPr="00CF0CA3">
        <w:rPr>
          <w:rFonts w:ascii="Times New Roman" w:hAnsi="Times New Roman" w:cs="Times New Roman"/>
          <w:sz w:val="24"/>
          <w:szCs w:val="24"/>
          <w:shd w:val="clear" w:color="auto" w:fill="FFFFFF"/>
        </w:rPr>
        <w:t>рального государственного образовательного стандарта основного общего образования (</w:t>
      </w:r>
      <w:r w:rsidRPr="00CF0CA3">
        <w:rPr>
          <w:rFonts w:ascii="Times New Roman" w:hAnsi="Times New Roman" w:cs="Times New Roman"/>
          <w:sz w:val="24"/>
          <w:szCs w:val="24"/>
        </w:rPr>
        <w:t>Приказ №1897 «Об утверждении федерального государственного образовательного ста</w:t>
      </w:r>
      <w:r w:rsidRPr="00CF0CA3">
        <w:rPr>
          <w:rFonts w:ascii="Times New Roman" w:hAnsi="Times New Roman" w:cs="Times New Roman"/>
          <w:sz w:val="24"/>
          <w:szCs w:val="24"/>
        </w:rPr>
        <w:t>н</w:t>
      </w:r>
      <w:r w:rsidRPr="00CF0CA3">
        <w:rPr>
          <w:rFonts w:ascii="Times New Roman" w:hAnsi="Times New Roman" w:cs="Times New Roman"/>
          <w:sz w:val="24"/>
          <w:szCs w:val="24"/>
        </w:rPr>
        <w:t xml:space="preserve">дарта основного общего образования», зарегистрированного Минюстом России» от 17.12.2010 года), (далее Стандарт); </w:t>
      </w:r>
      <w:r w:rsidRPr="00CF0CA3">
        <w:rPr>
          <w:rFonts w:ascii="Times New Roman" w:hAnsi="Times New Roman" w:cs="Times New Roman"/>
          <w:sz w:val="24"/>
          <w:szCs w:val="24"/>
          <w:shd w:val="clear" w:color="auto" w:fill="FFFFFF"/>
        </w:rPr>
        <w:t>Примерной основной образовательной программы о</w:t>
      </w:r>
      <w:r w:rsidRPr="00CF0CA3">
        <w:rPr>
          <w:rFonts w:ascii="Times New Roman" w:hAnsi="Times New Roman" w:cs="Times New Roman"/>
          <w:sz w:val="24"/>
          <w:szCs w:val="24"/>
          <w:shd w:val="clear" w:color="auto" w:fill="FFFFFF"/>
        </w:rPr>
        <w:t>с</w:t>
      </w:r>
      <w:r w:rsidRPr="00CF0CA3">
        <w:rPr>
          <w:rFonts w:ascii="Times New Roman" w:hAnsi="Times New Roman" w:cs="Times New Roman"/>
          <w:sz w:val="24"/>
          <w:szCs w:val="24"/>
          <w:shd w:val="clear" w:color="auto" w:fill="FFFFFF"/>
        </w:rPr>
        <w:t xml:space="preserve">новного общего образования,  разработанной </w:t>
      </w:r>
      <w:r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sidR="0097523C">
        <w:rPr>
          <w:rFonts w:ascii="Times New Roman" w:hAnsi="Times New Roman" w:cs="Times New Roman"/>
          <w:sz w:val="24"/>
          <w:szCs w:val="24"/>
          <w:shd w:val="clear" w:color="auto" w:fill="FFFFFF"/>
        </w:rPr>
        <w:t xml:space="preserve"> Устава МКОУ «Соснов</w:t>
      </w:r>
      <w:r>
        <w:rPr>
          <w:rFonts w:ascii="Times New Roman" w:hAnsi="Times New Roman" w:cs="Times New Roman"/>
          <w:sz w:val="24"/>
          <w:szCs w:val="24"/>
          <w:shd w:val="clear" w:color="auto" w:fill="FFFFFF"/>
        </w:rPr>
        <w:t>ская СОШ»</w:t>
      </w:r>
      <w:r w:rsidRPr="00CF0CA3">
        <w:rPr>
          <w:rFonts w:ascii="Times New Roman" w:hAnsi="Times New Roman" w:cs="Times New Roman"/>
          <w:sz w:val="24"/>
          <w:szCs w:val="24"/>
          <w:shd w:val="clear" w:color="auto" w:fill="FFFFFF"/>
        </w:rPr>
        <w:t>; анализа де</w:t>
      </w:r>
      <w:r w:rsidRPr="00CF0CA3">
        <w:rPr>
          <w:rFonts w:ascii="Times New Roman" w:hAnsi="Times New Roman" w:cs="Times New Roman"/>
          <w:sz w:val="24"/>
          <w:szCs w:val="24"/>
          <w:shd w:val="clear" w:color="auto" w:fill="FFFFFF"/>
        </w:rPr>
        <w:t>я</w:t>
      </w:r>
      <w:r w:rsidRPr="00CF0CA3">
        <w:rPr>
          <w:rFonts w:ascii="Times New Roman" w:hAnsi="Times New Roman" w:cs="Times New Roman"/>
          <w:sz w:val="24"/>
          <w:szCs w:val="24"/>
          <w:shd w:val="clear" w:color="auto" w:fill="FFFFFF"/>
        </w:rPr>
        <w:t>тельности школы, социального заказа родителей.</w:t>
      </w:r>
    </w:p>
    <w:p w:rsidR="00644538" w:rsidRDefault="00644538" w:rsidP="00644538">
      <w:pPr>
        <w:spacing w:after="0"/>
        <w:ind w:firstLine="708"/>
        <w:jc w:val="both"/>
        <w:rPr>
          <w:rFonts w:ascii="Times New Roman" w:hAnsi="Times New Roman"/>
          <w:sz w:val="24"/>
          <w:szCs w:val="24"/>
        </w:rPr>
      </w:pPr>
      <w:r w:rsidRPr="00E34B32">
        <w:rPr>
          <w:rFonts w:ascii="Times New Roman" w:hAnsi="Times New Roman"/>
          <w:b/>
          <w:bCs/>
          <w:color w:val="000000"/>
          <w:sz w:val="24"/>
          <w:szCs w:val="24"/>
        </w:rPr>
        <w:t>Местонахождение Учреждения</w:t>
      </w:r>
      <w:r w:rsidRPr="00B12038">
        <w:rPr>
          <w:rFonts w:ascii="Times New Roman" w:hAnsi="Times New Roman"/>
          <w:bCs/>
          <w:color w:val="000000"/>
          <w:sz w:val="24"/>
          <w:szCs w:val="24"/>
        </w:rPr>
        <w:t xml:space="preserve">: </w:t>
      </w:r>
      <w:r w:rsidRPr="000943DD">
        <w:rPr>
          <w:rFonts w:ascii="Times New Roman" w:hAnsi="Times New Roman"/>
          <w:sz w:val="24"/>
          <w:szCs w:val="24"/>
        </w:rPr>
        <w:t xml:space="preserve">Российская Федерация, </w:t>
      </w:r>
      <w:r>
        <w:rPr>
          <w:rFonts w:ascii="Times New Roman" w:hAnsi="Times New Roman"/>
          <w:sz w:val="24"/>
          <w:szCs w:val="24"/>
        </w:rPr>
        <w:t>403618, Волгоградская о</w:t>
      </w:r>
      <w:r>
        <w:rPr>
          <w:rFonts w:ascii="Times New Roman" w:hAnsi="Times New Roman"/>
          <w:sz w:val="24"/>
          <w:szCs w:val="24"/>
        </w:rPr>
        <w:t>б</w:t>
      </w:r>
      <w:r>
        <w:rPr>
          <w:rFonts w:ascii="Times New Roman" w:hAnsi="Times New Roman"/>
          <w:sz w:val="24"/>
          <w:szCs w:val="24"/>
        </w:rPr>
        <w:t>лас</w:t>
      </w:r>
      <w:r w:rsidR="0097523C">
        <w:rPr>
          <w:rFonts w:ascii="Times New Roman" w:hAnsi="Times New Roman"/>
          <w:sz w:val="24"/>
          <w:szCs w:val="24"/>
        </w:rPr>
        <w:t>ть, Руднянский район, с. Сосновка, улица Пионерская, дом 8</w:t>
      </w:r>
    </w:p>
    <w:p w:rsidR="00644538" w:rsidRPr="0097523C" w:rsidRDefault="00644538" w:rsidP="00644538">
      <w:pPr>
        <w:spacing w:after="0" w:line="240" w:lineRule="auto"/>
        <w:rPr>
          <w:rFonts w:ascii="Times New Roman" w:hAnsi="Times New Roman"/>
          <w:sz w:val="24"/>
          <w:szCs w:val="24"/>
          <w:lang w:val="en-US"/>
        </w:rPr>
      </w:pPr>
      <w:r>
        <w:rPr>
          <w:rFonts w:ascii="Times New Roman" w:hAnsi="Times New Roman" w:cs="Times New Roman"/>
          <w:sz w:val="24"/>
          <w:szCs w:val="24"/>
          <w:lang w:val="en-US"/>
        </w:rPr>
        <w:t>E</w:t>
      </w:r>
      <w:r w:rsidRPr="0097523C">
        <w:rPr>
          <w:rFonts w:ascii="Times New Roman" w:hAnsi="Times New Roman" w:cs="Times New Roman"/>
          <w:sz w:val="24"/>
          <w:szCs w:val="24"/>
          <w:lang w:val="en-US"/>
        </w:rPr>
        <w:t>-</w:t>
      </w:r>
      <w:r>
        <w:rPr>
          <w:rFonts w:ascii="Times New Roman" w:hAnsi="Times New Roman" w:cs="Times New Roman"/>
          <w:sz w:val="24"/>
          <w:szCs w:val="24"/>
          <w:lang w:val="en-US"/>
        </w:rPr>
        <w:t>mail</w:t>
      </w:r>
      <w:r w:rsidRPr="0097523C">
        <w:rPr>
          <w:rFonts w:ascii="Times New Roman" w:hAnsi="Times New Roman" w:cs="Times New Roman"/>
          <w:sz w:val="24"/>
          <w:szCs w:val="24"/>
          <w:lang w:val="en-US"/>
        </w:rPr>
        <w:t xml:space="preserve">:    </w:t>
      </w:r>
      <w:r w:rsidR="00106285" w:rsidRPr="00106285">
        <w:rPr>
          <w:rFonts w:ascii="Times New Roman" w:hAnsi="Times New Roman" w:cs="Times New Roman"/>
          <w:sz w:val="24"/>
          <w:szCs w:val="24"/>
          <w:lang w:val="en-US"/>
        </w:rPr>
        <w:t>sosnovschool2008yandex.ru</w:t>
      </w:r>
      <w:r w:rsidRPr="00E34B32">
        <w:rPr>
          <w:rFonts w:ascii="Times New Roman" w:hAnsi="Times New Roman" w:cs="Times New Roman"/>
          <w:sz w:val="24"/>
          <w:szCs w:val="24"/>
        </w:rPr>
        <w:t>Сайт</w:t>
      </w:r>
      <w:r w:rsidR="00106285">
        <w:rPr>
          <w:rFonts w:ascii="Times New Roman" w:hAnsi="Times New Roman" w:cs="Times New Roman"/>
          <w:sz w:val="24"/>
          <w:szCs w:val="24"/>
          <w:lang w:val="en-US"/>
        </w:rPr>
        <w:t>: http</w:t>
      </w:r>
      <w:r w:rsidRPr="0097523C">
        <w:rPr>
          <w:rFonts w:ascii="Times New Roman" w:hAnsi="Times New Roman" w:cs="Times New Roman"/>
          <w:sz w:val="24"/>
          <w:szCs w:val="24"/>
          <w:lang w:val="en-US"/>
        </w:rPr>
        <w:t>:</w:t>
      </w:r>
      <w:r w:rsidR="00106285">
        <w:rPr>
          <w:rFonts w:ascii="Times New Roman" w:hAnsi="Times New Roman" w:cs="Times New Roman"/>
          <w:sz w:val="24"/>
          <w:szCs w:val="24"/>
          <w:lang w:val="en-US"/>
        </w:rPr>
        <w:t>//</w:t>
      </w:r>
      <w:r w:rsidR="0097523C" w:rsidRPr="00106285">
        <w:rPr>
          <w:rFonts w:ascii="Times New Roman" w:hAnsi="Times New Roman" w:cs="Times New Roman"/>
          <w:sz w:val="24"/>
          <w:szCs w:val="24"/>
          <w:lang w:val="en-US"/>
        </w:rPr>
        <w:t>sosnovschool.ru</w:t>
      </w:r>
    </w:p>
    <w:p w:rsidR="00644538" w:rsidRPr="00E34B32" w:rsidRDefault="00644538" w:rsidP="00644538">
      <w:pPr>
        <w:spacing w:after="0" w:line="240" w:lineRule="auto"/>
        <w:jc w:val="both"/>
        <w:rPr>
          <w:rFonts w:ascii="Times New Roman" w:hAnsi="Times New Roman" w:cs="Times New Roman"/>
          <w:sz w:val="24"/>
          <w:szCs w:val="24"/>
        </w:rPr>
      </w:pPr>
      <w:r w:rsidRPr="00E34B32">
        <w:rPr>
          <w:rFonts w:ascii="Times New Roman" w:hAnsi="Times New Roman" w:cs="Times New Roman"/>
          <w:sz w:val="24"/>
          <w:szCs w:val="24"/>
        </w:rPr>
        <w:t xml:space="preserve">ФИО руководителя: </w:t>
      </w:r>
      <w:r w:rsidR="0097523C">
        <w:rPr>
          <w:rFonts w:ascii="Times New Roman" w:hAnsi="Times New Roman" w:cs="Times New Roman"/>
          <w:sz w:val="24"/>
          <w:szCs w:val="24"/>
        </w:rPr>
        <w:t>Воронцов Александр Дмитриевич</w:t>
      </w:r>
    </w:p>
    <w:p w:rsidR="00644538" w:rsidRPr="00E34B32" w:rsidRDefault="00644538" w:rsidP="00644538">
      <w:pPr>
        <w:spacing w:after="0" w:line="240" w:lineRule="auto"/>
        <w:ind w:firstLine="708"/>
        <w:rPr>
          <w:rFonts w:ascii="Times New Roman" w:hAnsi="Times New Roman" w:cs="Times New Roman"/>
          <w:sz w:val="24"/>
          <w:szCs w:val="24"/>
        </w:rPr>
      </w:pPr>
      <w:r w:rsidRPr="00E34B32">
        <w:rPr>
          <w:rFonts w:ascii="Times New Roman" w:hAnsi="Times New Roman" w:cs="Times New Roman"/>
          <w:b/>
          <w:sz w:val="24"/>
          <w:szCs w:val="24"/>
        </w:rPr>
        <w:t>Учредителем  Учреждения</w:t>
      </w:r>
      <w:r>
        <w:rPr>
          <w:rFonts w:ascii="Times New Roman" w:hAnsi="Times New Roman" w:cs="Times New Roman"/>
          <w:sz w:val="24"/>
          <w:szCs w:val="24"/>
        </w:rPr>
        <w:t xml:space="preserve"> является Администрация Руднянского муниципального района Волгоградской области.</w:t>
      </w:r>
    </w:p>
    <w:p w:rsidR="00644538" w:rsidRPr="00436FE8" w:rsidRDefault="00644538" w:rsidP="00644538">
      <w:pPr>
        <w:spacing w:after="0" w:line="240" w:lineRule="auto"/>
        <w:ind w:firstLine="708"/>
        <w:rPr>
          <w:rFonts w:ascii="Times New Roman" w:hAnsi="Times New Roman" w:cs="Times New Roman"/>
          <w:sz w:val="24"/>
          <w:szCs w:val="24"/>
        </w:rPr>
      </w:pPr>
      <w:r w:rsidRPr="00436FE8">
        <w:rPr>
          <w:rFonts w:ascii="Times New Roman" w:hAnsi="Times New Roman" w:cs="Times New Roman"/>
          <w:sz w:val="24"/>
          <w:szCs w:val="24"/>
        </w:rPr>
        <w:t>Содержание образования в Учреждении определяется образовательной программой (общеобразовательной программой основного общего образования), утверждаемой и реал</w:t>
      </w:r>
      <w:r w:rsidRPr="00436FE8">
        <w:rPr>
          <w:rFonts w:ascii="Times New Roman" w:hAnsi="Times New Roman" w:cs="Times New Roman"/>
          <w:sz w:val="24"/>
          <w:szCs w:val="24"/>
        </w:rPr>
        <w:t>и</w:t>
      </w:r>
      <w:r w:rsidRPr="00436FE8">
        <w:rPr>
          <w:rFonts w:ascii="Times New Roman" w:hAnsi="Times New Roman" w:cs="Times New Roman"/>
          <w:sz w:val="24"/>
          <w:szCs w:val="24"/>
        </w:rPr>
        <w:t xml:space="preserve">зуемой Учреждением самостоятельно. </w:t>
      </w:r>
    </w:p>
    <w:p w:rsidR="00644538" w:rsidRPr="00436FE8" w:rsidRDefault="00644538" w:rsidP="00644538">
      <w:pPr>
        <w:spacing w:after="0" w:line="240" w:lineRule="auto"/>
        <w:ind w:firstLine="708"/>
        <w:jc w:val="both"/>
        <w:rPr>
          <w:rFonts w:ascii="Times New Roman" w:hAnsi="Times New Roman" w:cs="Times New Roman"/>
          <w:sz w:val="24"/>
          <w:szCs w:val="24"/>
        </w:rPr>
      </w:pPr>
      <w:r w:rsidRPr="00436FE8">
        <w:rPr>
          <w:rFonts w:ascii="Times New Roman" w:hAnsi="Times New Roman" w:cs="Times New Roman"/>
          <w:bCs/>
          <w:kern w:val="24"/>
          <w:sz w:val="24"/>
          <w:szCs w:val="24"/>
        </w:rPr>
        <w:t xml:space="preserve">Основным предметом деятельности Учреждения является реализация ООП ООО. Школа является основным звеном сист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644538" w:rsidRPr="000A0BCF" w:rsidRDefault="00644538" w:rsidP="00644538">
      <w:pPr>
        <w:spacing w:after="0" w:line="240" w:lineRule="auto"/>
        <w:ind w:firstLine="708"/>
        <w:rPr>
          <w:rFonts w:ascii="Times New Roman" w:hAnsi="Times New Roman" w:cs="Times New Roman"/>
          <w:sz w:val="24"/>
          <w:szCs w:val="24"/>
        </w:rPr>
      </w:pPr>
      <w:r w:rsidRPr="000A0BCF">
        <w:rPr>
          <w:rFonts w:ascii="Times New Roman" w:hAnsi="Times New Roman" w:cs="Times New Roman"/>
          <w:sz w:val="24"/>
          <w:szCs w:val="24"/>
        </w:rPr>
        <w:t>ООП ООО является инструментом управления качеством образования, источником информации об особенностях Учреждения при планировании, организации и осуществлении образовательной деятельности администрацией Учреждения.</w:t>
      </w:r>
    </w:p>
    <w:p w:rsidR="00644538" w:rsidRPr="000A0BCF" w:rsidRDefault="00644538" w:rsidP="00644538">
      <w:pPr>
        <w:spacing w:after="0" w:line="240" w:lineRule="auto"/>
        <w:ind w:hanging="180"/>
        <w:rPr>
          <w:rFonts w:ascii="Times New Roman" w:hAnsi="Times New Roman" w:cs="Times New Roman"/>
          <w:sz w:val="24"/>
          <w:szCs w:val="24"/>
        </w:rPr>
      </w:pPr>
      <w:r>
        <w:tab/>
      </w:r>
      <w:r>
        <w:tab/>
      </w:r>
      <w:r w:rsidRPr="000A0BCF">
        <w:rPr>
          <w:rFonts w:ascii="Times New Roman" w:hAnsi="Times New Roman" w:cs="Times New Roman"/>
          <w:sz w:val="24"/>
          <w:szCs w:val="24"/>
        </w:rPr>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w:t>
      </w:r>
      <w:r w:rsidRPr="000A0BCF">
        <w:rPr>
          <w:rFonts w:ascii="Times New Roman" w:hAnsi="Times New Roman" w:cs="Times New Roman"/>
          <w:sz w:val="24"/>
          <w:szCs w:val="24"/>
        </w:rPr>
        <w:t>ь</w:t>
      </w:r>
      <w:r w:rsidRPr="000A0BCF">
        <w:rPr>
          <w:rFonts w:ascii="Times New Roman" w:hAnsi="Times New Roman" w:cs="Times New Roman"/>
          <w:sz w:val="24"/>
          <w:szCs w:val="24"/>
        </w:rPr>
        <w:t>ность в соответствии с программой, решать проблемы преемственности дошкольного и н</w:t>
      </w:r>
      <w:r w:rsidRPr="000A0BCF">
        <w:rPr>
          <w:rFonts w:ascii="Times New Roman" w:hAnsi="Times New Roman" w:cs="Times New Roman"/>
          <w:sz w:val="24"/>
          <w:szCs w:val="24"/>
        </w:rPr>
        <w:t>а</w:t>
      </w:r>
      <w:r w:rsidRPr="000A0BCF">
        <w:rPr>
          <w:rFonts w:ascii="Times New Roman" w:hAnsi="Times New Roman" w:cs="Times New Roman"/>
          <w:sz w:val="24"/>
          <w:szCs w:val="24"/>
        </w:rPr>
        <w:t>чального общего, начального общего и основного общего образования; знать о достигнутых результатах  и реализовывать планируемые изменения.</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Знакомство с текстом ООП ООО даёт родителям представление о целях, содержании, организации и предполагаемых результатах деятельности Учреждения по достижению ка</w:t>
      </w:r>
      <w:r w:rsidRPr="00CA634E">
        <w:rPr>
          <w:rFonts w:ascii="Times New Roman" w:hAnsi="Times New Roman" w:cs="Times New Roman"/>
          <w:sz w:val="24"/>
          <w:szCs w:val="24"/>
        </w:rPr>
        <w:t>ж</w:t>
      </w:r>
      <w:r w:rsidRPr="00CA634E">
        <w:rPr>
          <w:rFonts w:ascii="Times New Roman" w:hAnsi="Times New Roman" w:cs="Times New Roman"/>
          <w:sz w:val="24"/>
          <w:szCs w:val="24"/>
        </w:rPr>
        <w:t>дым обучающимся образовательных результатов, что позволит им сделать осознанный в</w:t>
      </w:r>
      <w:r w:rsidRPr="00CA634E">
        <w:rPr>
          <w:rFonts w:ascii="Times New Roman" w:hAnsi="Times New Roman" w:cs="Times New Roman"/>
          <w:sz w:val="24"/>
          <w:szCs w:val="24"/>
        </w:rPr>
        <w:t>ы</w:t>
      </w:r>
      <w:r w:rsidRPr="00CA634E">
        <w:rPr>
          <w:rFonts w:ascii="Times New Roman" w:hAnsi="Times New Roman" w:cs="Times New Roman"/>
          <w:sz w:val="24"/>
          <w:szCs w:val="24"/>
        </w:rPr>
        <w:t>бор образовательного учреждения для ребёнка, определить степень своего участия в упра</w:t>
      </w:r>
      <w:r w:rsidRPr="00CA634E">
        <w:rPr>
          <w:rFonts w:ascii="Times New Roman" w:hAnsi="Times New Roman" w:cs="Times New Roman"/>
          <w:sz w:val="24"/>
          <w:szCs w:val="24"/>
        </w:rPr>
        <w:t>в</w:t>
      </w:r>
      <w:r w:rsidRPr="00CA634E">
        <w:rPr>
          <w:rFonts w:ascii="Times New Roman" w:hAnsi="Times New Roman" w:cs="Times New Roman"/>
          <w:sz w:val="24"/>
          <w:szCs w:val="24"/>
        </w:rPr>
        <w:t>лении образовательным процессом и меру ответственности за результаты обучения детей.</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ООП ООО направлена на удовлетворение потребностей:</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родителей – в социальной и психологической защите детей, их адаптации к условиям меняющейся социальной ситуаци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w:t>
      </w:r>
      <w:r w:rsidRPr="00CA634E">
        <w:rPr>
          <w:rFonts w:ascii="Times New Roman" w:hAnsi="Times New Roman" w:cs="Times New Roman"/>
          <w:sz w:val="24"/>
          <w:szCs w:val="24"/>
        </w:rPr>
        <w:t>е</w:t>
      </w:r>
      <w:r w:rsidRPr="00CA634E">
        <w:rPr>
          <w:rFonts w:ascii="Times New Roman" w:hAnsi="Times New Roman" w:cs="Times New Roman"/>
          <w:sz w:val="24"/>
          <w:szCs w:val="24"/>
        </w:rPr>
        <w:t>ние интеллектуальной элиты;</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lastRenderedPageBreak/>
        <w:t>Волгоградской  области – в развитии и сохранении традиций региона  как  каждого экономического, социального и культурного центра страны.</w:t>
      </w:r>
    </w:p>
    <w:p w:rsidR="00644538" w:rsidRPr="00CF0CA3" w:rsidRDefault="00644538" w:rsidP="00644538">
      <w:pPr>
        <w:pStyle w:val="a7"/>
        <w:ind w:firstLine="0"/>
        <w:jc w:val="left"/>
        <w:rPr>
          <w:szCs w:val="24"/>
          <w:shd w:val="clear" w:color="auto" w:fill="FFFFFF"/>
        </w:rPr>
      </w:pPr>
    </w:p>
    <w:p w:rsidR="00644538" w:rsidRPr="00CF0CA3" w:rsidRDefault="00644538" w:rsidP="00644538">
      <w:pPr>
        <w:pStyle w:val="a7"/>
        <w:ind w:left="-284" w:firstLine="142"/>
        <w:jc w:val="left"/>
        <w:rPr>
          <w:color w:val="0E2B43"/>
          <w:szCs w:val="24"/>
          <w:shd w:val="clear" w:color="auto" w:fill="FFFFFF"/>
        </w:rPr>
      </w:pPr>
      <w:r w:rsidRPr="00CF0CA3">
        <w:rPr>
          <w:szCs w:val="24"/>
          <w:shd w:val="clear" w:color="auto" w:fill="FFFFFF"/>
        </w:rPr>
        <w:tab/>
        <w:t xml:space="preserve">              Реализация ООП</w:t>
      </w:r>
      <w:r>
        <w:rPr>
          <w:szCs w:val="24"/>
          <w:shd w:val="clear" w:color="auto" w:fill="FFFFFF"/>
        </w:rPr>
        <w:t xml:space="preserve"> ООО начинается с 01.09.2015</w:t>
      </w:r>
      <w:r w:rsidRPr="00CF0CA3">
        <w:rPr>
          <w:szCs w:val="24"/>
          <w:shd w:val="clear" w:color="auto" w:fill="FFFFFF"/>
        </w:rPr>
        <w:t xml:space="preserve"> года и будет реализ</w:t>
      </w:r>
      <w:r>
        <w:rPr>
          <w:szCs w:val="24"/>
          <w:shd w:val="clear" w:color="auto" w:fill="FFFFFF"/>
        </w:rPr>
        <w:t xml:space="preserve">овываться по мере </w:t>
      </w:r>
      <w:r w:rsidRPr="00CF0CA3">
        <w:rPr>
          <w:szCs w:val="24"/>
          <w:shd w:val="clear" w:color="auto" w:fill="FFFFFF"/>
        </w:rPr>
        <w:t xml:space="preserve"> «вхождения» в ФГОС обучающихся  5-х классов  и последующих наборов обучающихся</w:t>
      </w:r>
      <w:r w:rsidRPr="00CF0CA3">
        <w:rPr>
          <w:color w:val="0E2B43"/>
          <w:szCs w:val="24"/>
          <w:shd w:val="clear" w:color="auto" w:fill="FFFFFF"/>
        </w:rPr>
        <w:t>.</w:t>
      </w:r>
    </w:p>
    <w:p w:rsidR="00644538" w:rsidRPr="00CF0CA3" w:rsidRDefault="00644538" w:rsidP="00644538">
      <w:pPr>
        <w:autoSpaceDE w:val="0"/>
        <w:autoSpaceDN w:val="0"/>
        <w:adjustRightInd w:val="0"/>
        <w:spacing w:after="0"/>
        <w:ind w:left="-284" w:firstLine="142"/>
        <w:rPr>
          <w:rFonts w:ascii="Times New Roman" w:hAnsi="Times New Roman" w:cs="Times New Roman"/>
          <w:color w:val="000000"/>
          <w:sz w:val="24"/>
          <w:szCs w:val="24"/>
        </w:rPr>
      </w:pPr>
    </w:p>
    <w:p w:rsidR="00644538" w:rsidRPr="004E65D7" w:rsidRDefault="00644538" w:rsidP="00644538">
      <w:pPr>
        <w:pStyle w:val="2"/>
        <w:spacing w:line="240" w:lineRule="auto"/>
        <w:ind w:firstLine="0"/>
        <w:jc w:val="center"/>
        <w:rPr>
          <w:rStyle w:val="Zag11"/>
          <w:b w:val="0"/>
          <w:bCs w:val="0"/>
          <w:sz w:val="24"/>
          <w:szCs w:val="24"/>
        </w:rPr>
      </w:pPr>
      <w:bookmarkStart w:id="0" w:name="_Toc410653946"/>
      <w:bookmarkStart w:id="1" w:name="_Toc284663330"/>
      <w:r w:rsidRPr="004E65D7">
        <w:rPr>
          <w:rStyle w:val="Zag11"/>
          <w:sz w:val="24"/>
          <w:szCs w:val="24"/>
        </w:rPr>
        <w:t xml:space="preserve">Цели и задачи реализации </w:t>
      </w:r>
      <w:r w:rsidRPr="004E65D7">
        <w:rPr>
          <w:sz w:val="24"/>
          <w:szCs w:val="24"/>
        </w:rPr>
        <w:t>основной образовательной программы основного общего образования</w:t>
      </w:r>
      <w:bookmarkEnd w:id="0"/>
      <w:bookmarkEnd w:id="1"/>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Целями реализации</w:t>
      </w:r>
      <w:r w:rsidRPr="004E65D7">
        <w:rPr>
          <w:rStyle w:val="Zag11"/>
          <w:rFonts w:ascii="Times New Roman" w:eastAsia="@Arial Unicode MS" w:hAnsi="Times New Roman" w:cs="Times New Roman"/>
          <w:sz w:val="24"/>
          <w:szCs w:val="24"/>
        </w:rPr>
        <w:t xml:space="preserve"> основной образовательной программы основного общего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 xml:space="preserve">зования являются: </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sz w:val="24"/>
          <w:szCs w:val="24"/>
        </w:rPr>
        <w:t>обеспечение планируемых результатов по достижению выпускником целевых у</w:t>
      </w:r>
      <w:r w:rsidRPr="004E65D7">
        <w:rPr>
          <w:rStyle w:val="Zag11"/>
          <w:rFonts w:ascii="Times New Roman" w:eastAsia="@Arial Unicode MS" w:hAnsi="Times New Roman" w:cs="Times New Roman"/>
          <w:sz w:val="24"/>
          <w:szCs w:val="24"/>
        </w:rPr>
        <w:t>с</w:t>
      </w:r>
      <w:r w:rsidRPr="004E65D7">
        <w:rPr>
          <w:rStyle w:val="Zag11"/>
          <w:rFonts w:ascii="Times New Roman" w:eastAsia="@Arial Unicode MS" w:hAnsi="Times New Roman" w:cs="Times New Roman"/>
          <w:sz w:val="24"/>
          <w:szCs w:val="24"/>
        </w:rPr>
        <w:t>тановок, знаний, умений, навыков, компетенций и компетентностей, определяемых лич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 xml:space="preserve">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4538" w:rsidRPr="004E65D7" w:rsidRDefault="00644538" w:rsidP="00644538">
      <w:pPr>
        <w:widowControl w:val="0"/>
        <w:numPr>
          <w:ilvl w:val="0"/>
          <w:numId w:val="3"/>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ановление и развитие личности обучающегося в ее индивидуальности, самобы</w:t>
      </w:r>
      <w:r w:rsidRPr="004E65D7">
        <w:rPr>
          <w:rFonts w:ascii="Times New Roman" w:hAnsi="Times New Roman" w:cs="Times New Roman"/>
          <w:sz w:val="24"/>
          <w:szCs w:val="24"/>
        </w:rPr>
        <w:t>т</w:t>
      </w:r>
      <w:r w:rsidRPr="004E65D7">
        <w:rPr>
          <w:rFonts w:ascii="Times New Roman" w:hAnsi="Times New Roman" w:cs="Times New Roman"/>
          <w:sz w:val="24"/>
          <w:szCs w:val="24"/>
        </w:rPr>
        <w:t>ности, уникальности, неповторимости.</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 xml:space="preserve">Достижение поставленных целей </w:t>
      </w:r>
      <w:r w:rsidRPr="004E65D7">
        <w:rPr>
          <w:rStyle w:val="Zag11"/>
          <w:rFonts w:ascii="Times New Roman" w:eastAsia="@Arial Unicode MS" w:hAnsi="Times New Roman" w:cs="Times New Roman"/>
          <w:sz w:val="24"/>
          <w:szCs w:val="24"/>
        </w:rPr>
        <w:t>приразработке и реализации образовательной о</w:t>
      </w:r>
      <w:r w:rsidRPr="004E65D7">
        <w:rPr>
          <w:rStyle w:val="Zag11"/>
          <w:rFonts w:ascii="Times New Roman" w:eastAsia="@Arial Unicode MS" w:hAnsi="Times New Roman" w:cs="Times New Roman"/>
          <w:sz w:val="24"/>
          <w:szCs w:val="24"/>
        </w:rPr>
        <w:t>р</w:t>
      </w:r>
      <w:r w:rsidRPr="004E65D7">
        <w:rPr>
          <w:rStyle w:val="Zag11"/>
          <w:rFonts w:ascii="Times New Roman" w:eastAsia="@Arial Unicode MS" w:hAnsi="Times New Roman" w:cs="Times New Roman"/>
          <w:sz w:val="24"/>
          <w:szCs w:val="24"/>
        </w:rPr>
        <w:t>ганизацией основной образовательной программы основного общего образования</w:t>
      </w:r>
      <w:r w:rsidRPr="004E65D7">
        <w:rPr>
          <w:rStyle w:val="Zag11"/>
          <w:rFonts w:ascii="Times New Roman" w:eastAsia="@Arial Unicode MS" w:hAnsi="Times New Roman" w:cs="Times New Roman"/>
          <w:b/>
          <w:sz w:val="24"/>
          <w:szCs w:val="24"/>
        </w:rPr>
        <w:t xml:space="preserve"> пред</w:t>
      </w:r>
      <w:r w:rsidRPr="004E65D7">
        <w:rPr>
          <w:rStyle w:val="Zag11"/>
          <w:rFonts w:ascii="Times New Roman" w:eastAsia="@Arial Unicode MS" w:hAnsi="Times New Roman" w:cs="Times New Roman"/>
          <w:b/>
          <w:sz w:val="24"/>
          <w:szCs w:val="24"/>
        </w:rPr>
        <w:t>у</w:t>
      </w:r>
      <w:r w:rsidRPr="004E65D7">
        <w:rPr>
          <w:rStyle w:val="Zag11"/>
          <w:rFonts w:ascii="Times New Roman" w:eastAsia="@Arial Unicode MS" w:hAnsi="Times New Roman" w:cs="Times New Roman"/>
          <w:b/>
          <w:sz w:val="24"/>
          <w:szCs w:val="24"/>
        </w:rPr>
        <w:t>сматривает решение следующих основных задач</w:t>
      </w:r>
      <w:r w:rsidRPr="004E65D7">
        <w:rPr>
          <w:rStyle w:val="Zag11"/>
          <w:rFonts w:ascii="Times New Roman" w:eastAsia="@Arial Unicode MS" w:hAnsi="Times New Roman" w:cs="Times New Roman"/>
          <w:sz w:val="24"/>
          <w:szCs w:val="24"/>
        </w:rPr>
        <w:t>:</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ния, достижение планируемых результатов освоения основной образовательной программы основного общего образования всеми обучающими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ходимых условий для ее самореализаци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тельной программы с социальными партнерам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стей через систему клубов, секций, студий и кружков, организацию общественно поле</w:t>
      </w:r>
      <w:r w:rsidRPr="004E65D7">
        <w:rPr>
          <w:rStyle w:val="Zag11"/>
          <w:rFonts w:ascii="Times New Roman" w:eastAsia="@Arial Unicode MS" w:hAnsi="Times New Roman" w:cs="Times New Roman"/>
          <w:sz w:val="24"/>
          <w:szCs w:val="24"/>
        </w:rPr>
        <w:t>з</w:t>
      </w:r>
      <w:r w:rsidRPr="004E65D7">
        <w:rPr>
          <w:rStyle w:val="Zag11"/>
          <w:rFonts w:ascii="Times New Roman" w:eastAsia="@Arial Unicode MS" w:hAnsi="Times New Roman" w:cs="Times New Roman"/>
          <w:sz w:val="24"/>
          <w:szCs w:val="24"/>
        </w:rPr>
        <w:t>ной деятельности, в том числе социальной практики, с использованием возможностей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ых организаций дополнительно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циальной ср</w:t>
      </w:r>
      <w:r>
        <w:rPr>
          <w:rStyle w:val="Zag11"/>
          <w:rFonts w:ascii="Times New Roman" w:eastAsia="@Arial Unicode MS" w:hAnsi="Times New Roman" w:cs="Times New Roman"/>
          <w:sz w:val="24"/>
          <w:szCs w:val="24"/>
        </w:rPr>
        <w:t>еды (населенного пункта, района</w:t>
      </w:r>
      <w:r w:rsidRPr="004E65D7">
        <w:rPr>
          <w:rStyle w:val="Zag11"/>
          <w:rFonts w:ascii="Times New Roman" w:eastAsia="@Arial Unicode MS" w:hAnsi="Times New Roman" w:cs="Times New Roman"/>
          <w:sz w:val="24"/>
          <w:szCs w:val="24"/>
        </w:rPr>
        <w:t>) для приобретения опыта реального управл</w:t>
      </w:r>
      <w:r w:rsidRPr="004E65D7">
        <w:rPr>
          <w:rStyle w:val="Zag11"/>
          <w:rFonts w:ascii="Times New Roman" w:eastAsia="@Arial Unicode MS" w:hAnsi="Times New Roman" w:cs="Times New Roman"/>
          <w:sz w:val="24"/>
          <w:szCs w:val="24"/>
        </w:rPr>
        <w:t>е</w:t>
      </w:r>
      <w:r w:rsidRPr="004E65D7">
        <w:rPr>
          <w:rStyle w:val="Zag11"/>
          <w:rFonts w:ascii="Times New Roman" w:eastAsia="@Arial Unicode MS" w:hAnsi="Times New Roman" w:cs="Times New Roman"/>
          <w:sz w:val="24"/>
          <w:szCs w:val="24"/>
        </w:rPr>
        <w:t>ния и действ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ентация обучающихся при поддержке педагогов, психологов, социальных педагогов,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рудничество с базовыми предприятиями, организациями профессионального образования, центрами профессиональной работы;</w:t>
      </w:r>
    </w:p>
    <w:p w:rsidR="00644538"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хранение</w:t>
      </w:r>
      <w:r w:rsidRPr="004E65D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E65D7">
        <w:rPr>
          <w:rStyle w:val="Zag11"/>
          <w:rFonts w:ascii="Times New Roman" w:eastAsia="@Arial Unicode MS" w:hAnsi="Times New Roman" w:cs="Times New Roman"/>
          <w:sz w:val="24"/>
          <w:szCs w:val="24"/>
        </w:rPr>
        <w:t>, обеспечение их безопасности.</w:t>
      </w:r>
    </w:p>
    <w:p w:rsidR="00644538" w:rsidRPr="004E65D7" w:rsidRDefault="00644538" w:rsidP="00644538">
      <w:pPr>
        <w:widowControl w:val="0"/>
        <w:tabs>
          <w:tab w:val="left" w:pos="993"/>
        </w:tabs>
        <w:spacing w:after="0" w:line="240" w:lineRule="auto"/>
        <w:rPr>
          <w:rStyle w:val="Zag11"/>
          <w:rFonts w:ascii="Times New Roman" w:eastAsia="@Arial Unicode MS" w:hAnsi="Times New Roman" w:cs="Times New Roman"/>
          <w:sz w:val="24"/>
          <w:szCs w:val="24"/>
          <w:lang w:eastAsia="ru-RU"/>
        </w:rPr>
      </w:pPr>
    </w:p>
    <w:p w:rsidR="00644538" w:rsidRDefault="00644538" w:rsidP="00644538">
      <w:pPr>
        <w:pStyle w:val="2"/>
        <w:spacing w:line="240" w:lineRule="auto"/>
        <w:ind w:firstLine="0"/>
        <w:jc w:val="center"/>
        <w:rPr>
          <w:rStyle w:val="Zag11"/>
          <w:sz w:val="24"/>
          <w:szCs w:val="24"/>
        </w:rPr>
      </w:pPr>
      <w:bookmarkStart w:id="2" w:name="_Toc284663331"/>
      <w:r w:rsidRPr="004E65D7">
        <w:rPr>
          <w:rStyle w:val="Zag11"/>
          <w:sz w:val="24"/>
          <w:szCs w:val="24"/>
        </w:rPr>
        <w:t xml:space="preserve">Принципы и подходы к формированию образовательной программы </w:t>
      </w:r>
    </w:p>
    <w:p w:rsidR="00644538" w:rsidRPr="004E65D7" w:rsidRDefault="00644538" w:rsidP="00644538">
      <w:pPr>
        <w:pStyle w:val="2"/>
        <w:spacing w:line="240" w:lineRule="auto"/>
        <w:ind w:firstLine="0"/>
        <w:jc w:val="center"/>
        <w:rPr>
          <w:rStyle w:val="Zag11"/>
          <w:b w:val="0"/>
          <w:sz w:val="24"/>
          <w:szCs w:val="24"/>
        </w:rPr>
      </w:pPr>
      <w:r w:rsidRPr="004E65D7">
        <w:rPr>
          <w:rStyle w:val="Zag11"/>
          <w:sz w:val="24"/>
          <w:szCs w:val="24"/>
        </w:rPr>
        <w:t>основного общего образования</w:t>
      </w:r>
      <w:bookmarkEnd w:id="2"/>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E65D7">
        <w:rPr>
          <w:rStyle w:val="Zag11"/>
          <w:rFonts w:ascii="Times New Roman" w:eastAsia="@Arial Unicode MS" w:hAnsi="Times New Roman" w:cs="Times New Roman"/>
          <w:sz w:val="24"/>
          <w:szCs w:val="24"/>
        </w:rPr>
        <w:t>, который предполагает:</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ционального, поликультурного и поликонфессионального состав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вания и конструирования на основе разработки содержания и технологий образования, о</w:t>
      </w:r>
      <w:r w:rsidRPr="004E65D7">
        <w:rPr>
          <w:rStyle w:val="Zag11"/>
          <w:rFonts w:ascii="Times New Roman" w:eastAsia="@Arial Unicode MS" w:hAnsi="Times New Roman" w:cs="Times New Roman"/>
          <w:sz w:val="24"/>
          <w:szCs w:val="24"/>
        </w:rPr>
        <w:t>п</w:t>
      </w:r>
      <w:r w:rsidRPr="004E65D7">
        <w:rPr>
          <w:rStyle w:val="Zag11"/>
          <w:rFonts w:ascii="Times New Roman" w:eastAsia="@Arial Unicode MS" w:hAnsi="Times New Roman" w:cs="Times New Roman"/>
          <w:sz w:val="24"/>
          <w:szCs w:val="24"/>
        </w:rPr>
        <w:t>ределяющих пути и способы достижения желаемого уровня (результата) личностного и п</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знавате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овности к саморазвитию и непрерывному образованию;</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ой деятельности и учебного сотрудничества в достижении целей личностного и социа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стей обучающихся, роли, значения видов деятельности и форм общения при построении 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разовательной деятельности и определении образовательно-воспитательных целей и путей их достиже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переходомотучебных действи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характерных для начальной школы</w:t>
      </w:r>
      <w:r w:rsidRPr="004E65D7">
        <w:rPr>
          <w:rFonts w:ascii="Times New Roman" w:hAnsi="Times New Roman" w:cs="Times New Roman"/>
          <w:sz w:val="24"/>
          <w:szCs w:val="24"/>
        </w:rPr>
        <w:t xml:space="preserve"> и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E65D7">
        <w:rPr>
          <w:rFonts w:ascii="Times New Roman" w:hAnsi="Times New Roman" w:cs="Times New Roman"/>
          <w:i/>
          <w:sz w:val="24"/>
          <w:szCs w:val="24"/>
        </w:rPr>
        <w:t>о</w:t>
      </w:r>
      <w:r w:rsidRPr="004E65D7">
        <w:rPr>
          <w:rFonts w:ascii="Times New Roman" w:hAnsi="Times New Roman" w:cs="Times New Roman"/>
          <w:i/>
          <w:sz w:val="24"/>
          <w:szCs w:val="24"/>
        </w:rPr>
        <w:t>в</w:t>
      </w:r>
      <w:r w:rsidRPr="004E65D7">
        <w:rPr>
          <w:rFonts w:ascii="Times New Roman" w:hAnsi="Times New Roman" w:cs="Times New Roman"/>
          <w:i/>
          <w:sz w:val="24"/>
          <w:szCs w:val="24"/>
        </w:rPr>
        <w:t>ладению этойучебной деятельностью</w:t>
      </w:r>
      <w:r w:rsidRPr="004E65D7">
        <w:rPr>
          <w:rFonts w:ascii="Times New Roman" w:hAnsi="Times New Roman" w:cs="Times New Roman"/>
          <w:sz w:val="24"/>
          <w:szCs w:val="24"/>
        </w:rPr>
        <w:t>на уровне основной школыв единстве мотивационно-смыслового и операционно-технического компонентов, становление которой осуществляе</w:t>
      </w:r>
      <w:r w:rsidRPr="004E65D7">
        <w:rPr>
          <w:rFonts w:ascii="Times New Roman" w:hAnsi="Times New Roman" w:cs="Times New Roman"/>
          <w:sz w:val="24"/>
          <w:szCs w:val="24"/>
        </w:rPr>
        <w:t>т</w:t>
      </w:r>
      <w:r w:rsidRPr="004E65D7">
        <w:rPr>
          <w:rFonts w:ascii="Times New Roman" w:hAnsi="Times New Roman" w:cs="Times New Roman"/>
          <w:sz w:val="24"/>
          <w:szCs w:val="24"/>
        </w:rPr>
        <w:t xml:space="preserve">ся в форме учебного исследования, к </w:t>
      </w:r>
      <w:r w:rsidRPr="004E65D7">
        <w:rPr>
          <w:rFonts w:ascii="Times New Roman" w:hAnsi="Times New Roman" w:cs="Times New Roman"/>
          <w:i/>
          <w:sz w:val="24"/>
          <w:szCs w:val="24"/>
        </w:rPr>
        <w:t xml:space="preserve">новой внутреннейпозицииобучающегося – </w:t>
      </w:r>
      <w:r w:rsidRPr="004E65D7">
        <w:rPr>
          <w:rFonts w:ascii="Times New Roman" w:hAnsi="Times New Roman" w:cs="Times New Roman"/>
          <w:sz w:val="24"/>
          <w:szCs w:val="24"/>
        </w:rPr>
        <w:t>направле</w:t>
      </w:r>
      <w:r w:rsidRPr="004E65D7">
        <w:rPr>
          <w:rFonts w:ascii="Times New Roman" w:hAnsi="Times New Roman" w:cs="Times New Roman"/>
          <w:sz w:val="24"/>
          <w:szCs w:val="24"/>
        </w:rPr>
        <w:t>н</w:t>
      </w:r>
      <w:r w:rsidRPr="004E65D7">
        <w:rPr>
          <w:rFonts w:ascii="Times New Roman" w:hAnsi="Times New Roman" w:cs="Times New Roman"/>
          <w:sz w:val="24"/>
          <w:szCs w:val="24"/>
        </w:rPr>
        <w:t>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w:t>
      </w:r>
      <w:r w:rsidRPr="004E65D7">
        <w:rPr>
          <w:rFonts w:ascii="Times New Roman" w:hAnsi="Times New Roman" w:cs="Times New Roman"/>
          <w:sz w:val="24"/>
          <w:szCs w:val="24"/>
        </w:rPr>
        <w:t>и</w:t>
      </w:r>
      <w:r w:rsidRPr="004E65D7">
        <w:rPr>
          <w:rFonts w:ascii="Times New Roman" w:hAnsi="Times New Roman" w:cs="Times New Roman"/>
          <w:sz w:val="24"/>
          <w:szCs w:val="24"/>
        </w:rPr>
        <w:t>зации учебного сотрудничества;</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существлением</w:t>
      </w:r>
      <w:r w:rsidRPr="004E65D7">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E65D7">
        <w:rPr>
          <w:rFonts w:ascii="Times New Roman" w:hAnsi="Times New Roman" w:cs="Times New Roman"/>
          <w:i/>
          <w:sz w:val="24"/>
          <w:szCs w:val="24"/>
        </w:rPr>
        <w:t>качественного преобразования учебных действий</w:t>
      </w:r>
      <w:r w:rsidRPr="004E65D7">
        <w:rPr>
          <w:rFonts w:ascii="Times New Roman" w:hAnsi="Times New Roman" w:cs="Times New Roman"/>
          <w:sz w:val="24"/>
          <w:szCs w:val="24"/>
        </w:rPr>
        <w:t xml:space="preserve"> моделиров</w:t>
      </w:r>
      <w:r w:rsidRPr="004E65D7">
        <w:rPr>
          <w:rFonts w:ascii="Times New Roman" w:hAnsi="Times New Roman" w:cs="Times New Roman"/>
          <w:sz w:val="24"/>
          <w:szCs w:val="24"/>
        </w:rPr>
        <w:t>а</w:t>
      </w:r>
      <w:r w:rsidRPr="004E65D7">
        <w:rPr>
          <w:rFonts w:ascii="Times New Roman" w:hAnsi="Times New Roman" w:cs="Times New Roman"/>
          <w:sz w:val="24"/>
          <w:szCs w:val="24"/>
        </w:rPr>
        <w:t xml:space="preserve">ния, контроля и оценки и </w:t>
      </w:r>
      <w:r w:rsidRPr="004E65D7">
        <w:rPr>
          <w:rFonts w:ascii="Times New Roman" w:hAnsi="Times New Roman" w:cs="Times New Roman"/>
          <w:i/>
          <w:sz w:val="24"/>
          <w:szCs w:val="24"/>
        </w:rPr>
        <w:t>перехода</w:t>
      </w:r>
      <w:r w:rsidRPr="004E65D7">
        <w:rPr>
          <w:rFonts w:ascii="Times New Roman" w:hAnsi="Times New Roman" w:cs="Times New Roman"/>
          <w:sz w:val="24"/>
          <w:szCs w:val="24"/>
        </w:rPr>
        <w:t xml:space="preserve"> от самостоятельной постановки обучающимися новых учебных задач </w:t>
      </w:r>
      <w:r w:rsidRPr="004E65D7">
        <w:rPr>
          <w:rFonts w:ascii="Times New Roman" w:hAnsi="Times New Roman" w:cs="Times New Roman"/>
          <w:i/>
          <w:sz w:val="24"/>
          <w:szCs w:val="24"/>
        </w:rPr>
        <w:t>к развитию способности проектирования собственной учебной деятельн</w:t>
      </w:r>
      <w:r w:rsidRPr="004E65D7">
        <w:rPr>
          <w:rFonts w:ascii="Times New Roman" w:hAnsi="Times New Roman" w:cs="Times New Roman"/>
          <w:i/>
          <w:sz w:val="24"/>
          <w:szCs w:val="24"/>
        </w:rPr>
        <w:t>о</w:t>
      </w:r>
      <w:r w:rsidRPr="004E65D7">
        <w:rPr>
          <w:rFonts w:ascii="Times New Roman" w:hAnsi="Times New Roman" w:cs="Times New Roman"/>
          <w:i/>
          <w:sz w:val="24"/>
          <w:szCs w:val="24"/>
        </w:rPr>
        <w:t>стии построению жизненных планов во временнóй перспективе</w:t>
      </w:r>
      <w:r w:rsidRPr="004E65D7">
        <w:rPr>
          <w:rFonts w:ascii="Times New Roman" w:hAnsi="Times New Roman" w:cs="Times New Roman"/>
          <w:sz w:val="24"/>
          <w:szCs w:val="24"/>
        </w:rPr>
        <w:t>;</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формированием</w:t>
      </w:r>
      <w:r w:rsidRPr="004E65D7">
        <w:rPr>
          <w:rFonts w:ascii="Times New Roman" w:hAnsi="Times New Roman" w:cs="Times New Roman"/>
          <w:sz w:val="24"/>
          <w:szCs w:val="24"/>
        </w:rPr>
        <w:t xml:space="preserve"> у обучающегося </w:t>
      </w:r>
      <w:r w:rsidRPr="004E65D7">
        <w:rPr>
          <w:rFonts w:ascii="Times New Roman" w:hAnsi="Times New Roman" w:cs="Times New Roman"/>
          <w:i/>
          <w:sz w:val="24"/>
          <w:szCs w:val="24"/>
        </w:rPr>
        <w:t>научного типа мышления</w:t>
      </w:r>
      <w:r w:rsidRPr="004E65D7">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w:t>
      </w:r>
      <w:r w:rsidRPr="004E65D7">
        <w:rPr>
          <w:rFonts w:ascii="Times New Roman" w:hAnsi="Times New Roman" w:cs="Times New Roman"/>
          <w:sz w:val="24"/>
          <w:szCs w:val="24"/>
        </w:rPr>
        <w:t>у</w:t>
      </w:r>
      <w:r w:rsidRPr="004E65D7">
        <w:rPr>
          <w:rFonts w:ascii="Times New Roman" w:hAnsi="Times New Roman" w:cs="Times New Roman"/>
          <w:sz w:val="24"/>
          <w:szCs w:val="24"/>
        </w:rPr>
        <w:t>жающим миром;</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владением коммуникативными средствами и способами организации коопер</w:t>
      </w:r>
      <w:r w:rsidRPr="004E65D7">
        <w:rPr>
          <w:rFonts w:ascii="Times New Roman" w:hAnsi="Times New Roman" w:cs="Times New Roman"/>
          <w:i/>
          <w:sz w:val="24"/>
          <w:szCs w:val="24"/>
        </w:rPr>
        <w:t>а</w:t>
      </w:r>
      <w:r w:rsidRPr="004E65D7">
        <w:rPr>
          <w:rFonts w:ascii="Times New Roman" w:hAnsi="Times New Roman" w:cs="Times New Roman"/>
          <w:i/>
          <w:sz w:val="24"/>
          <w:szCs w:val="24"/>
        </w:rPr>
        <w:t>ции и сотрудничества</w:t>
      </w:r>
      <w:r w:rsidRPr="004E65D7">
        <w:rPr>
          <w:rFonts w:ascii="Times New Roman" w:hAnsi="Times New Roman" w:cs="Times New Roman"/>
          <w:sz w:val="24"/>
          <w:szCs w:val="24"/>
        </w:rPr>
        <w:t>;развитием учебного сотрудничества, реализуемого в отношениях обучающихся с учителем и сверстниками;</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изменением формы организации учебной деятельности и учебного сотруднич</w:t>
      </w:r>
      <w:r w:rsidRPr="004E65D7">
        <w:rPr>
          <w:rFonts w:ascii="Times New Roman" w:hAnsi="Times New Roman" w:cs="Times New Roman"/>
          <w:i/>
          <w:sz w:val="24"/>
          <w:szCs w:val="24"/>
        </w:rPr>
        <w:t>е</w:t>
      </w:r>
      <w:r w:rsidRPr="004E65D7">
        <w:rPr>
          <w:rFonts w:ascii="Times New Roman" w:hAnsi="Times New Roman" w:cs="Times New Roman"/>
          <w:i/>
          <w:sz w:val="24"/>
          <w:szCs w:val="24"/>
        </w:rPr>
        <w:t>ства</w:t>
      </w:r>
      <w:r w:rsidRPr="004E65D7">
        <w:rPr>
          <w:rFonts w:ascii="Times New Roman" w:hAnsi="Times New Roman" w:cs="Times New Roman"/>
          <w:sz w:val="24"/>
          <w:szCs w:val="24"/>
        </w:rPr>
        <w:t xml:space="preserve"> от классно-урочной к лабораторно-семинарской и лекционно-лабораторной исследов</w:t>
      </w:r>
      <w:r w:rsidRPr="004E65D7">
        <w:rPr>
          <w:rFonts w:ascii="Times New Roman" w:hAnsi="Times New Roman" w:cs="Times New Roman"/>
          <w:sz w:val="24"/>
          <w:szCs w:val="24"/>
        </w:rPr>
        <w:t>а</w:t>
      </w:r>
      <w:r w:rsidRPr="004E65D7">
        <w:rPr>
          <w:rFonts w:ascii="Times New Roman" w:hAnsi="Times New Roman" w:cs="Times New Roman"/>
          <w:sz w:val="24"/>
          <w:szCs w:val="24"/>
        </w:rPr>
        <w:t>тельской.</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4E65D7">
        <w:rPr>
          <w:rFonts w:ascii="Times New Roman" w:hAnsi="Times New Roman" w:cs="Times New Roman"/>
          <w:sz w:val="24"/>
          <w:szCs w:val="24"/>
        </w:rPr>
        <w:t xml:space="preserve"> – переходом к кризису младшего подросткового возраста (11–13 лет, 5–7 </w:t>
      </w:r>
      <w:r w:rsidRPr="004E65D7">
        <w:rPr>
          <w:rFonts w:ascii="Times New Roman" w:hAnsi="Times New Roman" w:cs="Times New Roman"/>
          <w:sz w:val="24"/>
          <w:szCs w:val="24"/>
        </w:rPr>
        <w:lastRenderedPageBreak/>
        <w:t xml:space="preserve">классы), характеризующемуся </w:t>
      </w:r>
      <w:r w:rsidRPr="004E65D7">
        <w:rPr>
          <w:rFonts w:ascii="Times New Roman" w:hAnsi="Times New Roman" w:cs="Times New Roman"/>
          <w:i/>
          <w:sz w:val="24"/>
          <w:szCs w:val="24"/>
        </w:rPr>
        <w:t xml:space="preserve">началом перехода от детства к взрослости, при котором </w:t>
      </w:r>
      <w:r w:rsidRPr="004E65D7">
        <w:rPr>
          <w:rFonts w:ascii="Times New Roman" w:hAnsi="Times New Roman" w:cs="Times New Roman"/>
          <w:sz w:val="24"/>
          <w:szCs w:val="24"/>
        </w:rPr>
        <w:t xml:space="preserve">центральным и специфическим </w:t>
      </w:r>
      <w:r w:rsidRPr="004E65D7">
        <w:rPr>
          <w:rFonts w:ascii="Times New Roman" w:hAnsi="Times New Roman" w:cs="Times New Roman"/>
          <w:i/>
          <w:sz w:val="24"/>
          <w:szCs w:val="24"/>
        </w:rPr>
        <w:t>новообразованием</w:t>
      </w:r>
      <w:r w:rsidRPr="004E65D7">
        <w:rPr>
          <w:rFonts w:ascii="Times New Roman" w:hAnsi="Times New Roman" w:cs="Times New Roman"/>
          <w:sz w:val="24"/>
          <w:szCs w:val="24"/>
        </w:rPr>
        <w:t xml:space="preserve"> в личности подростка является возникн</w:t>
      </w:r>
      <w:r w:rsidRPr="004E65D7">
        <w:rPr>
          <w:rFonts w:ascii="Times New Roman" w:hAnsi="Times New Roman" w:cs="Times New Roman"/>
          <w:sz w:val="24"/>
          <w:szCs w:val="24"/>
        </w:rPr>
        <w:t>о</w:t>
      </w:r>
      <w:r w:rsidRPr="004E65D7">
        <w:rPr>
          <w:rFonts w:ascii="Times New Roman" w:hAnsi="Times New Roman" w:cs="Times New Roman"/>
          <w:sz w:val="24"/>
          <w:szCs w:val="24"/>
        </w:rPr>
        <w:t xml:space="preserve">вение и развитие унего </w:t>
      </w:r>
      <w:r w:rsidRPr="004E65D7">
        <w:rPr>
          <w:rFonts w:ascii="Times New Roman" w:hAnsi="Times New Roman" w:cs="Times New Roman"/>
          <w:i/>
          <w:sz w:val="24"/>
          <w:szCs w:val="24"/>
        </w:rPr>
        <w:t>самосознания</w:t>
      </w:r>
      <w:r w:rsidRPr="004E65D7">
        <w:rPr>
          <w:rFonts w:ascii="Times New Roman" w:hAnsi="Times New Roman" w:cs="Times New Roman"/>
          <w:sz w:val="24"/>
          <w:szCs w:val="24"/>
        </w:rPr>
        <w:t xml:space="preserve"> – представления о том, что он уже не ребенок, т. е.</w:t>
      </w:r>
      <w:r w:rsidRPr="004E65D7">
        <w:rPr>
          <w:rFonts w:ascii="Times New Roman" w:hAnsi="Times New Roman" w:cs="Times New Roman"/>
          <w:i/>
          <w:sz w:val="24"/>
          <w:szCs w:val="24"/>
        </w:rPr>
        <w:t xml:space="preserve"> чувства взрослости, </w:t>
      </w:r>
      <w:r w:rsidRPr="004E65D7">
        <w:rPr>
          <w:rFonts w:ascii="Times New Roman" w:hAnsi="Times New Roman" w:cs="Times New Roman"/>
          <w:sz w:val="24"/>
          <w:szCs w:val="24"/>
        </w:rPr>
        <w:t>а также внутренней</w:t>
      </w:r>
      <w:r w:rsidRPr="004E65D7">
        <w:rPr>
          <w:rFonts w:ascii="Times New Roman" w:hAnsi="Times New Roman" w:cs="Times New Roman"/>
          <w:i/>
          <w:sz w:val="24"/>
          <w:szCs w:val="24"/>
        </w:rPr>
        <w:t xml:space="preserve"> переориентацией</w:t>
      </w:r>
      <w:r w:rsidRPr="004E65D7">
        <w:rPr>
          <w:rFonts w:ascii="Times New Roman" w:hAnsi="Times New Roman" w:cs="Times New Roman"/>
          <w:sz w:val="24"/>
          <w:szCs w:val="24"/>
        </w:rPr>
        <w:t xml:space="preserve"> подростка с правил и огранич</w:t>
      </w:r>
      <w:r w:rsidRPr="004E65D7">
        <w:rPr>
          <w:rFonts w:ascii="Times New Roman" w:hAnsi="Times New Roman" w:cs="Times New Roman"/>
          <w:sz w:val="24"/>
          <w:szCs w:val="24"/>
        </w:rPr>
        <w:t>е</w:t>
      </w:r>
      <w:r w:rsidRPr="004E65D7">
        <w:rPr>
          <w:rFonts w:ascii="Times New Roman" w:hAnsi="Times New Roman" w:cs="Times New Roman"/>
          <w:sz w:val="24"/>
          <w:szCs w:val="24"/>
        </w:rPr>
        <w:t xml:space="preserve">ний, связанных с </w:t>
      </w:r>
      <w:r w:rsidRPr="004E65D7">
        <w:rPr>
          <w:rFonts w:ascii="Times New Roman" w:hAnsi="Times New Roman" w:cs="Times New Roman"/>
          <w:i/>
          <w:sz w:val="24"/>
          <w:szCs w:val="24"/>
        </w:rPr>
        <w:t>моралью послушания</w:t>
      </w:r>
      <w:r w:rsidRPr="004E65D7">
        <w:rPr>
          <w:rFonts w:ascii="Times New Roman" w:hAnsi="Times New Roman" w:cs="Times New Roman"/>
          <w:sz w:val="24"/>
          <w:szCs w:val="24"/>
        </w:rPr>
        <w:t>, на</w:t>
      </w:r>
      <w:r w:rsidRPr="004E65D7">
        <w:rPr>
          <w:rFonts w:ascii="Times New Roman" w:hAnsi="Times New Roman" w:cs="Times New Roman"/>
          <w:i/>
          <w:sz w:val="24"/>
          <w:szCs w:val="24"/>
        </w:rPr>
        <w:t xml:space="preserve"> нормы поведения взрослых</w:t>
      </w:r>
      <w:r w:rsidRPr="004E65D7">
        <w:rPr>
          <w:rFonts w:ascii="Times New Roman" w:hAnsi="Times New Roman" w:cs="Times New Roman"/>
          <w:sz w:val="24"/>
          <w:szCs w:val="24"/>
        </w:rPr>
        <w:t>.</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Второй этап подросткового развития</w:t>
      </w:r>
      <w:r w:rsidRPr="004E65D7">
        <w:rPr>
          <w:rFonts w:ascii="Times New Roman" w:hAnsi="Times New Roman" w:cs="Times New Roman"/>
          <w:sz w:val="24"/>
          <w:szCs w:val="24"/>
        </w:rPr>
        <w:t xml:space="preserve"> (14–15 лет, 8–9 классы) характеризуется:</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бурным, скачкообразным характером развития, т. е. происходящими за сравн</w:t>
      </w:r>
      <w:r w:rsidRPr="004E65D7">
        <w:rPr>
          <w:rFonts w:ascii="Times New Roman" w:hAnsi="Times New Roman" w:cs="Times New Roman"/>
          <w:sz w:val="24"/>
          <w:szCs w:val="24"/>
        </w:rPr>
        <w:t>и</w:t>
      </w:r>
      <w:r w:rsidRPr="004E65D7">
        <w:rPr>
          <w:rFonts w:ascii="Times New Roman" w:hAnsi="Times New Roman" w:cs="Times New Roman"/>
          <w:sz w:val="24"/>
          <w:szCs w:val="24"/>
        </w:rPr>
        <w:t>тельно короткий срок многочисленными качественными изменениями прежних особенн</w:t>
      </w:r>
      <w:r w:rsidRPr="004E65D7">
        <w:rPr>
          <w:rFonts w:ascii="Times New Roman" w:hAnsi="Times New Roman" w:cs="Times New Roman"/>
          <w:sz w:val="24"/>
          <w:szCs w:val="24"/>
        </w:rPr>
        <w:t>о</w:t>
      </w:r>
      <w:r w:rsidRPr="004E65D7">
        <w:rPr>
          <w:rFonts w:ascii="Times New Roman" w:hAnsi="Times New Roman" w:cs="Times New Roman"/>
          <w:sz w:val="24"/>
          <w:szCs w:val="24"/>
        </w:rPr>
        <w:t>стей, интересов и отношений ребенка, появлением у подростка значительных субъективных трудностей и переживаний;</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ремлением подростка к общению и совместной деятельности со сверстникам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особой чувствительностью к морально-этическому «кодексу товарищества», в к</w:t>
      </w:r>
      <w:r w:rsidRPr="004E65D7">
        <w:rPr>
          <w:rFonts w:ascii="Times New Roman" w:hAnsi="Times New Roman" w:cs="Times New Roman"/>
          <w:sz w:val="24"/>
          <w:szCs w:val="24"/>
        </w:rPr>
        <w:t>о</w:t>
      </w:r>
      <w:r w:rsidRPr="004E65D7">
        <w:rPr>
          <w:rFonts w:ascii="Times New Roman" w:hAnsi="Times New Roman" w:cs="Times New Roman"/>
          <w:sz w:val="24"/>
          <w:szCs w:val="24"/>
        </w:rPr>
        <w:t>тором заданы важнейшие нормы социального поведения взрослого мир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44538" w:rsidRPr="004E65D7" w:rsidRDefault="00644538" w:rsidP="00644538">
      <w:pPr>
        <w:pStyle w:val="Normal1"/>
        <w:numPr>
          <w:ilvl w:val="0"/>
          <w:numId w:val="5"/>
        </w:numPr>
        <w:tabs>
          <w:tab w:val="left" w:pos="993"/>
        </w:tabs>
        <w:ind w:left="0" w:firstLine="709"/>
        <w:jc w:val="left"/>
        <w:rPr>
          <w:sz w:val="24"/>
          <w:szCs w:val="24"/>
        </w:rPr>
      </w:pPr>
      <w:r w:rsidRPr="004E65D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65D7">
        <w:rPr>
          <w:bCs/>
          <w:sz w:val="24"/>
          <w:szCs w:val="24"/>
        </w:rPr>
        <w:t xml:space="preserve">интенсивное формирование на данном возрастном этапе нравственных понятий и убеждений, выработку принципов, </w:t>
      </w:r>
      <w:r w:rsidRPr="004E65D7">
        <w:rPr>
          <w:bCs/>
          <w:iCs/>
          <w:sz w:val="24"/>
          <w:szCs w:val="24"/>
        </w:rPr>
        <w:t>моральное развитие личност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ложными поведенческими проявлениями, вызванными противоречием между п</w:t>
      </w:r>
      <w:r w:rsidRPr="004E65D7">
        <w:rPr>
          <w:rFonts w:ascii="Times New Roman" w:hAnsi="Times New Roman" w:cs="Times New Roman"/>
          <w:sz w:val="24"/>
          <w:szCs w:val="24"/>
        </w:rPr>
        <w:t>о</w:t>
      </w:r>
      <w:r w:rsidRPr="004E65D7">
        <w:rPr>
          <w:rFonts w:ascii="Times New Roman" w:hAnsi="Times New Roman" w:cs="Times New Roman"/>
          <w:sz w:val="24"/>
          <w:szCs w:val="24"/>
        </w:rPr>
        <w:t>требностью в признании их взрослыми со стороны окружающих и собственной неуверенн</w:t>
      </w:r>
      <w:r w:rsidRPr="004E65D7">
        <w:rPr>
          <w:rFonts w:ascii="Times New Roman" w:hAnsi="Times New Roman" w:cs="Times New Roman"/>
          <w:sz w:val="24"/>
          <w:szCs w:val="24"/>
        </w:rPr>
        <w:t>о</w:t>
      </w:r>
      <w:r w:rsidRPr="004E65D7">
        <w:rPr>
          <w:rFonts w:ascii="Times New Roman" w:hAnsi="Times New Roman" w:cs="Times New Roman"/>
          <w:sz w:val="24"/>
          <w:szCs w:val="24"/>
        </w:rPr>
        <w:t>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w:t>
      </w:r>
      <w:r w:rsidRPr="004E65D7">
        <w:rPr>
          <w:rFonts w:ascii="Times New Roman" w:hAnsi="Times New Roman" w:cs="Times New Roman"/>
          <w:sz w:val="24"/>
          <w:szCs w:val="24"/>
        </w:rPr>
        <w:t>с</w:t>
      </w:r>
      <w:r w:rsidRPr="004E65D7">
        <w:rPr>
          <w:rFonts w:ascii="Times New Roman" w:hAnsi="Times New Roman" w:cs="Times New Roman"/>
          <w:sz w:val="24"/>
          <w:szCs w:val="24"/>
        </w:rPr>
        <w:t>т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изменением социальной ситуации развития </w:t>
      </w:r>
      <w:r w:rsidRPr="004E65D7">
        <w:rPr>
          <w:rStyle w:val="dash0410005f0431005f0437005f0430005f0446005f0020005f0441005f043f005f0438005f0441005f043a005f0430005f005fchar1char1"/>
        </w:rPr>
        <w:t>–</w:t>
      </w:r>
      <w:r w:rsidRPr="004E65D7">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w:t>
      </w:r>
      <w:r w:rsidRPr="004E65D7">
        <w:rPr>
          <w:rFonts w:ascii="Times New Roman" w:hAnsi="Times New Roman" w:cs="Times New Roman"/>
          <w:sz w:val="24"/>
          <w:szCs w:val="24"/>
        </w:rPr>
        <w:t>о</w:t>
      </w:r>
      <w:r w:rsidRPr="004E65D7">
        <w:rPr>
          <w:rFonts w:ascii="Times New Roman" w:hAnsi="Times New Roman" w:cs="Times New Roman"/>
          <w:sz w:val="24"/>
          <w:szCs w:val="24"/>
        </w:rPr>
        <w:t>собы получения информации (СМИ, телевидение, Интернет).</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w:t>
      </w:r>
      <w:r w:rsidRPr="004E65D7">
        <w:rPr>
          <w:rStyle w:val="Zag11"/>
          <w:rFonts w:ascii="Times New Roman" w:eastAsia="@Arial Unicode MS" w:hAnsi="Times New Roman" w:cs="Times New Roman"/>
          <w:sz w:val="24"/>
          <w:szCs w:val="24"/>
        </w:rPr>
        <w:t>ь</w:t>
      </w:r>
      <w:r w:rsidRPr="004E65D7">
        <w:rPr>
          <w:rStyle w:val="Zag11"/>
          <w:rFonts w:ascii="Times New Roman" w:eastAsia="@Arial Unicode MS" w:hAnsi="Times New Roman" w:cs="Times New Roman"/>
          <w:sz w:val="24"/>
          <w:szCs w:val="24"/>
        </w:rPr>
        <w:t>ности и выбора условий и методик обучени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4E65D7">
        <w:rPr>
          <w:rFonts w:ascii="Times New Roman" w:hAnsi="Times New Roman" w:cs="Times New Roman"/>
          <w:sz w:val="24"/>
          <w:szCs w:val="24"/>
        </w:rPr>
        <w:t>т</w:t>
      </w:r>
      <w:r w:rsidRPr="004E65D7">
        <w:rPr>
          <w:rFonts w:ascii="Times New Roman" w:hAnsi="Times New Roman" w:cs="Times New Roman"/>
          <w:sz w:val="24"/>
          <w:szCs w:val="24"/>
        </w:rPr>
        <w:t>ствующей задачи воспитания подростка в семье, смены прежнего типа отношений на новый.</w:t>
      </w:r>
    </w:p>
    <w:p w:rsidR="00644538" w:rsidRDefault="00644538" w:rsidP="00644538">
      <w:pPr>
        <w:pStyle w:val="a5"/>
        <w:numPr>
          <w:ilvl w:val="1"/>
          <w:numId w:val="1"/>
        </w:numPr>
        <w:ind w:left="0" w:firstLine="0"/>
        <w:jc w:val="center"/>
        <w:rPr>
          <w:rStyle w:val="Zag11"/>
          <w:b/>
        </w:rPr>
      </w:pPr>
      <w:r w:rsidRPr="00A15F62">
        <w:rPr>
          <w:rStyle w:val="Zag11"/>
          <w:b/>
        </w:rPr>
        <w:t xml:space="preserve">Планируемые результаты освоения </w:t>
      </w:r>
      <w:r w:rsidR="0097523C">
        <w:rPr>
          <w:rStyle w:val="Zag11"/>
          <w:b/>
        </w:rPr>
        <w:t>обучающимися МКОУ «</w:t>
      </w:r>
      <w:r w:rsidR="0097523C">
        <w:rPr>
          <w:rStyle w:val="Zag11"/>
          <w:b/>
          <w:lang w:val="en-US"/>
        </w:rPr>
        <w:t>C</w:t>
      </w:r>
      <w:r w:rsidR="0097523C" w:rsidRPr="0097523C">
        <w:rPr>
          <w:rStyle w:val="Zag11"/>
          <w:b/>
        </w:rPr>
        <w:t>основ</w:t>
      </w:r>
      <w:r w:rsidRPr="00A15F62">
        <w:rPr>
          <w:rStyle w:val="Zag11"/>
          <w:b/>
        </w:rPr>
        <w:t>ская СОШ» основной образовательной программы основного общего образования</w:t>
      </w:r>
    </w:p>
    <w:p w:rsidR="00AF1628" w:rsidRPr="008F7C0F" w:rsidRDefault="00AF1628" w:rsidP="00AF1628">
      <w:pPr>
        <w:pStyle w:val="3"/>
        <w:spacing w:before="0" w:line="240" w:lineRule="auto"/>
        <w:ind w:firstLine="709"/>
        <w:rPr>
          <w:rFonts w:ascii="Times New Roman" w:hAnsi="Times New Roman" w:cs="Times New Roman"/>
          <w:color w:val="auto"/>
        </w:rPr>
      </w:pPr>
      <w:bookmarkStart w:id="3" w:name="_Toc410653948"/>
      <w:bookmarkStart w:id="4" w:name="_Toc284663333"/>
      <w:r w:rsidRPr="008F7C0F">
        <w:rPr>
          <w:rFonts w:ascii="Times New Roman" w:hAnsi="Times New Roman" w:cs="Times New Roman"/>
          <w:color w:val="auto"/>
        </w:rPr>
        <w:t>1.2.1. Общие положения</w:t>
      </w:r>
      <w:bookmarkEnd w:id="3"/>
      <w:bookmarkEnd w:id="4"/>
    </w:p>
    <w:p w:rsidR="00AF1628" w:rsidRPr="00AF1628" w:rsidRDefault="00AF1628" w:rsidP="00AF1628">
      <w:pPr>
        <w:spacing w:after="0" w:line="240" w:lineRule="auto"/>
        <w:ind w:firstLine="709"/>
        <w:jc w:val="both"/>
        <w:rPr>
          <w:rFonts w:ascii="Times New Roman" w:hAnsi="Times New Roman" w:cs="Times New Roman"/>
          <w:spacing w:val="-4"/>
          <w:sz w:val="24"/>
          <w:szCs w:val="24"/>
        </w:rPr>
      </w:pPr>
      <w:r w:rsidRPr="00AF1628">
        <w:rPr>
          <w:rFonts w:ascii="Times New Roman" w:hAnsi="Times New Roman" w:cs="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F1628">
        <w:rPr>
          <w:rFonts w:ascii="Times New Roman" w:hAnsi="Times New Roman" w:cs="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F1628">
        <w:rPr>
          <w:rFonts w:ascii="Times New Roman" w:hAnsi="Times New Roman" w:cs="Times New Roman"/>
          <w:spacing w:val="-4"/>
          <w:sz w:val="24"/>
          <w:szCs w:val="24"/>
        </w:rPr>
        <w:t>. Они обеспечивают связь между треб</w:t>
      </w:r>
      <w:r w:rsidRPr="00AF1628">
        <w:rPr>
          <w:rFonts w:ascii="Times New Roman" w:hAnsi="Times New Roman" w:cs="Times New Roman"/>
          <w:spacing w:val="-4"/>
          <w:sz w:val="24"/>
          <w:szCs w:val="24"/>
        </w:rPr>
        <w:t>о</w:t>
      </w:r>
      <w:r w:rsidRPr="00AF1628">
        <w:rPr>
          <w:rFonts w:ascii="Times New Roman" w:hAnsi="Times New Roman" w:cs="Times New Roman"/>
          <w:spacing w:val="-4"/>
          <w:sz w:val="24"/>
          <w:szCs w:val="24"/>
        </w:rPr>
        <w:t>ваниями ФГОС, образовательной деятельностью и системой оценки результатов освоения о</w:t>
      </w:r>
      <w:r w:rsidRPr="00AF1628">
        <w:rPr>
          <w:rFonts w:ascii="Times New Roman" w:hAnsi="Times New Roman" w:cs="Times New Roman"/>
          <w:spacing w:val="-4"/>
          <w:sz w:val="24"/>
          <w:szCs w:val="24"/>
        </w:rPr>
        <w:t>с</w:t>
      </w:r>
      <w:r w:rsidRPr="00AF1628">
        <w:rPr>
          <w:rFonts w:ascii="Times New Roman" w:hAnsi="Times New Roman" w:cs="Times New Roman"/>
          <w:spacing w:val="-4"/>
          <w:sz w:val="24"/>
          <w:szCs w:val="24"/>
        </w:rPr>
        <w:t>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w:t>
      </w:r>
      <w:r w:rsidRPr="00AF1628">
        <w:rPr>
          <w:rFonts w:ascii="Times New Roman" w:hAnsi="Times New Roman" w:cs="Times New Roman"/>
          <w:spacing w:val="-4"/>
          <w:sz w:val="24"/>
          <w:szCs w:val="24"/>
        </w:rPr>
        <w:t>е</w:t>
      </w:r>
      <w:r w:rsidRPr="00AF1628">
        <w:rPr>
          <w:rFonts w:ascii="Times New Roman" w:hAnsi="Times New Roman" w:cs="Times New Roman"/>
          <w:spacing w:val="-4"/>
          <w:sz w:val="24"/>
          <w:szCs w:val="24"/>
        </w:rPr>
        <w:t xml:space="preserve">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 соответствии с требованиями ФГОС система планируемых результатов – личнос</w:t>
      </w:r>
      <w:r w:rsidRPr="00AF1628">
        <w:rPr>
          <w:rFonts w:ascii="Times New Roman" w:hAnsi="Times New Roman" w:cs="Times New Roman"/>
          <w:sz w:val="24"/>
          <w:szCs w:val="24"/>
        </w:rPr>
        <w:t>т</w:t>
      </w:r>
      <w:r w:rsidRPr="00AF1628">
        <w:rPr>
          <w:rFonts w:ascii="Times New Roman" w:hAnsi="Times New Roman" w:cs="Times New Roman"/>
          <w:sz w:val="24"/>
          <w:szCs w:val="24"/>
        </w:rPr>
        <w:t xml:space="preserve">ных, метапредметных и предметных – устанавливает и описывает классы </w:t>
      </w:r>
      <w:r w:rsidRPr="00AF1628">
        <w:rPr>
          <w:rFonts w:ascii="Times New Roman" w:hAnsi="Times New Roman" w:cs="Times New Roman"/>
          <w:i/>
          <w:sz w:val="24"/>
          <w:szCs w:val="24"/>
        </w:rPr>
        <w:t>учебно-познавательных</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учебно-практических задач</w:t>
      </w:r>
      <w:r w:rsidRPr="00AF1628">
        <w:rPr>
          <w:rFonts w:ascii="Times New Roman" w:hAnsi="Times New Roman" w:cs="Times New Roman"/>
          <w:sz w:val="24"/>
          <w:szCs w:val="24"/>
        </w:rPr>
        <w:t>, которые осваивают учащиеся в ходе обуч</w:t>
      </w:r>
      <w:r w:rsidRPr="00AF1628">
        <w:rPr>
          <w:rFonts w:ascii="Times New Roman" w:hAnsi="Times New Roman" w:cs="Times New Roman"/>
          <w:sz w:val="24"/>
          <w:szCs w:val="24"/>
        </w:rPr>
        <w:t>е</w:t>
      </w:r>
      <w:r w:rsidRPr="00AF1628">
        <w:rPr>
          <w:rFonts w:ascii="Times New Roman" w:hAnsi="Times New Roman" w:cs="Times New Roman"/>
          <w:sz w:val="24"/>
          <w:szCs w:val="24"/>
        </w:rPr>
        <w:t>ния, особо выделяя среди них те, которые выносятся на итоговую оценку, в том числе гос</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дарственную итоговую аттестацию выпускников. Успешное выполнение этих задач требует от учащихся овладения </w:t>
      </w:r>
      <w:r w:rsidRPr="00AF1628">
        <w:rPr>
          <w:rFonts w:ascii="Times New Roman" w:hAnsi="Times New Roman" w:cs="Times New Roman"/>
          <w:i/>
          <w:sz w:val="24"/>
          <w:szCs w:val="24"/>
        </w:rPr>
        <w:t>системой учебных действий</w:t>
      </w:r>
      <w:r w:rsidRPr="00AF1628">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w:t>
      </w:r>
      <w:r w:rsidRPr="00AF1628">
        <w:rPr>
          <w:rFonts w:ascii="Times New Roman" w:hAnsi="Times New Roman" w:cs="Times New Roman"/>
          <w:sz w:val="24"/>
          <w:szCs w:val="24"/>
        </w:rPr>
        <w:t>ь</w:t>
      </w:r>
      <w:r w:rsidRPr="00AF1628">
        <w:rPr>
          <w:rFonts w:ascii="Times New Roman" w:hAnsi="Times New Roman" w:cs="Times New Roman"/>
          <w:sz w:val="24"/>
          <w:szCs w:val="24"/>
        </w:rPr>
        <w:t xml:space="preserve">ных) с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и прежде всего с </w:t>
      </w:r>
      <w:r w:rsidRPr="00AF1628">
        <w:rPr>
          <w:rFonts w:ascii="Times New Roman" w:hAnsi="Times New Roman" w:cs="Times New Roman"/>
          <w:i/>
          <w:sz w:val="24"/>
          <w:szCs w:val="24"/>
        </w:rPr>
        <w:t>опорнымучебным материалом,</w:t>
      </w:r>
      <w:r w:rsidRPr="00AF1628">
        <w:rPr>
          <w:rFonts w:ascii="Times New Roman" w:hAnsi="Times New Roman" w:cs="Times New Roman"/>
          <w:sz w:val="24"/>
          <w:szCs w:val="24"/>
        </w:rPr>
        <w:t xml:space="preserve"> служащим основой для последующего обучения.</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Фактически личностные, метапредметные и предметные планируемые результаты у</w:t>
      </w:r>
      <w:r w:rsidRPr="00AF1628">
        <w:rPr>
          <w:rFonts w:ascii="Times New Roman" w:hAnsi="Times New Roman" w:cs="Times New Roman"/>
          <w:sz w:val="24"/>
          <w:szCs w:val="24"/>
        </w:rPr>
        <w:t>с</w:t>
      </w:r>
      <w:r w:rsidRPr="00AF1628">
        <w:rPr>
          <w:rFonts w:ascii="Times New Roman" w:hAnsi="Times New Roman" w:cs="Times New Roman"/>
          <w:sz w:val="24"/>
          <w:szCs w:val="24"/>
        </w:rPr>
        <w:t>танавливают и описывают следующие обобщенные классы учебно-познавательных и уче</w:t>
      </w:r>
      <w:r w:rsidRPr="00AF1628">
        <w:rPr>
          <w:rFonts w:ascii="Times New Roman" w:hAnsi="Times New Roman" w:cs="Times New Roman"/>
          <w:sz w:val="24"/>
          <w:szCs w:val="24"/>
        </w:rPr>
        <w:t>б</w:t>
      </w:r>
      <w:r w:rsidRPr="00AF1628">
        <w:rPr>
          <w:rFonts w:ascii="Times New Roman" w:hAnsi="Times New Roman" w:cs="Times New Roman"/>
          <w:sz w:val="24"/>
          <w:szCs w:val="24"/>
        </w:rPr>
        <w:t>но-практических задач, предъявляемых учащимся:</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AF1628">
        <w:rPr>
          <w:rFonts w:ascii="Times New Roman" w:hAnsi="Times New Roman" w:cs="Times New Roman"/>
          <w:b/>
          <w:sz w:val="24"/>
          <w:szCs w:val="24"/>
        </w:rPr>
        <w:t>освоению систематических знаний</w:t>
      </w:r>
      <w:r w:rsidRPr="00AF1628">
        <w:rPr>
          <w:rFonts w:ascii="Times New Roman" w:hAnsi="Times New Roman" w:cs="Times New Roman"/>
          <w:sz w:val="24"/>
          <w:szCs w:val="24"/>
        </w:rPr>
        <w:t>, в том числе:</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первичному ознакомлению, отработке и осознанию теоретических моделей и п</w:t>
      </w:r>
      <w:r w:rsidRPr="00AF1628">
        <w:rPr>
          <w:rFonts w:ascii="Times New Roman" w:hAnsi="Times New Roman" w:cs="Times New Roman"/>
          <w:i/>
          <w:sz w:val="24"/>
          <w:szCs w:val="24"/>
        </w:rPr>
        <w:t>о</w:t>
      </w:r>
      <w:r w:rsidRPr="00AF1628">
        <w:rPr>
          <w:rFonts w:ascii="Times New Roman" w:hAnsi="Times New Roman" w:cs="Times New Roman"/>
          <w:i/>
          <w:sz w:val="24"/>
          <w:szCs w:val="24"/>
        </w:rPr>
        <w:t>нятий</w:t>
      </w:r>
      <w:r w:rsidRPr="00AF1628">
        <w:rPr>
          <w:rFonts w:ascii="Times New Roman" w:hAnsi="Times New Roman" w:cs="Times New Roman"/>
          <w:sz w:val="24"/>
          <w:szCs w:val="24"/>
        </w:rPr>
        <w:t xml:space="preserve"> (общенаучных и базовых для данной области знания), </w:t>
      </w:r>
      <w:r w:rsidRPr="00AF1628">
        <w:rPr>
          <w:rFonts w:ascii="Times New Roman" w:hAnsi="Times New Roman" w:cs="Times New Roman"/>
          <w:i/>
          <w:sz w:val="24"/>
          <w:szCs w:val="24"/>
        </w:rPr>
        <w:t>стандартных алгоритмов и процедур</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осознанию сущности и особенностей</w:t>
      </w:r>
      <w:r w:rsidRPr="00AF1628">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ответствии с содержанием конкретного учебного предмета, </w:t>
      </w:r>
      <w:r w:rsidRPr="00AF1628">
        <w:rPr>
          <w:rFonts w:ascii="Times New Roman" w:hAnsi="Times New Roman" w:cs="Times New Roman"/>
          <w:i/>
          <w:sz w:val="24"/>
          <w:szCs w:val="24"/>
        </w:rPr>
        <w:t>созданию и использованию м</w:t>
      </w:r>
      <w:r w:rsidRPr="00AF1628">
        <w:rPr>
          <w:rFonts w:ascii="Times New Roman" w:hAnsi="Times New Roman" w:cs="Times New Roman"/>
          <w:i/>
          <w:sz w:val="24"/>
          <w:szCs w:val="24"/>
        </w:rPr>
        <w:t>о</w:t>
      </w:r>
      <w:r w:rsidRPr="00AF1628">
        <w:rPr>
          <w:rFonts w:ascii="Times New Roman" w:hAnsi="Times New Roman" w:cs="Times New Roman"/>
          <w:i/>
          <w:sz w:val="24"/>
          <w:szCs w:val="24"/>
        </w:rPr>
        <w:t>делей</w:t>
      </w:r>
      <w:r w:rsidRPr="00AF1628">
        <w:rPr>
          <w:rFonts w:ascii="Times New Roman" w:hAnsi="Times New Roman" w:cs="Times New Roman"/>
          <w:sz w:val="24"/>
          <w:szCs w:val="24"/>
        </w:rPr>
        <w:t xml:space="preserve"> изучаемых объектов и процессов, </w:t>
      </w:r>
      <w:r w:rsidRPr="00AF1628">
        <w:rPr>
          <w:rFonts w:ascii="Times New Roman" w:hAnsi="Times New Roman" w:cs="Times New Roman"/>
          <w:bCs/>
          <w:sz w:val="24"/>
          <w:szCs w:val="24"/>
        </w:rPr>
        <w:t>схем</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анализу существенных и устойчивых связей и отношений</w:t>
      </w:r>
      <w:r w:rsidRPr="00AF1628">
        <w:rPr>
          <w:rFonts w:ascii="Times New Roman" w:hAnsi="Times New Roman" w:cs="Times New Roman"/>
          <w:sz w:val="24"/>
          <w:szCs w:val="24"/>
        </w:rPr>
        <w:t xml:space="preserve"> между об</w:t>
      </w:r>
      <w:r w:rsidRPr="00AF1628">
        <w:rPr>
          <w:rFonts w:ascii="Times New Roman" w:hAnsi="Times New Roman" w:cs="Times New Roman"/>
          <w:sz w:val="24"/>
          <w:szCs w:val="24"/>
        </w:rPr>
        <w:t>ъ</w:t>
      </w:r>
      <w:r w:rsidRPr="00AF1628">
        <w:rPr>
          <w:rFonts w:ascii="Times New Roman" w:hAnsi="Times New Roman" w:cs="Times New Roman"/>
          <w:sz w:val="24"/>
          <w:szCs w:val="24"/>
        </w:rPr>
        <w:t>ектами и процессам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2)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самостоятельного приобретения, переноса и интеграции знаний</w:t>
      </w:r>
      <w:r w:rsidRPr="00AF1628">
        <w:rPr>
          <w:rFonts w:ascii="Times New Roman" w:hAnsi="Times New Roman" w:cs="Times New Roman"/>
          <w:sz w:val="24"/>
          <w:szCs w:val="24"/>
        </w:rPr>
        <w:t xml:space="preserve"> как результата испол</w:t>
      </w:r>
      <w:r w:rsidRPr="00AF1628">
        <w:rPr>
          <w:rFonts w:ascii="Times New Roman" w:hAnsi="Times New Roman" w:cs="Times New Roman"/>
          <w:sz w:val="24"/>
          <w:szCs w:val="24"/>
        </w:rPr>
        <w:t>ь</w:t>
      </w:r>
      <w:r w:rsidRPr="00AF1628">
        <w:rPr>
          <w:rFonts w:ascii="Times New Roman" w:hAnsi="Times New Roman" w:cs="Times New Roman"/>
          <w:sz w:val="24"/>
          <w:szCs w:val="24"/>
        </w:rPr>
        <w:t>зования знако-символических средств и/или логических операций сравнения, анализа, си</w:t>
      </w:r>
      <w:r w:rsidRPr="00AF1628">
        <w:rPr>
          <w:rFonts w:ascii="Times New Roman" w:hAnsi="Times New Roman" w:cs="Times New Roman"/>
          <w:sz w:val="24"/>
          <w:szCs w:val="24"/>
        </w:rPr>
        <w:t>н</w:t>
      </w:r>
      <w:r w:rsidRPr="00AF1628">
        <w:rPr>
          <w:rFonts w:ascii="Times New Roman" w:hAnsi="Times New Roman" w:cs="Times New Roman"/>
          <w:sz w:val="24"/>
          <w:szCs w:val="24"/>
        </w:rPr>
        <w:t>теза, обобщения, интерпретации, оценки, классификации по родовидовым признакам, уст</w:t>
      </w:r>
      <w:r w:rsidRPr="00AF1628">
        <w:rPr>
          <w:rFonts w:ascii="Times New Roman" w:hAnsi="Times New Roman" w:cs="Times New Roman"/>
          <w:sz w:val="24"/>
          <w:szCs w:val="24"/>
        </w:rPr>
        <w:t>а</w:t>
      </w:r>
      <w:r w:rsidRPr="00AF1628">
        <w:rPr>
          <w:rFonts w:ascii="Times New Roman" w:hAnsi="Times New Roman" w:cs="Times New Roman"/>
          <w:sz w:val="24"/>
          <w:szCs w:val="24"/>
        </w:rPr>
        <w:t>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w:t>
      </w:r>
      <w:r w:rsidRPr="00AF1628">
        <w:rPr>
          <w:rFonts w:ascii="Times New Roman" w:hAnsi="Times New Roman" w:cs="Times New Roman"/>
          <w:sz w:val="24"/>
          <w:szCs w:val="24"/>
        </w:rPr>
        <w:t>и</w:t>
      </w:r>
      <w:r w:rsidRPr="00AF1628">
        <w:rPr>
          <w:rFonts w:ascii="Times New Roman" w:hAnsi="Times New Roman" w:cs="Times New Roman"/>
          <w:sz w:val="24"/>
          <w:szCs w:val="24"/>
        </w:rPr>
        <w:t>жения новых для них идей, иной точки зрения, создания или исследования новой информ</w:t>
      </w:r>
      <w:r w:rsidRPr="00AF1628">
        <w:rPr>
          <w:rFonts w:ascii="Times New Roman" w:hAnsi="Times New Roman" w:cs="Times New Roman"/>
          <w:sz w:val="24"/>
          <w:szCs w:val="24"/>
        </w:rPr>
        <w:t>а</w:t>
      </w:r>
      <w:r w:rsidRPr="00AF1628">
        <w:rPr>
          <w:rFonts w:ascii="Times New Roman" w:hAnsi="Times New Roman" w:cs="Times New Roman"/>
          <w:sz w:val="24"/>
          <w:szCs w:val="24"/>
        </w:rPr>
        <w:t>ции, преобразования известной информации, представления ее в новой форме, переноса в иной контекст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3) учебно-практические задачи, направленные на формирование и оценкунавыка</w:t>
      </w:r>
      <w:r w:rsidRPr="00AF1628">
        <w:rPr>
          <w:rFonts w:ascii="Times New Roman" w:hAnsi="Times New Roman" w:cs="Times New Roman"/>
          <w:b/>
          <w:sz w:val="24"/>
          <w:szCs w:val="24"/>
        </w:rPr>
        <w:t xml:space="preserve"> ра</w:t>
      </w:r>
      <w:r w:rsidRPr="00AF1628">
        <w:rPr>
          <w:rFonts w:ascii="Times New Roman" w:hAnsi="Times New Roman" w:cs="Times New Roman"/>
          <w:b/>
          <w:sz w:val="24"/>
          <w:szCs w:val="24"/>
        </w:rPr>
        <w:t>з</w:t>
      </w:r>
      <w:r w:rsidRPr="00AF1628">
        <w:rPr>
          <w:rFonts w:ascii="Times New Roman" w:hAnsi="Times New Roman" w:cs="Times New Roman"/>
          <w:b/>
          <w:sz w:val="24"/>
          <w:szCs w:val="24"/>
        </w:rPr>
        <w:t>решенияпроблем</w:t>
      </w:r>
      <w:r w:rsidRPr="00AF1628">
        <w:rPr>
          <w:rFonts w:ascii="Times New Roman" w:hAnsi="Times New Roman" w:cs="Times New Roman"/>
          <w:sz w:val="24"/>
          <w:szCs w:val="24"/>
        </w:rPr>
        <w:t>/проблемных ситуаций, требующие принятия решения в ситуации неопр</w:t>
      </w:r>
      <w:r w:rsidRPr="00AF1628">
        <w:rPr>
          <w:rFonts w:ascii="Times New Roman" w:hAnsi="Times New Roman" w:cs="Times New Roman"/>
          <w:sz w:val="24"/>
          <w:szCs w:val="24"/>
        </w:rPr>
        <w:t>е</w:t>
      </w:r>
      <w:r w:rsidRPr="00AF1628">
        <w:rPr>
          <w:rFonts w:ascii="Times New Roman" w:hAnsi="Times New Roman" w:cs="Times New Roman"/>
          <w:sz w:val="24"/>
          <w:szCs w:val="24"/>
        </w:rPr>
        <w:t>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4) учебно-практические задачи, направленные на формирование и оценкунавыка</w:t>
      </w:r>
      <w:r w:rsidRPr="00AF1628">
        <w:rPr>
          <w:rFonts w:ascii="Times New Roman" w:hAnsi="Times New Roman" w:cs="Times New Roman"/>
          <w:b/>
          <w:sz w:val="24"/>
          <w:szCs w:val="24"/>
        </w:rPr>
        <w:t xml:space="preserve"> с</w:t>
      </w:r>
      <w:r w:rsidRPr="00AF1628">
        <w:rPr>
          <w:rFonts w:ascii="Times New Roman" w:hAnsi="Times New Roman" w:cs="Times New Roman"/>
          <w:b/>
          <w:sz w:val="24"/>
          <w:szCs w:val="24"/>
        </w:rPr>
        <w:t>о</w:t>
      </w:r>
      <w:r w:rsidRPr="00AF1628">
        <w:rPr>
          <w:rFonts w:ascii="Times New Roman" w:hAnsi="Times New Roman" w:cs="Times New Roman"/>
          <w:b/>
          <w:sz w:val="24"/>
          <w:szCs w:val="24"/>
        </w:rPr>
        <w:t>трудничества</w:t>
      </w:r>
      <w:r w:rsidRPr="00AF1628">
        <w:rPr>
          <w:rFonts w:ascii="Times New Roman" w:hAnsi="Times New Roman" w:cs="Times New Roman"/>
          <w:sz w:val="24"/>
          <w:szCs w:val="24"/>
        </w:rPr>
        <w:t>, требующие совместной работы в парах или группах с распределением р</w:t>
      </w:r>
      <w:r w:rsidRPr="00AF1628">
        <w:rPr>
          <w:rFonts w:ascii="Times New Roman" w:hAnsi="Times New Roman" w:cs="Times New Roman"/>
          <w:sz w:val="24"/>
          <w:szCs w:val="24"/>
        </w:rPr>
        <w:t>о</w:t>
      </w:r>
      <w:r w:rsidRPr="00AF1628">
        <w:rPr>
          <w:rFonts w:ascii="Times New Roman" w:hAnsi="Times New Roman" w:cs="Times New Roman"/>
          <w:sz w:val="24"/>
          <w:szCs w:val="24"/>
        </w:rPr>
        <w:t>лей/функций и разделением ответственности за конечный результа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pacing w:val="6"/>
          <w:sz w:val="24"/>
          <w:szCs w:val="24"/>
        </w:rPr>
      </w:pPr>
      <w:r w:rsidRPr="00AF1628">
        <w:rPr>
          <w:rFonts w:ascii="Times New Roman" w:hAnsi="Times New Roman" w:cs="Times New Roman"/>
          <w:sz w:val="24"/>
          <w:szCs w:val="24"/>
        </w:rPr>
        <w:t xml:space="preserve">5) учебно-практические задачи, направленные на формирование и </w:t>
      </w:r>
      <w:r w:rsidRPr="00AF1628">
        <w:rPr>
          <w:rFonts w:ascii="Times New Roman" w:hAnsi="Times New Roman" w:cs="Times New Roman"/>
          <w:spacing w:val="6"/>
          <w:sz w:val="24"/>
          <w:szCs w:val="24"/>
        </w:rPr>
        <w:t>оценкунавыка</w:t>
      </w:r>
      <w:r w:rsidRPr="00AF1628">
        <w:rPr>
          <w:rFonts w:ascii="Times New Roman" w:hAnsi="Times New Roman" w:cs="Times New Roman"/>
          <w:b/>
          <w:spacing w:val="6"/>
          <w:sz w:val="24"/>
          <w:szCs w:val="24"/>
        </w:rPr>
        <w:t xml:space="preserve"> коммуникации</w:t>
      </w:r>
      <w:r w:rsidRPr="00AF1628">
        <w:rPr>
          <w:rFonts w:ascii="Times New Roman" w:hAnsi="Times New Roman" w:cs="Times New Roman"/>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w:t>
      </w:r>
      <w:r w:rsidRPr="00AF1628">
        <w:rPr>
          <w:rFonts w:ascii="Times New Roman" w:hAnsi="Times New Roman" w:cs="Times New Roman"/>
          <w:spacing w:val="6"/>
          <w:sz w:val="24"/>
          <w:szCs w:val="24"/>
        </w:rPr>
        <w:t>а</w:t>
      </w:r>
      <w:r w:rsidRPr="00AF1628">
        <w:rPr>
          <w:rFonts w:ascii="Times New Roman" w:hAnsi="Times New Roman" w:cs="Times New Roman"/>
          <w:spacing w:val="6"/>
          <w:sz w:val="24"/>
          <w:szCs w:val="24"/>
        </w:rPr>
        <w:t>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w:t>
      </w:r>
      <w:r w:rsidRPr="00AF1628">
        <w:rPr>
          <w:rFonts w:ascii="Times New Roman" w:hAnsi="Times New Roman" w:cs="Times New Roman"/>
          <w:spacing w:val="6"/>
          <w:sz w:val="24"/>
          <w:szCs w:val="24"/>
        </w:rPr>
        <w:t>н</w:t>
      </w:r>
      <w:r w:rsidRPr="00AF1628">
        <w:rPr>
          <w:rFonts w:ascii="Times New Roman" w:hAnsi="Times New Roman" w:cs="Times New Roman"/>
          <w:spacing w:val="6"/>
          <w:sz w:val="24"/>
          <w:szCs w:val="24"/>
        </w:rPr>
        <w:t>ного заключения, отчета, оценочного суждения, аргументированного мнения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6)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и оценкунавыка </w:t>
      </w:r>
      <w:r w:rsidRPr="00AF1628">
        <w:rPr>
          <w:rFonts w:ascii="Times New Roman" w:hAnsi="Times New Roman" w:cs="Times New Roman"/>
          <w:b/>
          <w:sz w:val="24"/>
          <w:szCs w:val="24"/>
        </w:rPr>
        <w:t>самоорганизации и саморегуляции</w:t>
      </w:r>
      <w:r w:rsidRPr="00AF1628">
        <w:rPr>
          <w:rFonts w:ascii="Times New Roman" w:hAnsi="Times New Roman" w:cs="Times New Roman"/>
          <w:sz w:val="24"/>
          <w:szCs w:val="24"/>
        </w:rPr>
        <w:t>, наделяющие учащихся фун</w:t>
      </w:r>
      <w:r w:rsidRPr="00AF1628">
        <w:rPr>
          <w:rFonts w:ascii="Times New Roman" w:hAnsi="Times New Roman" w:cs="Times New Roman"/>
          <w:sz w:val="24"/>
          <w:szCs w:val="24"/>
        </w:rPr>
        <w:t>к</w:t>
      </w:r>
      <w:r w:rsidRPr="00AF1628">
        <w:rPr>
          <w:rFonts w:ascii="Times New Roman" w:hAnsi="Times New Roman" w:cs="Times New Roman"/>
          <w:sz w:val="24"/>
          <w:szCs w:val="24"/>
        </w:rPr>
        <w:t>циями организации выполнения задания: планирования этапов выполнения работы, отсл</w:t>
      </w:r>
      <w:r w:rsidRPr="00AF1628">
        <w:rPr>
          <w:rFonts w:ascii="Times New Roman" w:hAnsi="Times New Roman" w:cs="Times New Roman"/>
          <w:sz w:val="24"/>
          <w:szCs w:val="24"/>
        </w:rPr>
        <w:t>е</w:t>
      </w:r>
      <w:r w:rsidRPr="00AF1628">
        <w:rPr>
          <w:rFonts w:ascii="Times New Roman" w:hAnsi="Times New Roman" w:cs="Times New Roman"/>
          <w:sz w:val="24"/>
          <w:szCs w:val="24"/>
        </w:rPr>
        <w:t>живания продвижения в выполнении задания, соблюдения графика подготовки и предоста</w:t>
      </w:r>
      <w:r w:rsidRPr="00AF1628">
        <w:rPr>
          <w:rFonts w:ascii="Times New Roman" w:hAnsi="Times New Roman" w:cs="Times New Roman"/>
          <w:sz w:val="24"/>
          <w:szCs w:val="24"/>
        </w:rPr>
        <w:t>в</w:t>
      </w:r>
      <w:r w:rsidRPr="00AF1628">
        <w:rPr>
          <w:rFonts w:ascii="Times New Roman" w:hAnsi="Times New Roman" w:cs="Times New Roman"/>
          <w:sz w:val="24"/>
          <w:szCs w:val="24"/>
        </w:rPr>
        <w:t>ления материалов, поиска необходимых ресурсов, распределения обязанностей и контроля качества выполнения работы;</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7)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 навыка</w:t>
      </w:r>
      <w:r w:rsidRPr="00AF1628">
        <w:rPr>
          <w:rFonts w:ascii="Times New Roman" w:hAnsi="Times New Roman" w:cs="Times New Roman"/>
          <w:b/>
          <w:sz w:val="24"/>
          <w:szCs w:val="24"/>
        </w:rPr>
        <w:t xml:space="preserve"> рефлексии</w:t>
      </w:r>
      <w:r w:rsidRPr="00AF1628">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w:t>
      </w:r>
      <w:r w:rsidRPr="00AF1628">
        <w:rPr>
          <w:rFonts w:ascii="Times New Roman" w:hAnsi="Times New Roman" w:cs="Times New Roman"/>
          <w:sz w:val="24"/>
          <w:szCs w:val="24"/>
        </w:rPr>
        <w:t>ь</w:t>
      </w:r>
      <w:r w:rsidRPr="00AF1628">
        <w:rPr>
          <w:rFonts w:ascii="Times New Roman" w:hAnsi="Times New Roman" w:cs="Times New Roman"/>
          <w:sz w:val="24"/>
          <w:szCs w:val="24"/>
        </w:rPr>
        <w:t>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w:t>
      </w:r>
      <w:r w:rsidRPr="00AF1628">
        <w:rPr>
          <w:rFonts w:ascii="Times New Roman" w:hAnsi="Times New Roman" w:cs="Times New Roman"/>
          <w:sz w:val="24"/>
          <w:szCs w:val="24"/>
        </w:rPr>
        <w:t>и</w:t>
      </w:r>
      <w:r w:rsidRPr="00AF1628">
        <w:rPr>
          <w:rFonts w:ascii="Times New Roman" w:hAnsi="Times New Roman" w:cs="Times New Roman"/>
          <w:sz w:val="24"/>
          <w:szCs w:val="24"/>
        </w:rPr>
        <w:t>тельно узнать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8)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w:t>
      </w:r>
      <w:r w:rsidRPr="00AF1628">
        <w:rPr>
          <w:rFonts w:ascii="Times New Roman" w:hAnsi="Times New Roman" w:cs="Times New Roman"/>
          <w:b/>
          <w:sz w:val="24"/>
          <w:szCs w:val="24"/>
        </w:rPr>
        <w:t>ценностно-смысловых установок</w:t>
      </w:r>
      <w:r w:rsidRPr="00AF1628">
        <w:rPr>
          <w:rFonts w:ascii="Times New Roman" w:hAnsi="Times New Roman" w:cs="Times New Roman"/>
          <w:sz w:val="24"/>
          <w:szCs w:val="24"/>
        </w:rPr>
        <w:t>, что требует от обучающихся выражения ценнос</w:t>
      </w:r>
      <w:r w:rsidRPr="00AF1628">
        <w:rPr>
          <w:rFonts w:ascii="Times New Roman" w:hAnsi="Times New Roman" w:cs="Times New Roman"/>
          <w:sz w:val="24"/>
          <w:szCs w:val="24"/>
        </w:rPr>
        <w:t>т</w:t>
      </w:r>
      <w:r w:rsidRPr="00AF1628">
        <w:rPr>
          <w:rFonts w:ascii="Times New Roman" w:hAnsi="Times New Roman" w:cs="Times New Roman"/>
          <w:sz w:val="24"/>
          <w:szCs w:val="24"/>
        </w:rPr>
        <w:t>ных суждений и/или своей позиции по обсуждаемой проблеме на основе имеющихся пре</w:t>
      </w:r>
      <w:r w:rsidRPr="00AF1628">
        <w:rPr>
          <w:rFonts w:ascii="Times New Roman" w:hAnsi="Times New Roman" w:cs="Times New Roman"/>
          <w:sz w:val="24"/>
          <w:szCs w:val="24"/>
        </w:rPr>
        <w:t>д</w:t>
      </w:r>
      <w:r w:rsidRPr="00AF1628">
        <w:rPr>
          <w:rFonts w:ascii="Times New Roman" w:hAnsi="Times New Roman" w:cs="Times New Roman"/>
          <w:sz w:val="24"/>
          <w:szCs w:val="24"/>
        </w:rPr>
        <w:t>ставлений о социальных и/или личностных ценностях, нравственно-этических нормах, эст</w:t>
      </w:r>
      <w:r w:rsidRPr="00AF1628">
        <w:rPr>
          <w:rFonts w:ascii="Times New Roman" w:hAnsi="Times New Roman" w:cs="Times New Roman"/>
          <w:sz w:val="24"/>
          <w:szCs w:val="24"/>
        </w:rPr>
        <w:t>е</w:t>
      </w:r>
      <w:r w:rsidRPr="00AF1628">
        <w:rPr>
          <w:rFonts w:ascii="Times New Roman" w:hAnsi="Times New Roman" w:cs="Times New Roman"/>
          <w:sz w:val="24"/>
          <w:szCs w:val="24"/>
        </w:rPr>
        <w:t>тических ценностях, а также аргументации (пояснения или комментария) своей позиции или оценк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lastRenderedPageBreak/>
        <w:t>9)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ИКТ-компетентности обучающихся</w:t>
      </w:r>
      <w:r w:rsidRPr="00AF1628">
        <w:rPr>
          <w:rFonts w:ascii="Times New Roman" w:hAnsi="Times New Roman" w:cs="Times New Roman"/>
          <w:sz w:val="24"/>
          <w:szCs w:val="24"/>
        </w:rPr>
        <w:t>, требующие педагогически целесоо</w:t>
      </w:r>
      <w:r w:rsidRPr="00AF1628">
        <w:rPr>
          <w:rFonts w:ascii="Times New Roman" w:hAnsi="Times New Roman" w:cs="Times New Roman"/>
          <w:sz w:val="24"/>
          <w:szCs w:val="24"/>
        </w:rPr>
        <w:t>б</w:t>
      </w:r>
      <w:r w:rsidRPr="00AF1628">
        <w:rPr>
          <w:rFonts w:ascii="Times New Roman" w:hAnsi="Times New Roman" w:cs="Times New Roman"/>
          <w:sz w:val="24"/>
          <w:szCs w:val="24"/>
        </w:rPr>
        <w:t>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bCs/>
          <w:sz w:val="24"/>
          <w:szCs w:val="24"/>
        </w:rPr>
      </w:pPr>
      <w:r w:rsidRPr="00AF1628">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F1628">
        <w:rPr>
          <w:rFonts w:ascii="Times New Roman" w:hAnsi="Times New Roman" w:cs="Times New Roman"/>
          <w:b/>
          <w:i/>
          <w:sz w:val="24"/>
          <w:szCs w:val="24"/>
        </w:rPr>
        <w:t>уровневого подхода</w:t>
      </w:r>
      <w:r w:rsidRPr="00AF1628">
        <w:rPr>
          <w:rFonts w:ascii="Times New Roman" w:hAnsi="Times New Roman" w:cs="Times New Roman"/>
          <w:sz w:val="24"/>
          <w:szCs w:val="24"/>
        </w:rPr>
        <w:t>: выделения ож</w:t>
      </w:r>
      <w:r w:rsidRPr="00AF1628">
        <w:rPr>
          <w:rFonts w:ascii="Times New Roman" w:hAnsi="Times New Roman" w:cs="Times New Roman"/>
          <w:sz w:val="24"/>
          <w:szCs w:val="24"/>
        </w:rPr>
        <w:t>и</w:t>
      </w:r>
      <w:r w:rsidRPr="00AF1628">
        <w:rPr>
          <w:rFonts w:ascii="Times New Roman" w:hAnsi="Times New Roman" w:cs="Times New Roman"/>
          <w:sz w:val="24"/>
          <w:szCs w:val="24"/>
        </w:rPr>
        <w:t>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w:t>
      </w:r>
      <w:r w:rsidRPr="00AF1628">
        <w:rPr>
          <w:rFonts w:ascii="Times New Roman" w:hAnsi="Times New Roman" w:cs="Times New Roman"/>
          <w:sz w:val="24"/>
          <w:szCs w:val="24"/>
        </w:rPr>
        <w:t>ю</w:t>
      </w:r>
      <w:r w:rsidRPr="00AF1628">
        <w:rPr>
          <w:rFonts w:ascii="Times New Roman" w:hAnsi="Times New Roman" w:cs="Times New Roman"/>
          <w:sz w:val="24"/>
          <w:szCs w:val="24"/>
        </w:rPr>
        <w:t xml:space="preserve">щихся, </w:t>
      </w:r>
      <w:r w:rsidRPr="00AF1628">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F1628" w:rsidRPr="008F7C0F" w:rsidRDefault="00AF1628" w:rsidP="00AF1628">
      <w:pPr>
        <w:pStyle w:val="3"/>
        <w:spacing w:line="240" w:lineRule="auto"/>
        <w:rPr>
          <w:rFonts w:ascii="Times New Roman" w:hAnsi="Times New Roman" w:cs="Times New Roman"/>
          <w:color w:val="auto"/>
        </w:rPr>
      </w:pPr>
      <w:bookmarkStart w:id="5" w:name="_Toc410653949"/>
      <w:bookmarkStart w:id="6" w:name="_Toc284663334"/>
      <w:r w:rsidRPr="008F7C0F">
        <w:rPr>
          <w:rFonts w:ascii="Times New Roman" w:hAnsi="Times New Roman" w:cs="Times New Roman"/>
          <w:color w:val="auto"/>
        </w:rPr>
        <w:t>1.2.2. Ведущие целевые установки и основные ожидаемые результаты</w:t>
      </w:r>
      <w:bookmarkEnd w:id="5"/>
      <w:bookmarkEnd w:id="6"/>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bCs/>
          <w:sz w:val="24"/>
          <w:szCs w:val="24"/>
        </w:rPr>
        <w:t>В стру</w:t>
      </w:r>
      <w:r w:rsidRPr="00AF1628">
        <w:rPr>
          <w:rFonts w:ascii="Times New Roman" w:hAnsi="Times New Roman" w:cs="Times New Roman"/>
          <w:sz w:val="24"/>
          <w:szCs w:val="24"/>
        </w:rPr>
        <w:t>ктуре планируемых результатов выделяютс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AF1628">
        <w:rPr>
          <w:rFonts w:ascii="Times New Roman" w:hAnsi="Times New Roman" w:cs="Times New Roman"/>
          <w:sz w:val="24"/>
          <w:szCs w:val="24"/>
        </w:rPr>
        <w:t>, описывающие основной, сущностный вклад каждой изучаем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в развитие личности обучающихся, их способностей. Этот блок результатов отраж</w:t>
      </w:r>
      <w:r w:rsidRPr="00AF1628">
        <w:rPr>
          <w:rFonts w:ascii="Times New Roman" w:hAnsi="Times New Roman" w:cs="Times New Roman"/>
          <w:sz w:val="24"/>
          <w:szCs w:val="24"/>
        </w:rPr>
        <w:t>а</w:t>
      </w:r>
      <w:r w:rsidRPr="00AF1628">
        <w:rPr>
          <w:rFonts w:ascii="Times New Roman" w:hAnsi="Times New Roman" w:cs="Times New Roman"/>
          <w:sz w:val="24"/>
          <w:szCs w:val="24"/>
        </w:rPr>
        <w:t>ет такие общие цели образования, как формирование ценностно-смысловых установок, ра</w:t>
      </w:r>
      <w:r w:rsidRPr="00AF1628">
        <w:rPr>
          <w:rFonts w:ascii="Times New Roman" w:hAnsi="Times New Roman" w:cs="Times New Roman"/>
          <w:sz w:val="24"/>
          <w:szCs w:val="24"/>
        </w:rPr>
        <w:t>з</w:t>
      </w:r>
      <w:r w:rsidRPr="00AF1628">
        <w:rPr>
          <w:rFonts w:ascii="Times New Roman" w:hAnsi="Times New Roman" w:cs="Times New Roman"/>
          <w:sz w:val="24"/>
          <w:szCs w:val="24"/>
        </w:rPr>
        <w:t xml:space="preserve">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AF1628">
        <w:rPr>
          <w:rFonts w:ascii="Times New Roman" w:hAnsi="Times New Roman" w:cs="Times New Roman"/>
          <w:b/>
          <w:i/>
          <w:sz w:val="24"/>
          <w:szCs w:val="24"/>
        </w:rPr>
        <w:t>исключительно неперсонифицированной</w:t>
      </w:r>
      <w:r w:rsidRPr="00AF1628">
        <w:rPr>
          <w:rFonts w:ascii="Times New Roman" w:hAnsi="Times New Roman" w:cs="Times New Roman"/>
          <w:sz w:val="24"/>
          <w:szCs w:val="24"/>
        </w:rPr>
        <w:t xml:space="preserve"> информации, а полученные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ы характеризуют эффективность деятельности системы образования на федеральном и региональном уровня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AF1628">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AF1628" w:rsidRPr="00AF1628" w:rsidRDefault="00AF1628" w:rsidP="00AF1628">
      <w:pPr>
        <w:spacing w:after="0" w:line="240" w:lineRule="auto"/>
        <w:ind w:firstLine="709"/>
        <w:jc w:val="both"/>
        <w:rPr>
          <w:rFonts w:ascii="Times New Roman" w:hAnsi="Times New Roman" w:cs="Times New Roman"/>
          <w:b/>
          <w:sz w:val="24"/>
          <w:szCs w:val="24"/>
        </w:rPr>
      </w:pPr>
      <w:r w:rsidRPr="00AF1628">
        <w:rPr>
          <w:rFonts w:ascii="Times New Roman" w:hAnsi="Times New Roman" w:cs="Times New Roman"/>
          <w:b/>
          <w:sz w:val="24"/>
          <w:szCs w:val="24"/>
        </w:rPr>
        <w:t>3) Планируемые метапредметные результаты освоения основной образовател</w:t>
      </w:r>
      <w:r w:rsidRPr="00AF1628">
        <w:rPr>
          <w:rFonts w:ascii="Times New Roman" w:hAnsi="Times New Roman" w:cs="Times New Roman"/>
          <w:b/>
          <w:sz w:val="24"/>
          <w:szCs w:val="24"/>
        </w:rPr>
        <w:t>ь</w:t>
      </w:r>
      <w:r w:rsidRPr="00AF1628">
        <w:rPr>
          <w:rFonts w:ascii="Times New Roman" w:hAnsi="Times New Roman" w:cs="Times New Roman"/>
          <w:b/>
          <w:sz w:val="24"/>
          <w:szCs w:val="24"/>
        </w:rPr>
        <w:t xml:space="preserve">ной программы </w:t>
      </w:r>
      <w:r w:rsidRPr="00AF1628">
        <w:rPr>
          <w:rFonts w:ascii="Times New Roman" w:hAnsi="Times New Roman" w:cs="Times New Roman"/>
          <w:sz w:val="24"/>
          <w:szCs w:val="24"/>
        </w:rPr>
        <w:t>представлены в соответствии с подгруппами универсальных учебных де</w:t>
      </w:r>
      <w:r w:rsidRPr="00AF1628">
        <w:rPr>
          <w:rFonts w:ascii="Times New Roman" w:hAnsi="Times New Roman" w:cs="Times New Roman"/>
          <w:sz w:val="24"/>
          <w:szCs w:val="24"/>
        </w:rPr>
        <w:t>й</w:t>
      </w:r>
      <w:r w:rsidRPr="00AF1628">
        <w:rPr>
          <w:rFonts w:ascii="Times New Roman" w:hAnsi="Times New Roman" w:cs="Times New Roman"/>
          <w:sz w:val="24"/>
          <w:szCs w:val="24"/>
        </w:rPr>
        <w:t>ствий и раскрывают и детализируют основные направленности метапредметных результ</w:t>
      </w:r>
      <w:r w:rsidRPr="00AF1628">
        <w:rPr>
          <w:rFonts w:ascii="Times New Roman" w:hAnsi="Times New Roman" w:cs="Times New Roman"/>
          <w:sz w:val="24"/>
          <w:szCs w:val="24"/>
        </w:rPr>
        <w:t>а</w:t>
      </w:r>
      <w:r w:rsidRPr="00AF1628">
        <w:rPr>
          <w:rFonts w:ascii="Times New Roman" w:hAnsi="Times New Roman" w:cs="Times New Roman"/>
          <w:sz w:val="24"/>
          <w:szCs w:val="24"/>
        </w:rPr>
        <w:t>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редметные результаты приводятся в блоках</w:t>
      </w:r>
      <w:r w:rsidRPr="00AF1628">
        <w:rPr>
          <w:rFonts w:ascii="Times New Roman" w:hAnsi="Times New Roman" w:cs="Times New Roman"/>
          <w:b/>
          <w:sz w:val="24"/>
          <w:szCs w:val="24"/>
        </w:rPr>
        <w:t xml:space="preserve"> «Выпускник научится»</w:t>
      </w:r>
      <w:r w:rsidRPr="00AF1628">
        <w:rPr>
          <w:rFonts w:ascii="Times New Roman" w:hAnsi="Times New Roman" w:cs="Times New Roman"/>
          <w:sz w:val="24"/>
          <w:szCs w:val="24"/>
        </w:rPr>
        <w:t xml:space="preserve"> и </w:t>
      </w:r>
      <w:r w:rsidRPr="00AF1628">
        <w:rPr>
          <w:rFonts w:ascii="Times New Roman" w:hAnsi="Times New Roman" w:cs="Times New Roman"/>
          <w:b/>
          <w:sz w:val="24"/>
          <w:szCs w:val="24"/>
        </w:rPr>
        <w:t>«Выпус</w:t>
      </w:r>
      <w:r w:rsidRPr="00AF1628">
        <w:rPr>
          <w:rFonts w:ascii="Times New Roman" w:hAnsi="Times New Roman" w:cs="Times New Roman"/>
          <w:b/>
          <w:sz w:val="24"/>
          <w:szCs w:val="24"/>
        </w:rPr>
        <w:t>к</w:t>
      </w:r>
      <w:r w:rsidRPr="00AF1628">
        <w:rPr>
          <w:rFonts w:ascii="Times New Roman" w:hAnsi="Times New Roman" w:cs="Times New Roman"/>
          <w:b/>
          <w:sz w:val="24"/>
          <w:szCs w:val="24"/>
        </w:rPr>
        <w:t xml:space="preserve">ник получит возможность научиться» </w:t>
      </w:r>
      <w:r w:rsidRPr="00AF1628">
        <w:rPr>
          <w:rFonts w:ascii="Times New Roman" w:hAnsi="Times New Roman" w:cs="Times New Roman"/>
          <w:sz w:val="24"/>
          <w:szCs w:val="24"/>
        </w:rPr>
        <w:t>ккаждому учебному пред</w:t>
      </w:r>
      <w:r w:rsidR="008F7C0F">
        <w:rPr>
          <w:rFonts w:ascii="Times New Roman" w:hAnsi="Times New Roman" w:cs="Times New Roman"/>
          <w:sz w:val="24"/>
          <w:szCs w:val="24"/>
        </w:rPr>
        <w:t>мету: «Русский язык», «Литература</w:t>
      </w:r>
      <w:r w:rsidRPr="00AF1628">
        <w:rPr>
          <w:rFonts w:ascii="Times New Roman" w:hAnsi="Times New Roman" w:cs="Times New Roman"/>
          <w:sz w:val="24"/>
          <w:szCs w:val="24"/>
        </w:rPr>
        <w:t>», «Иностранн</w:t>
      </w:r>
      <w:r w:rsidR="008F7C0F">
        <w:rPr>
          <w:rFonts w:ascii="Times New Roman" w:hAnsi="Times New Roman" w:cs="Times New Roman"/>
          <w:sz w:val="24"/>
          <w:szCs w:val="24"/>
        </w:rPr>
        <w:t>ый язык</w:t>
      </w:r>
      <w:r w:rsidRPr="00AF1628">
        <w:rPr>
          <w:rFonts w:ascii="Times New Roman" w:hAnsi="Times New Roman" w:cs="Times New Roman"/>
          <w:sz w:val="24"/>
          <w:szCs w:val="24"/>
        </w:rPr>
        <w:t>», «История России. Всеобщая история», «Обществозн</w:t>
      </w:r>
      <w:r w:rsidRPr="00AF1628">
        <w:rPr>
          <w:rFonts w:ascii="Times New Roman" w:hAnsi="Times New Roman" w:cs="Times New Roman"/>
          <w:sz w:val="24"/>
          <w:szCs w:val="24"/>
        </w:rPr>
        <w:t>а</w:t>
      </w:r>
      <w:r w:rsidRPr="00AF1628">
        <w:rPr>
          <w:rFonts w:ascii="Times New Roman" w:hAnsi="Times New Roman" w:cs="Times New Roman"/>
          <w:sz w:val="24"/>
          <w:szCs w:val="24"/>
        </w:rPr>
        <w:t>ние», «География», «Математика», «Алгебра», «Геометрия», «Информатика», «Физика», «Биология», «Химия», «Изобразительное искусство», «Музыка», «Технология», «Физич</w:t>
      </w:r>
      <w:r w:rsidRPr="00AF1628">
        <w:rPr>
          <w:rFonts w:ascii="Times New Roman" w:hAnsi="Times New Roman" w:cs="Times New Roman"/>
          <w:sz w:val="24"/>
          <w:szCs w:val="24"/>
        </w:rPr>
        <w:t>е</w:t>
      </w:r>
      <w:r w:rsidRPr="00AF1628">
        <w:rPr>
          <w:rFonts w:ascii="Times New Roman" w:hAnsi="Times New Roman" w:cs="Times New Roman"/>
          <w:sz w:val="24"/>
          <w:szCs w:val="24"/>
        </w:rPr>
        <w:t>ская культура» и «Основы безопасности жизне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описывают примерный круг учебно-познавательных и учебно-практических з</w:t>
      </w:r>
      <w:r w:rsidRPr="00AF1628">
        <w:rPr>
          <w:rFonts w:ascii="Times New Roman" w:hAnsi="Times New Roman" w:cs="Times New Roman"/>
          <w:sz w:val="24"/>
          <w:szCs w:val="24"/>
        </w:rPr>
        <w:t>а</w:t>
      </w:r>
      <w:r w:rsidRPr="00AF1628">
        <w:rPr>
          <w:rFonts w:ascii="Times New Roman" w:hAnsi="Times New Roman" w:cs="Times New Roman"/>
          <w:sz w:val="24"/>
          <w:szCs w:val="24"/>
        </w:rPr>
        <w:t>дач, который предъявляется обучающимся в ходе изучения каждого раздела учебн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по предмету.</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w:t>
      </w:r>
      <w:r w:rsidRPr="00AF1628">
        <w:rPr>
          <w:rFonts w:ascii="Times New Roman" w:hAnsi="Times New Roman" w:cs="Times New Roman"/>
          <w:sz w:val="24"/>
          <w:szCs w:val="24"/>
        </w:rPr>
        <w:t>с</w:t>
      </w:r>
      <w:r w:rsidRPr="00AF1628">
        <w:rPr>
          <w:rFonts w:ascii="Times New Roman" w:hAnsi="Times New Roman" w:cs="Times New Roman"/>
          <w:sz w:val="24"/>
          <w:szCs w:val="24"/>
        </w:rPr>
        <w:t>тижения большинством обучающихся – как минимум, на уровне, характеризующем испо</w:t>
      </w:r>
      <w:r w:rsidRPr="00AF1628">
        <w:rPr>
          <w:rFonts w:ascii="Times New Roman" w:hAnsi="Times New Roman" w:cs="Times New Roman"/>
          <w:sz w:val="24"/>
          <w:szCs w:val="24"/>
        </w:rPr>
        <w:t>л</w:t>
      </w:r>
      <w:r w:rsidRPr="00AF1628">
        <w:rPr>
          <w:rFonts w:ascii="Times New Roman" w:hAnsi="Times New Roman" w:cs="Times New Roman"/>
          <w:sz w:val="24"/>
          <w:szCs w:val="24"/>
        </w:rPr>
        <w:t>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Достижение планируемых результатов, отнесенных к блоку </w:t>
      </w:r>
      <w:r w:rsidRPr="00AF1628">
        <w:rPr>
          <w:rFonts w:ascii="Times New Roman" w:hAnsi="Times New Roman" w:cs="Times New Roman"/>
          <w:b/>
          <w:sz w:val="24"/>
          <w:szCs w:val="24"/>
        </w:rPr>
        <w:t>«Выпускник научитс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выносится на итоговую оценку</w:t>
      </w:r>
      <w:r w:rsidRPr="00AF1628">
        <w:rPr>
          <w:rFonts w:ascii="Times New Roman" w:hAnsi="Times New Roman" w:cs="Times New Roman"/>
          <w:sz w:val="24"/>
          <w:szCs w:val="24"/>
        </w:rPr>
        <w:t>, которая может осуществляться как в ходе обучения (с п</w:t>
      </w:r>
      <w:r w:rsidRPr="00AF1628">
        <w:rPr>
          <w:rFonts w:ascii="Times New Roman" w:hAnsi="Times New Roman" w:cs="Times New Roman"/>
          <w:sz w:val="24"/>
          <w:szCs w:val="24"/>
        </w:rPr>
        <w:t>о</w:t>
      </w:r>
      <w:r w:rsidRPr="00AF1628">
        <w:rPr>
          <w:rFonts w:ascii="Times New Roman" w:hAnsi="Times New Roman" w:cs="Times New Roman"/>
          <w:sz w:val="24"/>
          <w:szCs w:val="24"/>
        </w:rPr>
        <w:t>мощью накопленной оценки или портфеля индивидуальных достижений), так и в конце об</w:t>
      </w:r>
      <w:r w:rsidRPr="00AF1628">
        <w:rPr>
          <w:rFonts w:ascii="Times New Roman" w:hAnsi="Times New Roman" w:cs="Times New Roman"/>
          <w:sz w:val="24"/>
          <w:szCs w:val="24"/>
        </w:rPr>
        <w:t>у</w:t>
      </w:r>
      <w:r w:rsidRPr="00AF1628">
        <w:rPr>
          <w:rFonts w:ascii="Times New Roman" w:hAnsi="Times New Roman" w:cs="Times New Roman"/>
          <w:sz w:val="24"/>
          <w:szCs w:val="24"/>
        </w:rPr>
        <w:lastRenderedPageBreak/>
        <w:t>чения, в том числе в форме государственной итоговой аттестации. Оценка достижения пл</w:t>
      </w:r>
      <w:r w:rsidRPr="00AF1628">
        <w:rPr>
          <w:rFonts w:ascii="Times New Roman" w:hAnsi="Times New Roman" w:cs="Times New Roman"/>
          <w:sz w:val="24"/>
          <w:szCs w:val="24"/>
        </w:rPr>
        <w:t>а</w:t>
      </w:r>
      <w:r w:rsidRPr="00AF1628">
        <w:rPr>
          <w:rFonts w:ascii="Times New Roman" w:hAnsi="Times New Roman" w:cs="Times New Roman"/>
          <w:sz w:val="24"/>
          <w:szCs w:val="24"/>
        </w:rPr>
        <w:t>нируемых результатов этого блока на уровне, характеризующем исполнительскую комп</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тентность учащихся, ведется с помощью </w:t>
      </w:r>
      <w:r w:rsidRPr="00AF1628">
        <w:rPr>
          <w:rFonts w:ascii="Times New Roman" w:hAnsi="Times New Roman" w:cs="Times New Roman"/>
          <w:i/>
          <w:sz w:val="24"/>
          <w:szCs w:val="24"/>
        </w:rPr>
        <w:t>заданий базового уровня</w:t>
      </w:r>
      <w:r w:rsidRPr="00AF1628">
        <w:rPr>
          <w:rFonts w:ascii="Times New Roman" w:hAnsi="Times New Roman" w:cs="Times New Roman"/>
          <w:sz w:val="24"/>
          <w:szCs w:val="24"/>
        </w:rPr>
        <w:t>, а на уровне действий,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ставляющих зону ближайшего развития большинства обучающихся, – с помощью </w:t>
      </w:r>
      <w:r w:rsidRPr="00AF1628">
        <w:rPr>
          <w:rFonts w:ascii="Times New Roman" w:hAnsi="Times New Roman" w:cs="Times New Roman"/>
          <w:i/>
          <w:sz w:val="24"/>
          <w:szCs w:val="24"/>
        </w:rPr>
        <w:t>заданий повышенного уровн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w:t>
      </w:r>
      <w:r w:rsidRPr="00AF1628">
        <w:rPr>
          <w:rFonts w:ascii="Times New Roman" w:hAnsi="Times New Roman" w:cs="Times New Roman"/>
          <w:b/>
          <w:sz w:val="24"/>
          <w:szCs w:val="24"/>
        </w:rPr>
        <w:t>о</w:t>
      </w:r>
      <w:r w:rsidRPr="00AF1628">
        <w:rPr>
          <w:rFonts w:ascii="Times New Roman" w:hAnsi="Times New Roman" w:cs="Times New Roman"/>
          <w:b/>
          <w:sz w:val="24"/>
          <w:szCs w:val="24"/>
        </w:rPr>
        <w:t>сти перехода на следующий уровень обуч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блоках </w:t>
      </w:r>
      <w:r w:rsidRPr="00AF1628">
        <w:rPr>
          <w:rFonts w:ascii="Times New Roman" w:hAnsi="Times New Roman" w:cs="Times New Roman"/>
          <w:b/>
          <w:sz w:val="24"/>
          <w:szCs w:val="24"/>
        </w:rPr>
        <w:t>«Выпускник получит возможность научиться»</w:t>
      </w:r>
      <w:r w:rsidRPr="00AF1628">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w:t>
      </w:r>
      <w:r w:rsidRPr="00AF1628">
        <w:rPr>
          <w:rFonts w:ascii="Times New Roman" w:hAnsi="Times New Roman" w:cs="Times New Roman"/>
          <w:sz w:val="24"/>
          <w:szCs w:val="24"/>
        </w:rPr>
        <w:t>а</w:t>
      </w:r>
      <w:r w:rsidRPr="00AF1628">
        <w:rPr>
          <w:rFonts w:ascii="Times New Roman" w:hAnsi="Times New Roman" w:cs="Times New Roman"/>
          <w:sz w:val="24"/>
          <w:szCs w:val="24"/>
        </w:rPr>
        <w:t>выков, расширяющих и углубляющих понимание опорного учебного материала или выст</w:t>
      </w:r>
      <w:r w:rsidRPr="00AF1628">
        <w:rPr>
          <w:rFonts w:ascii="Times New Roman" w:hAnsi="Times New Roman" w:cs="Times New Roman"/>
          <w:sz w:val="24"/>
          <w:szCs w:val="24"/>
        </w:rPr>
        <w:t>у</w:t>
      </w:r>
      <w:r w:rsidRPr="00AF1628">
        <w:rPr>
          <w:rFonts w:ascii="Times New Roman" w:hAnsi="Times New Roman" w:cs="Times New Roman"/>
          <w:sz w:val="24"/>
          <w:szCs w:val="24"/>
        </w:rPr>
        <w:t>пающих как пропедевтика для дальнейшего изучения данного предмета. Уровень достиж</w:t>
      </w:r>
      <w:r w:rsidRPr="00AF1628">
        <w:rPr>
          <w:rFonts w:ascii="Times New Roman" w:hAnsi="Times New Roman" w:cs="Times New Roman"/>
          <w:sz w:val="24"/>
          <w:szCs w:val="24"/>
        </w:rPr>
        <w:t>е</w:t>
      </w:r>
      <w:r w:rsidRPr="00AF1628">
        <w:rPr>
          <w:rFonts w:ascii="Times New Roman" w:hAnsi="Times New Roman" w:cs="Times New Roman"/>
          <w:sz w:val="24"/>
          <w:szCs w:val="24"/>
        </w:rPr>
        <w:t>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ц</w:t>
      </w:r>
      <w:r w:rsidRPr="00AF1628">
        <w:rPr>
          <w:rFonts w:ascii="Times New Roman" w:hAnsi="Times New Roman" w:cs="Times New Roman"/>
          <w:sz w:val="24"/>
          <w:szCs w:val="24"/>
        </w:rPr>
        <w:t>е</w:t>
      </w:r>
      <w:r w:rsidRPr="00AF1628">
        <w:rPr>
          <w:rFonts w:ascii="Times New Roman" w:hAnsi="Times New Roman" w:cs="Times New Roman"/>
          <w:sz w:val="24"/>
          <w:szCs w:val="24"/>
        </w:rPr>
        <w:t>лей ведется преимущественно в ходе процедур, допускающих предоставление и использ</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исключительно </w:t>
      </w:r>
      <w:r w:rsidRPr="00AF1628">
        <w:rPr>
          <w:rFonts w:ascii="Times New Roman" w:hAnsi="Times New Roman" w:cs="Times New Roman"/>
          <w:b/>
          <w:i/>
          <w:sz w:val="24"/>
          <w:szCs w:val="24"/>
        </w:rPr>
        <w:t>неперсонифицированной информации</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w:t>
      </w:r>
      <w:r w:rsidRPr="00AF1628">
        <w:rPr>
          <w:rFonts w:ascii="Times New Roman" w:hAnsi="Times New Roman" w:cs="Times New Roman"/>
          <w:sz w:val="24"/>
          <w:szCs w:val="24"/>
        </w:rPr>
        <w:t>о</w:t>
      </w:r>
      <w:r w:rsidRPr="00AF1628">
        <w:rPr>
          <w:rFonts w:ascii="Times New Roman" w:hAnsi="Times New Roman" w:cs="Times New Roman"/>
          <w:sz w:val="24"/>
          <w:szCs w:val="24"/>
        </w:rPr>
        <w:t>гового контроля. Основные цели такого включения – предоставить возможность 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чающихся. При этом </w:t>
      </w:r>
      <w:r w:rsidRPr="00AF1628">
        <w:rPr>
          <w:rFonts w:ascii="Times New Roman" w:hAnsi="Times New Roman" w:cs="Times New Roman"/>
          <w:b/>
          <w:sz w:val="24"/>
          <w:szCs w:val="24"/>
        </w:rPr>
        <w:t>невыполнение обучающимися заданий, с помощью которых веде</w:t>
      </w:r>
      <w:r w:rsidRPr="00AF1628">
        <w:rPr>
          <w:rFonts w:ascii="Times New Roman" w:hAnsi="Times New Roman" w:cs="Times New Roman"/>
          <w:b/>
          <w:sz w:val="24"/>
          <w:szCs w:val="24"/>
        </w:rPr>
        <w:t>т</w:t>
      </w:r>
      <w:r w:rsidRPr="00AF1628">
        <w:rPr>
          <w:rFonts w:ascii="Times New Roman" w:hAnsi="Times New Roman" w:cs="Times New Roman"/>
          <w:b/>
          <w:sz w:val="24"/>
          <w:szCs w:val="24"/>
        </w:rPr>
        <w:t>ся оценка достижения планируемых результатов данного блока, не является препятс</w:t>
      </w:r>
      <w:r w:rsidRPr="00AF1628">
        <w:rPr>
          <w:rFonts w:ascii="Times New Roman" w:hAnsi="Times New Roman" w:cs="Times New Roman"/>
          <w:b/>
          <w:sz w:val="24"/>
          <w:szCs w:val="24"/>
        </w:rPr>
        <w:t>т</w:t>
      </w:r>
      <w:r w:rsidRPr="00AF1628">
        <w:rPr>
          <w:rFonts w:ascii="Times New Roman" w:hAnsi="Times New Roman" w:cs="Times New Roman"/>
          <w:b/>
          <w:sz w:val="24"/>
          <w:szCs w:val="24"/>
        </w:rPr>
        <w:t>вием для перехода на следующий уровень обучения</w:t>
      </w:r>
      <w:r w:rsidRPr="00AF1628">
        <w:rPr>
          <w:rFonts w:ascii="Times New Roman" w:hAnsi="Times New Roman" w:cs="Times New Roman"/>
          <w:sz w:val="24"/>
          <w:szCs w:val="24"/>
        </w:rPr>
        <w:t>. В ряде случаев достижение план</w:t>
      </w:r>
      <w:r w:rsidRPr="00AF1628">
        <w:rPr>
          <w:rFonts w:ascii="Times New Roman" w:hAnsi="Times New Roman" w:cs="Times New Roman"/>
          <w:sz w:val="24"/>
          <w:szCs w:val="24"/>
        </w:rPr>
        <w:t>и</w:t>
      </w:r>
      <w:r w:rsidRPr="00AF1628">
        <w:rPr>
          <w:rFonts w:ascii="Times New Roman" w:hAnsi="Times New Roman" w:cs="Times New Roman"/>
          <w:sz w:val="24"/>
          <w:szCs w:val="24"/>
        </w:rPr>
        <w:t>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w:t>
      </w:r>
      <w:r w:rsidRPr="00AF1628">
        <w:rPr>
          <w:rFonts w:ascii="Times New Roman" w:hAnsi="Times New Roman" w:cs="Times New Roman"/>
          <w:sz w:val="24"/>
          <w:szCs w:val="24"/>
        </w:rPr>
        <w:t>и</w:t>
      </w:r>
      <w:r w:rsidRPr="00AF1628">
        <w:rPr>
          <w:rFonts w:ascii="Times New Roman" w:hAnsi="Times New Roman" w:cs="Times New Roman"/>
          <w:sz w:val="24"/>
          <w:szCs w:val="24"/>
        </w:rPr>
        <w:t xml:space="preserve">жение планируемых результатов, от учителя требуется использование таких педагогических технологий, которые основаны на </w:t>
      </w:r>
      <w:r w:rsidRPr="00AF1628">
        <w:rPr>
          <w:rFonts w:ascii="Times New Roman" w:hAnsi="Times New Roman" w:cs="Times New Roman"/>
          <w:b/>
          <w:bCs/>
          <w:i/>
          <w:iCs/>
          <w:sz w:val="24"/>
          <w:szCs w:val="24"/>
        </w:rPr>
        <w:t>дифференциации требований</w:t>
      </w:r>
      <w:r w:rsidRPr="00AF1628">
        <w:rPr>
          <w:rFonts w:ascii="Times New Roman" w:hAnsi="Times New Roman" w:cs="Times New Roman"/>
          <w:sz w:val="24"/>
          <w:szCs w:val="24"/>
        </w:rPr>
        <w:t xml:space="preserve"> к подготовке обучающи</w:t>
      </w:r>
      <w:r w:rsidRPr="00AF1628">
        <w:rPr>
          <w:rFonts w:ascii="Times New Roman" w:hAnsi="Times New Roman" w:cs="Times New Roman"/>
          <w:sz w:val="24"/>
          <w:szCs w:val="24"/>
        </w:rPr>
        <w:t>х</w:t>
      </w:r>
      <w:r w:rsidRPr="00AF1628">
        <w:rPr>
          <w:rFonts w:ascii="Times New Roman" w:hAnsi="Times New Roman" w:cs="Times New Roman"/>
          <w:sz w:val="24"/>
          <w:szCs w:val="24"/>
        </w:rPr>
        <w:t>ся.</w:t>
      </w:r>
    </w:p>
    <w:p w:rsidR="00AF1628" w:rsidRPr="00C374EE" w:rsidRDefault="00AF1628" w:rsidP="00AF1628">
      <w:pPr>
        <w:pStyle w:val="3"/>
        <w:spacing w:before="0" w:line="240" w:lineRule="auto"/>
        <w:ind w:firstLine="709"/>
        <w:jc w:val="both"/>
        <w:rPr>
          <w:rFonts w:ascii="Times New Roman" w:hAnsi="Times New Roman" w:cs="Times New Roman"/>
          <w:color w:val="auto"/>
        </w:rPr>
      </w:pPr>
      <w:bookmarkStart w:id="7" w:name="_Toc410653950"/>
      <w:bookmarkStart w:id="8" w:name="_Toc284663335"/>
      <w:r w:rsidRPr="00C374EE">
        <w:rPr>
          <w:rFonts w:ascii="Times New Roman" w:hAnsi="Times New Roman" w:cs="Times New Roman"/>
          <w:color w:val="auto"/>
        </w:rPr>
        <w:t>1.2.3. Планируемые результаты освоения учебных и междисциплинарных программ</w:t>
      </w:r>
      <w:bookmarkEnd w:id="7"/>
      <w:bookmarkEnd w:id="8"/>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изучения </w:t>
      </w:r>
      <w:r w:rsidRPr="00AF1628">
        <w:rPr>
          <w:rFonts w:ascii="Times New Roman" w:hAnsi="Times New Roman" w:cs="Times New Roman"/>
          <w:b/>
          <w:sz w:val="24"/>
          <w:szCs w:val="24"/>
        </w:rPr>
        <w:t>всех без исключения предметов</w:t>
      </w:r>
      <w:r w:rsidRPr="00AF1628">
        <w:rPr>
          <w:rFonts w:ascii="Times New Roman" w:hAnsi="Times New Roman" w:cs="Times New Roman"/>
          <w:sz w:val="24"/>
          <w:szCs w:val="24"/>
        </w:rPr>
        <w:t xml:space="preserve"> основной школы получат дальнейшее развитие </w:t>
      </w:r>
      <w:r w:rsidRPr="00AF1628">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w:t>
      </w:r>
      <w:r w:rsidRPr="00AF1628">
        <w:rPr>
          <w:rFonts w:ascii="Times New Roman" w:hAnsi="Times New Roman" w:cs="Times New Roman"/>
          <w:b/>
          <w:i/>
          <w:sz w:val="24"/>
          <w:szCs w:val="24"/>
        </w:rPr>
        <w:t>ь</w:t>
      </w:r>
      <w:r w:rsidRPr="00AF1628">
        <w:rPr>
          <w:rFonts w:ascii="Times New Roman" w:hAnsi="Times New Roman" w:cs="Times New Roman"/>
          <w:b/>
          <w:i/>
          <w:sz w:val="24"/>
          <w:szCs w:val="24"/>
        </w:rPr>
        <w:t>ская ИКТ-компетентность обучающихся</w:t>
      </w:r>
      <w:r w:rsidRPr="00AF1628">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w:t>
      </w:r>
      <w:r w:rsidRPr="00AF1628">
        <w:rPr>
          <w:rFonts w:ascii="Times New Roman" w:hAnsi="Times New Roman" w:cs="Times New Roman"/>
          <w:sz w:val="24"/>
          <w:szCs w:val="24"/>
        </w:rPr>
        <w:t>и</w:t>
      </w:r>
      <w:r w:rsidRPr="00AF1628">
        <w:rPr>
          <w:rFonts w:ascii="Times New Roman" w:hAnsi="Times New Roman" w:cs="Times New Roman"/>
          <w:sz w:val="24"/>
          <w:szCs w:val="24"/>
        </w:rPr>
        <w:t>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w:t>
      </w:r>
      <w:r w:rsidRPr="00AF1628">
        <w:rPr>
          <w:rFonts w:ascii="Times New Roman" w:hAnsi="Times New Roman" w:cs="Times New Roman"/>
          <w:sz w:val="24"/>
          <w:szCs w:val="24"/>
        </w:rPr>
        <w:t>о</w:t>
      </w:r>
      <w:r w:rsidRPr="00AF1628">
        <w:rPr>
          <w:rFonts w:ascii="Times New Roman" w:hAnsi="Times New Roman" w:cs="Times New Roman"/>
          <w:sz w:val="24"/>
          <w:szCs w:val="24"/>
        </w:rPr>
        <w:t>площению решений в практику; способности к самоорганизации, саморегуляции и рефле</w:t>
      </w:r>
      <w:r w:rsidRPr="00AF1628">
        <w:rPr>
          <w:rFonts w:ascii="Times New Roman" w:hAnsi="Times New Roman" w:cs="Times New Roman"/>
          <w:sz w:val="24"/>
          <w:szCs w:val="24"/>
        </w:rPr>
        <w:t>к</w:t>
      </w:r>
      <w:r w:rsidRPr="00AF1628">
        <w:rPr>
          <w:rFonts w:ascii="Times New Roman" w:hAnsi="Times New Roman" w:cs="Times New Roman"/>
          <w:sz w:val="24"/>
          <w:szCs w:val="24"/>
        </w:rPr>
        <w:t>сии.</w:t>
      </w:r>
    </w:p>
    <w:p w:rsidR="00AF1628" w:rsidRPr="00AF1628" w:rsidRDefault="00AF1628" w:rsidP="00AF1628">
      <w:pPr>
        <w:suppressAutoHyphens/>
        <w:spacing w:after="0" w:line="240" w:lineRule="auto"/>
        <w:ind w:firstLine="709"/>
        <w:jc w:val="both"/>
        <w:rPr>
          <w:rFonts w:ascii="Times New Roman" w:hAnsi="Times New Roman" w:cs="Times New Roman"/>
          <w:bCs/>
          <w:sz w:val="24"/>
          <w:szCs w:val="24"/>
        </w:rPr>
      </w:pPr>
      <w:r w:rsidRPr="00AF1628">
        <w:rPr>
          <w:rFonts w:ascii="Times New Roman" w:hAnsi="Times New Roman" w:cs="Times New Roman"/>
          <w:sz w:val="24"/>
          <w:szCs w:val="24"/>
        </w:rPr>
        <w:t xml:space="preserve">В ходе изучения средствами всех предметов у выпускников будут заложены </w:t>
      </w:r>
      <w:r w:rsidRPr="00AF1628">
        <w:rPr>
          <w:rFonts w:ascii="Times New Roman" w:hAnsi="Times New Roman" w:cs="Times New Roman"/>
          <w:b/>
          <w:i/>
          <w:sz w:val="24"/>
          <w:szCs w:val="24"/>
        </w:rPr>
        <w:t xml:space="preserve">основы формально-логического </w:t>
      </w:r>
      <w:r w:rsidRPr="00AF1628">
        <w:rPr>
          <w:rFonts w:ascii="Times New Roman" w:hAnsi="Times New Roman" w:cs="Times New Roman"/>
          <w:b/>
          <w:bCs/>
          <w:i/>
          <w:sz w:val="24"/>
          <w:szCs w:val="24"/>
        </w:rPr>
        <w:t>мышления, рефлексии</w:t>
      </w:r>
      <w:r w:rsidRPr="00AF1628">
        <w:rPr>
          <w:rFonts w:ascii="Times New Roman" w:hAnsi="Times New Roman" w:cs="Times New Roman"/>
          <w:bCs/>
          <w:sz w:val="24"/>
          <w:szCs w:val="24"/>
        </w:rPr>
        <w:t>, что будет способствовать:</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bCs/>
          <w:sz w:val="24"/>
          <w:szCs w:val="24"/>
        </w:rPr>
        <w:t>порождению</w:t>
      </w:r>
      <w:r w:rsidRPr="00AF1628">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в сферу самосознания;</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F1628" w:rsidRPr="00AF1628" w:rsidRDefault="00AF1628" w:rsidP="00AF1628">
      <w:pPr>
        <w:suppressAutoHyphen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ходе изучения всех учебных предметов обучающиеся </w:t>
      </w:r>
      <w:r w:rsidRPr="00AF1628">
        <w:rPr>
          <w:rFonts w:ascii="Times New Roman" w:hAnsi="Times New Roman" w:cs="Times New Roman"/>
          <w:b/>
          <w:i/>
          <w:sz w:val="24"/>
          <w:szCs w:val="24"/>
        </w:rPr>
        <w:t>приобретут опыт проектной деятельности</w:t>
      </w:r>
      <w:r w:rsidRPr="00AF162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В ходе планирования и выполнения учебных исследований обучающиеся освоят ум</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ние </w:t>
      </w:r>
      <w:r w:rsidRPr="00AF1628">
        <w:rPr>
          <w:rFonts w:ascii="Times New Roman" w:hAnsi="Times New Roman" w:cs="Times New Roman"/>
          <w:i/>
          <w:sz w:val="24"/>
          <w:szCs w:val="24"/>
        </w:rPr>
        <w:t>оперировать гипотезами</w:t>
      </w:r>
      <w:r w:rsidRPr="00AF1628">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предположений и их последующей провер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F1628">
        <w:rPr>
          <w:rFonts w:ascii="Times New Roman" w:hAnsi="Times New Roman" w:cs="Times New Roman"/>
          <w:i/>
          <w:sz w:val="24"/>
          <w:szCs w:val="24"/>
        </w:rPr>
        <w:t>учебного исследования</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ого проекта</w:t>
      </w:r>
      <w:r w:rsidRPr="00AF1628">
        <w:rPr>
          <w:rFonts w:ascii="Times New Roman" w:hAnsi="Times New Roman" w:cs="Times New Roman"/>
          <w:sz w:val="24"/>
          <w:szCs w:val="24"/>
        </w:rPr>
        <w:t xml:space="preserve">, в ходе </w:t>
      </w:r>
      <w:r w:rsidRPr="00AF1628">
        <w:rPr>
          <w:rFonts w:ascii="Times New Roman" w:hAnsi="Times New Roman" w:cs="Times New Roman"/>
          <w:i/>
          <w:sz w:val="24"/>
          <w:szCs w:val="24"/>
        </w:rPr>
        <w:t>освоения системы научных понятий</w:t>
      </w:r>
      <w:r w:rsidRPr="00AF1628">
        <w:rPr>
          <w:rFonts w:ascii="Times New Roman" w:hAnsi="Times New Roman" w:cs="Times New Roman"/>
          <w:sz w:val="24"/>
          <w:szCs w:val="24"/>
        </w:rPr>
        <w:t>, у в</w:t>
      </w:r>
      <w:r w:rsidRPr="00AF1628">
        <w:rPr>
          <w:rFonts w:ascii="Times New Roman" w:hAnsi="Times New Roman" w:cs="Times New Roman"/>
          <w:sz w:val="24"/>
          <w:szCs w:val="24"/>
        </w:rPr>
        <w:t>ы</w:t>
      </w:r>
      <w:r w:rsidRPr="00AF1628">
        <w:rPr>
          <w:rFonts w:ascii="Times New Roman" w:hAnsi="Times New Roman" w:cs="Times New Roman"/>
          <w:sz w:val="24"/>
          <w:szCs w:val="24"/>
        </w:rPr>
        <w:t>пускников будут заложены:</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критического отношения к знанию, жизненному опыту;</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ценностных суждений и оценок;</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уважение к величию человеческого разума, позволяющего преодолевать невежес</w:t>
      </w:r>
      <w:r w:rsidRPr="00AF1628">
        <w:rPr>
          <w:rFonts w:ascii="Times New Roman" w:hAnsi="Times New Roman" w:cs="Times New Roman"/>
          <w:sz w:val="24"/>
          <w:szCs w:val="24"/>
        </w:rPr>
        <w:t>т</w:t>
      </w:r>
      <w:r w:rsidRPr="00AF1628">
        <w:rPr>
          <w:rFonts w:ascii="Times New Roman" w:hAnsi="Times New Roman" w:cs="Times New Roman"/>
          <w:sz w:val="24"/>
          <w:szCs w:val="24"/>
        </w:rPr>
        <w:t>во и предрассудки, развивать теоретическое знание, продвигаться в установлении взаимоп</w:t>
      </w:r>
      <w:r w:rsidRPr="00AF1628">
        <w:rPr>
          <w:rFonts w:ascii="Times New Roman" w:hAnsi="Times New Roman" w:cs="Times New Roman"/>
          <w:sz w:val="24"/>
          <w:szCs w:val="24"/>
        </w:rPr>
        <w:t>о</w:t>
      </w:r>
      <w:r w:rsidRPr="00AF1628">
        <w:rPr>
          <w:rFonts w:ascii="Times New Roman" w:hAnsi="Times New Roman" w:cs="Times New Roman"/>
          <w:sz w:val="24"/>
          <w:szCs w:val="24"/>
        </w:rPr>
        <w:t>нимания между отдельными людьми и культурами;</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понимания принципиальной ограниченности знания, существова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точек зрения, взглядов, характерных для разных социокультурных сред и эпо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AF1628">
        <w:rPr>
          <w:rFonts w:ascii="Times New Roman" w:hAnsi="Times New Roman" w:cs="Times New Roman"/>
          <w:b/>
          <w:i/>
          <w:sz w:val="24"/>
          <w:szCs w:val="24"/>
        </w:rPr>
        <w:t>основ читательской компетенции</w:t>
      </w:r>
      <w:r w:rsidRPr="00AF1628">
        <w:rPr>
          <w:rFonts w:ascii="Times New Roman" w:hAnsi="Times New Roman" w:cs="Times New Roman"/>
          <w:sz w:val="24"/>
          <w:szCs w:val="24"/>
        </w:rPr>
        <w:t>. Обучающиеся овладеют чтением как средс</w:t>
      </w:r>
      <w:r w:rsidRPr="00AF1628">
        <w:rPr>
          <w:rFonts w:ascii="Times New Roman" w:hAnsi="Times New Roman" w:cs="Times New Roman"/>
          <w:sz w:val="24"/>
          <w:szCs w:val="24"/>
        </w:rPr>
        <w:t>т</w:t>
      </w:r>
      <w:r w:rsidRPr="00AF1628">
        <w:rPr>
          <w:rFonts w:ascii="Times New Roman" w:hAnsi="Times New Roman" w:cs="Times New Roman"/>
          <w:sz w:val="24"/>
          <w:szCs w:val="24"/>
        </w:rPr>
        <w:t>вом осуществления своих дальнейших планов: продолжения образования и само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F1628">
        <w:rPr>
          <w:rFonts w:ascii="Times New Roman" w:hAnsi="Times New Roman" w:cs="Times New Roman"/>
          <w:i/>
          <w:sz w:val="24"/>
          <w:szCs w:val="24"/>
        </w:rPr>
        <w:t>потребность в систематическом чтении</w:t>
      </w:r>
      <w:r w:rsidRPr="00AF1628">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Учащиеся усовершенствуют </w:t>
      </w:r>
      <w:r w:rsidRPr="00AF1628">
        <w:rPr>
          <w:rFonts w:ascii="Times New Roman" w:hAnsi="Times New Roman" w:cs="Times New Roman"/>
          <w:i/>
          <w:sz w:val="24"/>
          <w:szCs w:val="24"/>
        </w:rPr>
        <w:t>технику чтения</w:t>
      </w:r>
      <w:r w:rsidRPr="00AF1628">
        <w:rPr>
          <w:rFonts w:ascii="Times New Roman" w:hAnsi="Times New Roman" w:cs="Times New Roman"/>
          <w:sz w:val="24"/>
          <w:szCs w:val="24"/>
        </w:rPr>
        <w:t xml:space="preserve"> и приобретут устойчивый </w:t>
      </w:r>
      <w:r w:rsidRPr="00AF1628">
        <w:rPr>
          <w:rFonts w:ascii="Times New Roman" w:hAnsi="Times New Roman" w:cs="Times New Roman"/>
          <w:i/>
          <w:sz w:val="24"/>
          <w:szCs w:val="24"/>
        </w:rPr>
        <w:t>навык осмы</w:t>
      </w:r>
      <w:r w:rsidRPr="00AF1628">
        <w:rPr>
          <w:rFonts w:ascii="Times New Roman" w:hAnsi="Times New Roman" w:cs="Times New Roman"/>
          <w:i/>
          <w:sz w:val="24"/>
          <w:szCs w:val="24"/>
        </w:rPr>
        <w:t>с</w:t>
      </w:r>
      <w:r w:rsidRPr="00AF1628">
        <w:rPr>
          <w:rFonts w:ascii="Times New Roman" w:hAnsi="Times New Roman" w:cs="Times New Roman"/>
          <w:i/>
          <w:sz w:val="24"/>
          <w:szCs w:val="24"/>
        </w:rPr>
        <w:t>ленного чтения</w:t>
      </w:r>
      <w:r w:rsidRPr="00AF1628">
        <w:rPr>
          <w:rFonts w:ascii="Times New Roman" w:hAnsi="Times New Roman" w:cs="Times New Roman"/>
          <w:sz w:val="24"/>
          <w:szCs w:val="24"/>
        </w:rPr>
        <w:t xml:space="preserve">, </w:t>
      </w:r>
      <w:r w:rsidRPr="00AF1628">
        <w:rPr>
          <w:rFonts w:ascii="Times New Roman" w:hAnsi="Times New Roman" w:cs="Times New Roman"/>
          <w:iCs/>
          <w:sz w:val="24"/>
          <w:szCs w:val="24"/>
        </w:rPr>
        <w:t xml:space="preserve">получат возможность приобрести </w:t>
      </w:r>
      <w:r w:rsidRPr="00AF1628">
        <w:rPr>
          <w:rFonts w:ascii="Times New Roman" w:hAnsi="Times New Roman" w:cs="Times New Roman"/>
          <w:i/>
          <w:iCs/>
          <w:sz w:val="24"/>
          <w:szCs w:val="24"/>
        </w:rPr>
        <w:t>навык рефлексивного чтения</w:t>
      </w:r>
      <w:r w:rsidRPr="00AF1628">
        <w:rPr>
          <w:rFonts w:ascii="Times New Roman" w:hAnsi="Times New Roman" w:cs="Times New Roman"/>
          <w:iCs/>
          <w:sz w:val="24"/>
          <w:szCs w:val="24"/>
        </w:rPr>
        <w:t xml:space="preserve">. </w:t>
      </w:r>
      <w:r w:rsidRPr="00AF1628">
        <w:rPr>
          <w:rFonts w:ascii="Times New Roman" w:hAnsi="Times New Roman" w:cs="Times New Roman"/>
          <w:sz w:val="24"/>
          <w:szCs w:val="24"/>
        </w:rPr>
        <w:t xml:space="preserve">Учащиеся овладеют различными </w:t>
      </w:r>
      <w:r w:rsidRPr="00AF1628">
        <w:rPr>
          <w:rFonts w:ascii="Times New Roman" w:hAnsi="Times New Roman" w:cs="Times New Roman"/>
          <w:i/>
          <w:sz w:val="24"/>
          <w:szCs w:val="24"/>
        </w:rPr>
        <w:t>видами</w:t>
      </w:r>
      <w:r w:rsidRPr="00AF1628">
        <w:rPr>
          <w:rStyle w:val="a9"/>
          <w:rFonts w:ascii="Times New Roman" w:hAnsi="Times New Roman" w:cs="Times New Roman"/>
          <w:sz w:val="24"/>
          <w:szCs w:val="24"/>
        </w:rPr>
        <w:t>и типами</w:t>
      </w:r>
      <w:r w:rsidRPr="00AF1628">
        <w:rPr>
          <w:rFonts w:ascii="Times New Roman" w:hAnsi="Times New Roman" w:cs="Times New Roman"/>
          <w:i/>
          <w:sz w:val="24"/>
          <w:szCs w:val="24"/>
        </w:rPr>
        <w:t>чтения</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ознакомительным, изучающим, просмотр</w:t>
      </w:r>
      <w:r w:rsidRPr="00AF1628">
        <w:rPr>
          <w:rStyle w:val="a9"/>
          <w:rFonts w:ascii="Times New Roman" w:hAnsi="Times New Roman" w:cs="Times New Roman"/>
          <w:sz w:val="24"/>
          <w:szCs w:val="24"/>
        </w:rPr>
        <w:t>о</w:t>
      </w:r>
      <w:r w:rsidRPr="00AF1628">
        <w:rPr>
          <w:rStyle w:val="a9"/>
          <w:rFonts w:ascii="Times New Roman" w:hAnsi="Times New Roman" w:cs="Times New Roman"/>
          <w:sz w:val="24"/>
          <w:szCs w:val="24"/>
        </w:rPr>
        <w:t xml:space="preserve">вым, поисковым и выборочным; выразительным чтением; </w:t>
      </w:r>
      <w:r w:rsidRPr="00AF1628">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F1628">
        <w:rPr>
          <w:rFonts w:ascii="Times New Roman" w:hAnsi="Times New Roman" w:cs="Times New Roman"/>
          <w:i/>
          <w:sz w:val="24"/>
          <w:szCs w:val="24"/>
        </w:rPr>
        <w:t>стратегиями чтения</w:t>
      </w:r>
      <w:r w:rsidRPr="00AF1628">
        <w:rPr>
          <w:rFonts w:ascii="Times New Roman" w:hAnsi="Times New Roman" w:cs="Times New Roman"/>
          <w:sz w:val="24"/>
          <w:szCs w:val="24"/>
        </w:rPr>
        <w:t xml:space="preserve"> художественных и других видов текстов и будут способны выбрать стратегию чт</w:t>
      </w:r>
      <w:r w:rsidRPr="00AF1628">
        <w:rPr>
          <w:rFonts w:ascii="Times New Roman" w:hAnsi="Times New Roman" w:cs="Times New Roman"/>
          <w:sz w:val="24"/>
          <w:szCs w:val="24"/>
        </w:rPr>
        <w:t>е</w:t>
      </w:r>
      <w:r w:rsidRPr="00AF1628">
        <w:rPr>
          <w:rFonts w:ascii="Times New Roman" w:hAnsi="Times New Roman" w:cs="Times New Roman"/>
          <w:sz w:val="24"/>
          <w:szCs w:val="24"/>
        </w:rPr>
        <w:t>ния, отвечающую конкретной учебной задач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w:t>
      </w:r>
      <w:r w:rsidRPr="00AF1628">
        <w:rPr>
          <w:rFonts w:ascii="Times New Roman" w:hAnsi="Times New Roman" w:cs="Times New Roman"/>
          <w:b/>
          <w:sz w:val="24"/>
          <w:szCs w:val="24"/>
        </w:rPr>
        <w:t>личностных результатов</w:t>
      </w:r>
      <w:r w:rsidRPr="00AF1628">
        <w:rPr>
          <w:rFonts w:ascii="Times New Roman" w:hAnsi="Times New Roman" w:cs="Times New Roman"/>
          <w:sz w:val="24"/>
          <w:szCs w:val="24"/>
        </w:rPr>
        <w:t xml:space="preserve"> приоритетное внимание уделяется формиров</w:t>
      </w:r>
      <w:r w:rsidRPr="00AF1628">
        <w:rPr>
          <w:rFonts w:ascii="Times New Roman" w:hAnsi="Times New Roman" w:cs="Times New Roman"/>
          <w:sz w:val="24"/>
          <w:szCs w:val="24"/>
        </w:rPr>
        <w:t>а</w:t>
      </w:r>
      <w:r w:rsidRPr="00AF1628">
        <w:rPr>
          <w:rFonts w:ascii="Times New Roman" w:hAnsi="Times New Roman" w:cs="Times New Roman"/>
          <w:sz w:val="24"/>
          <w:szCs w:val="24"/>
        </w:rPr>
        <w:t>нию:</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i/>
          <w:sz w:val="24"/>
          <w:szCs w:val="24"/>
        </w:rPr>
        <w:t>основ гражданской идентичности личности</w:t>
      </w:r>
      <w:r w:rsidRPr="00AF1628">
        <w:rPr>
          <w:rFonts w:ascii="Times New Roman" w:hAnsi="Times New Roman" w:cs="Times New Roman"/>
          <w:sz w:val="24"/>
          <w:szCs w:val="24"/>
        </w:rPr>
        <w:t xml:space="preserve"> (включая когнитивный, эмоционал</w:t>
      </w:r>
      <w:r w:rsidRPr="00AF1628">
        <w:rPr>
          <w:rFonts w:ascii="Times New Roman" w:hAnsi="Times New Roman" w:cs="Times New Roman"/>
          <w:sz w:val="24"/>
          <w:szCs w:val="24"/>
        </w:rPr>
        <w:t>ь</w:t>
      </w:r>
      <w:r w:rsidRPr="00AF1628">
        <w:rPr>
          <w:rFonts w:ascii="Times New Roman" w:hAnsi="Times New Roman" w:cs="Times New Roman"/>
          <w:sz w:val="24"/>
          <w:szCs w:val="24"/>
        </w:rPr>
        <w:t>но-ценностный и поведенческий компоненты);</w:t>
      </w:r>
    </w:p>
    <w:p w:rsidR="00AF1628" w:rsidRPr="00AF1628" w:rsidRDefault="00AF1628" w:rsidP="00382CC9">
      <w:pPr>
        <w:widowControl w:val="0"/>
        <w:numPr>
          <w:ilvl w:val="0"/>
          <w:numId w:val="7"/>
        </w:numPr>
        <w:tabs>
          <w:tab w:val="left" w:pos="993"/>
        </w:tabs>
        <w:spacing w:after="0" w:line="240" w:lineRule="auto"/>
        <w:ind w:left="0" w:firstLine="709"/>
        <w:jc w:val="both"/>
        <w:rPr>
          <w:rStyle w:val="dash041e005f0431005f044b005f0447005f043d005f044b005f0439005f005fchar1char1"/>
        </w:rPr>
      </w:pPr>
      <w:r w:rsidRPr="00AF1628">
        <w:rPr>
          <w:rStyle w:val="dash041e005f0431005f044b005f0447005f043d005f044b005f0439005f005fchar1char1"/>
          <w:i/>
        </w:rPr>
        <w:t xml:space="preserve">основ социальных компетенций </w:t>
      </w:r>
      <w:r w:rsidRPr="00AF1628">
        <w:rPr>
          <w:rStyle w:val="dash041e005f0431005f044b005f0447005f043d005f044b005f0439005f005fchar1char1"/>
        </w:rPr>
        <w:t>(включая ценностно-смысловые установки и м</w:t>
      </w:r>
      <w:r w:rsidRPr="00AF1628">
        <w:rPr>
          <w:rStyle w:val="dash041e005f0431005f044b005f0447005f043d005f044b005f0439005f005fchar1char1"/>
        </w:rPr>
        <w:t>о</w:t>
      </w:r>
      <w:r w:rsidRPr="00AF1628">
        <w:rPr>
          <w:rStyle w:val="dash041e005f0431005f044b005f0447005f043d005f044b005f0439005f005fchar1char1"/>
        </w:rPr>
        <w:t>ральные нормы, опыт социальных и межличностных отношений, правосознание);</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AF1628">
        <w:rPr>
          <w:rFonts w:ascii="Times New Roman" w:hAnsi="Times New Roman" w:cs="Times New Roman"/>
          <w:i/>
          <w:sz w:val="24"/>
          <w:szCs w:val="24"/>
        </w:rPr>
        <w:t>готовности к выбору направления профильного о</w:t>
      </w:r>
      <w:r w:rsidRPr="00AF1628">
        <w:rPr>
          <w:rFonts w:ascii="Times New Roman" w:hAnsi="Times New Roman" w:cs="Times New Roman"/>
          <w:i/>
          <w:sz w:val="24"/>
          <w:szCs w:val="24"/>
        </w:rPr>
        <w:t>б</w:t>
      </w:r>
      <w:r w:rsidRPr="00AF1628">
        <w:rPr>
          <w:rFonts w:ascii="Times New Roman" w:hAnsi="Times New Roman" w:cs="Times New Roman"/>
          <w:i/>
          <w:sz w:val="24"/>
          <w:szCs w:val="24"/>
        </w:rPr>
        <w:t>разования</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 xml:space="preserve">В частности, формированию </w:t>
      </w:r>
      <w:r w:rsidRPr="00AF1628">
        <w:rPr>
          <w:rFonts w:ascii="Times New Roman" w:hAnsi="Times New Roman" w:cs="Times New Roman"/>
          <w:b/>
          <w:i/>
          <w:sz w:val="24"/>
          <w:szCs w:val="24"/>
        </w:rPr>
        <w:t>готовности и способности к выбору направления профильного образования</w:t>
      </w:r>
      <w:r w:rsidRPr="00AF1628">
        <w:rPr>
          <w:rFonts w:ascii="Times New Roman" w:hAnsi="Times New Roman" w:cs="Times New Roman"/>
          <w:sz w:val="24"/>
          <w:szCs w:val="24"/>
        </w:rPr>
        <w:t xml:space="preserve"> способствуют:</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w:t>
      </w:r>
      <w:r w:rsidRPr="00AF1628">
        <w:rPr>
          <w:rFonts w:ascii="Times New Roman" w:hAnsi="Times New Roman" w:cs="Times New Roman"/>
          <w:i/>
          <w:sz w:val="24"/>
          <w:szCs w:val="24"/>
        </w:rPr>
        <w:t>интереса</w:t>
      </w:r>
      <w:r w:rsidRPr="00AF1628">
        <w:rPr>
          <w:rFonts w:ascii="Times New Roman" w:hAnsi="Times New Roman" w:cs="Times New Roman"/>
          <w:sz w:val="24"/>
          <w:szCs w:val="24"/>
        </w:rPr>
        <w:t xml:space="preserve"> к изучаемым областям знания и видам деятельности, педагогическая </w:t>
      </w:r>
      <w:r w:rsidRPr="00AF1628">
        <w:rPr>
          <w:rFonts w:ascii="Times New Roman" w:hAnsi="Times New Roman" w:cs="Times New Roman"/>
          <w:i/>
          <w:sz w:val="24"/>
          <w:szCs w:val="24"/>
        </w:rPr>
        <w:t>поддержка любознательности и избирательности интер</w:t>
      </w:r>
      <w:r w:rsidRPr="00AF1628">
        <w:rPr>
          <w:rFonts w:ascii="Times New Roman" w:hAnsi="Times New Roman" w:cs="Times New Roman"/>
          <w:i/>
          <w:sz w:val="24"/>
          <w:szCs w:val="24"/>
        </w:rPr>
        <w:t>е</w:t>
      </w:r>
      <w:r w:rsidRPr="00AF1628">
        <w:rPr>
          <w:rFonts w:ascii="Times New Roman" w:hAnsi="Times New Roman" w:cs="Times New Roman"/>
          <w:i/>
          <w:sz w:val="24"/>
          <w:szCs w:val="24"/>
        </w:rPr>
        <w:t>сов</w:t>
      </w:r>
      <w:r w:rsidRPr="00AF1628">
        <w:rPr>
          <w:rFonts w:ascii="Times New Roman" w:hAnsi="Times New Roman" w:cs="Times New Roman"/>
          <w:sz w:val="24"/>
          <w:szCs w:val="24"/>
        </w:rPr>
        <w:t>;</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еализация </w:t>
      </w:r>
      <w:r w:rsidRPr="00AF1628">
        <w:rPr>
          <w:rFonts w:ascii="Times New Roman" w:hAnsi="Times New Roman" w:cs="Times New Roman"/>
          <w:i/>
          <w:sz w:val="24"/>
          <w:szCs w:val="24"/>
        </w:rPr>
        <w:t>уровневого подходакак в преподавании</w:t>
      </w:r>
      <w:r w:rsidRPr="00AF1628">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AF1628">
        <w:rPr>
          <w:rFonts w:ascii="Times New Roman" w:hAnsi="Times New Roman" w:cs="Times New Roman"/>
          <w:i/>
          <w:sz w:val="24"/>
          <w:szCs w:val="24"/>
        </w:rPr>
        <w:t>так и в оценочных процедурах</w:t>
      </w:r>
      <w:r w:rsidRPr="00AF1628">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формирование </w:t>
      </w:r>
      <w:r w:rsidRPr="00AF1628">
        <w:rPr>
          <w:rFonts w:ascii="Times New Roman" w:hAnsi="Times New Roman" w:cs="Times New Roman"/>
          <w:i/>
          <w:sz w:val="24"/>
          <w:szCs w:val="24"/>
        </w:rPr>
        <w:t>навыков взаимо- и самооценк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навыков рефлексии</w:t>
      </w:r>
      <w:r w:rsidRPr="00AF1628">
        <w:rPr>
          <w:rFonts w:ascii="Times New Roman" w:hAnsi="Times New Roman" w:cs="Times New Roman"/>
          <w:sz w:val="24"/>
          <w:szCs w:val="24"/>
        </w:rPr>
        <w:t xml:space="preserve"> на основе и</w:t>
      </w:r>
      <w:r w:rsidRPr="00AF1628">
        <w:rPr>
          <w:rFonts w:ascii="Times New Roman" w:hAnsi="Times New Roman" w:cs="Times New Roman"/>
          <w:sz w:val="24"/>
          <w:szCs w:val="24"/>
        </w:rPr>
        <w:t>с</w:t>
      </w:r>
      <w:r w:rsidRPr="00AF1628">
        <w:rPr>
          <w:rFonts w:ascii="Times New Roman" w:hAnsi="Times New Roman" w:cs="Times New Roman"/>
          <w:sz w:val="24"/>
          <w:szCs w:val="24"/>
        </w:rPr>
        <w:t>пользования критериальной системы оценк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рганизация</w:t>
      </w:r>
      <w:r w:rsidRPr="00AF1628">
        <w:rPr>
          <w:rFonts w:ascii="Times New Roman" w:hAnsi="Times New Roman" w:cs="Times New Roman"/>
          <w:i/>
          <w:sz w:val="24"/>
          <w:szCs w:val="24"/>
        </w:rPr>
        <w:t xml:space="preserve"> системы проб подростками своих возможностей</w:t>
      </w:r>
      <w:r w:rsidRPr="00AF1628">
        <w:rPr>
          <w:rFonts w:ascii="Times New Roman" w:hAnsi="Times New Roman" w:cs="Times New Roman"/>
          <w:sz w:val="24"/>
          <w:szCs w:val="24"/>
        </w:rPr>
        <w:t xml:space="preserve"> (в том числе пре</w:t>
      </w:r>
      <w:r w:rsidRPr="00AF1628">
        <w:rPr>
          <w:rFonts w:ascii="Times New Roman" w:hAnsi="Times New Roman" w:cs="Times New Roman"/>
          <w:sz w:val="24"/>
          <w:szCs w:val="24"/>
        </w:rPr>
        <w:t>д</w:t>
      </w:r>
      <w:r w:rsidRPr="00AF1628">
        <w:rPr>
          <w:rFonts w:ascii="Times New Roman" w:hAnsi="Times New Roman" w:cs="Times New Roman"/>
          <w:sz w:val="24"/>
          <w:szCs w:val="24"/>
        </w:rPr>
        <w:t>профессиональных проб) за счет использования дополнительных возможностей 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тельной деятельности, в том числе в рамках внеурочной деятельности, дополнительного о</w:t>
      </w:r>
      <w:r w:rsidRPr="00AF1628">
        <w:rPr>
          <w:rFonts w:ascii="Times New Roman" w:hAnsi="Times New Roman" w:cs="Times New Roman"/>
          <w:sz w:val="24"/>
          <w:szCs w:val="24"/>
        </w:rPr>
        <w:t>б</w:t>
      </w:r>
      <w:r w:rsidRPr="00AF1628">
        <w:rPr>
          <w:rFonts w:ascii="Times New Roman" w:hAnsi="Times New Roman" w:cs="Times New Roman"/>
          <w:sz w:val="24"/>
          <w:szCs w:val="24"/>
        </w:rPr>
        <w:t>разования, иных возможностей образовательной организаци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в курсе технологии </w:t>
      </w:r>
      <w:r w:rsidRPr="00AF1628">
        <w:rPr>
          <w:rFonts w:ascii="Times New Roman" w:hAnsi="Times New Roman" w:cs="Times New Roman"/>
          <w:i/>
          <w:sz w:val="24"/>
          <w:szCs w:val="24"/>
        </w:rPr>
        <w:t>представлений о рынке тр</w:t>
      </w:r>
      <w:r w:rsidRPr="00AF1628">
        <w:rPr>
          <w:rFonts w:ascii="Times New Roman" w:hAnsi="Times New Roman" w:cs="Times New Roman"/>
          <w:i/>
          <w:sz w:val="24"/>
          <w:szCs w:val="24"/>
        </w:rPr>
        <w:t>у</w:t>
      </w:r>
      <w:r w:rsidRPr="00AF1628">
        <w:rPr>
          <w:rFonts w:ascii="Times New Roman" w:hAnsi="Times New Roman" w:cs="Times New Roman"/>
          <w:i/>
          <w:sz w:val="24"/>
          <w:szCs w:val="24"/>
        </w:rPr>
        <w:lastRenderedPageBreak/>
        <w:t>да</w:t>
      </w:r>
      <w:r w:rsidRPr="00AF1628">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иобретение </w:t>
      </w:r>
      <w:r w:rsidRPr="00AF1628">
        <w:rPr>
          <w:rFonts w:ascii="Times New Roman" w:hAnsi="Times New Roman" w:cs="Times New Roman"/>
          <w:i/>
          <w:sz w:val="24"/>
          <w:szCs w:val="24"/>
        </w:rPr>
        <w:t>практического опыта пробного проектирования жизненной и пр</w:t>
      </w:r>
      <w:r w:rsidRPr="00AF1628">
        <w:rPr>
          <w:rFonts w:ascii="Times New Roman" w:hAnsi="Times New Roman" w:cs="Times New Roman"/>
          <w:i/>
          <w:sz w:val="24"/>
          <w:szCs w:val="24"/>
        </w:rPr>
        <w:t>о</w:t>
      </w:r>
      <w:r w:rsidRPr="00AF1628">
        <w:rPr>
          <w:rFonts w:ascii="Times New Roman" w:hAnsi="Times New Roman" w:cs="Times New Roman"/>
          <w:i/>
          <w:sz w:val="24"/>
          <w:szCs w:val="24"/>
        </w:rPr>
        <w:t>фессиональной карьеры</w:t>
      </w:r>
      <w:r w:rsidRPr="00AF1628">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регуля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w:t>
      </w:r>
      <w:r w:rsidRPr="00AF1628">
        <w:rPr>
          <w:rFonts w:ascii="Times New Roman" w:hAnsi="Times New Roman" w:cs="Times New Roman"/>
          <w:sz w:val="24"/>
          <w:szCs w:val="24"/>
        </w:rPr>
        <w:t>а</w:t>
      </w:r>
      <w:r w:rsidRPr="00AF1628">
        <w:rPr>
          <w:rFonts w:ascii="Times New Roman" w:hAnsi="Times New Roman" w:cs="Times New Roman"/>
          <w:sz w:val="24"/>
          <w:szCs w:val="24"/>
        </w:rPr>
        <w:t>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w:t>
      </w:r>
      <w:r w:rsidRPr="00AF1628">
        <w:rPr>
          <w:rFonts w:ascii="Times New Roman" w:hAnsi="Times New Roman" w:cs="Times New Roman"/>
          <w:sz w:val="24"/>
          <w:szCs w:val="24"/>
        </w:rPr>
        <w:t>т</w:t>
      </w:r>
      <w:r w:rsidRPr="00AF1628">
        <w:rPr>
          <w:rFonts w:ascii="Times New Roman" w:hAnsi="Times New Roman" w:cs="Times New Roman"/>
          <w:sz w:val="24"/>
          <w:szCs w:val="24"/>
        </w:rPr>
        <w:t>вующие коррективы в их выполнени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едущим способом решения этой задачи является формирование способности к пр</w:t>
      </w:r>
      <w:r w:rsidRPr="00AF1628">
        <w:rPr>
          <w:rFonts w:ascii="Times New Roman" w:hAnsi="Times New Roman" w:cs="Times New Roman"/>
          <w:sz w:val="24"/>
          <w:szCs w:val="24"/>
        </w:rPr>
        <w:t>о</w:t>
      </w:r>
      <w:r w:rsidRPr="00AF1628">
        <w:rPr>
          <w:rFonts w:ascii="Times New Roman" w:hAnsi="Times New Roman" w:cs="Times New Roman"/>
          <w:sz w:val="24"/>
          <w:szCs w:val="24"/>
        </w:rPr>
        <w:t>ектированию.</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коммуникативных универсальных учебных действий</w:t>
      </w:r>
      <w:r w:rsidRPr="00AF1628">
        <w:rPr>
          <w:rFonts w:ascii="Times New Roman" w:hAnsi="Times New Roman" w:cs="Times New Roman"/>
          <w:sz w:val="24"/>
          <w:szCs w:val="24"/>
        </w:rPr>
        <w:t xml:space="preserve"> приор</w:t>
      </w:r>
      <w:r w:rsidRPr="00AF1628">
        <w:rPr>
          <w:rFonts w:ascii="Times New Roman" w:hAnsi="Times New Roman" w:cs="Times New Roman"/>
          <w:sz w:val="24"/>
          <w:szCs w:val="24"/>
        </w:rPr>
        <w:t>и</w:t>
      </w:r>
      <w:r w:rsidRPr="00AF1628">
        <w:rPr>
          <w:rFonts w:ascii="Times New Roman" w:hAnsi="Times New Roman" w:cs="Times New Roman"/>
          <w:sz w:val="24"/>
          <w:szCs w:val="24"/>
        </w:rPr>
        <w:t>тетное внимание уделяется:</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формированию действий по организации и планированию </w:t>
      </w:r>
      <w:r w:rsidRPr="00AF1628">
        <w:rPr>
          <w:rFonts w:ascii="Times New Roman" w:hAnsi="Times New Roman" w:cs="Times New Roman"/>
          <w:i/>
          <w:sz w:val="24"/>
          <w:szCs w:val="24"/>
        </w:rPr>
        <w:t>учебного сотруднич</w:t>
      </w:r>
      <w:r w:rsidRPr="00AF1628">
        <w:rPr>
          <w:rFonts w:ascii="Times New Roman" w:hAnsi="Times New Roman" w:cs="Times New Roman"/>
          <w:i/>
          <w:sz w:val="24"/>
          <w:szCs w:val="24"/>
        </w:rPr>
        <w:t>е</w:t>
      </w:r>
      <w:r w:rsidRPr="00AF1628">
        <w:rPr>
          <w:rFonts w:ascii="Times New Roman" w:hAnsi="Times New Roman" w:cs="Times New Roman"/>
          <w:i/>
          <w:sz w:val="24"/>
          <w:szCs w:val="24"/>
        </w:rPr>
        <w:t>ства с учителем и сверстниками</w:t>
      </w:r>
      <w:r w:rsidRPr="00AF1628">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w:t>
      </w:r>
      <w:r w:rsidRPr="00AF1628">
        <w:rPr>
          <w:rFonts w:ascii="Times New Roman" w:hAnsi="Times New Roman" w:cs="Times New Roman"/>
          <w:sz w:val="24"/>
          <w:szCs w:val="24"/>
        </w:rPr>
        <w:t>е</w:t>
      </w:r>
      <w:r w:rsidRPr="00AF1628">
        <w:rPr>
          <w:rFonts w:ascii="Times New Roman" w:hAnsi="Times New Roman" w:cs="Times New Roman"/>
          <w:sz w:val="24"/>
          <w:szCs w:val="24"/>
        </w:rPr>
        <w:t>ния и сотрудничества;</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практическому освоению умений, составляющих основу </w:t>
      </w:r>
      <w:r w:rsidRPr="00AF1628">
        <w:rPr>
          <w:rFonts w:ascii="Times New Roman" w:hAnsi="Times New Roman" w:cs="Times New Roman"/>
          <w:i/>
          <w:sz w:val="24"/>
          <w:szCs w:val="24"/>
        </w:rPr>
        <w:t>коммуникативной ко</w:t>
      </w:r>
      <w:r w:rsidRPr="00AF1628">
        <w:rPr>
          <w:rFonts w:ascii="Times New Roman" w:hAnsi="Times New Roman" w:cs="Times New Roman"/>
          <w:i/>
          <w:sz w:val="24"/>
          <w:szCs w:val="24"/>
        </w:rPr>
        <w:t>м</w:t>
      </w:r>
      <w:r w:rsidRPr="00AF1628">
        <w:rPr>
          <w:rFonts w:ascii="Times New Roman" w:hAnsi="Times New Roman" w:cs="Times New Roman"/>
          <w:i/>
          <w:sz w:val="24"/>
          <w:szCs w:val="24"/>
        </w:rPr>
        <w:t>петентности</w:t>
      </w:r>
      <w:r w:rsidRPr="00AF1628">
        <w:rPr>
          <w:rFonts w:ascii="Times New Roman" w:hAnsi="Times New Roman" w:cs="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AF1628">
        <w:rPr>
          <w:rFonts w:ascii="Times New Roman" w:hAnsi="Times New Roman" w:cs="Times New Roman"/>
          <w:snapToGrid w:val="0"/>
          <w:sz w:val="24"/>
          <w:szCs w:val="24"/>
        </w:rPr>
        <w:t>устанавливать и поддерж</w:t>
      </w:r>
      <w:r w:rsidRPr="00AF1628">
        <w:rPr>
          <w:rFonts w:ascii="Times New Roman" w:hAnsi="Times New Roman" w:cs="Times New Roman"/>
          <w:snapToGrid w:val="0"/>
          <w:sz w:val="24"/>
          <w:szCs w:val="24"/>
        </w:rPr>
        <w:t>и</w:t>
      </w:r>
      <w:r w:rsidRPr="00AF1628">
        <w:rPr>
          <w:rFonts w:ascii="Times New Roman" w:hAnsi="Times New Roman" w:cs="Times New Roman"/>
          <w:snapToGrid w:val="0"/>
          <w:sz w:val="24"/>
          <w:szCs w:val="24"/>
        </w:rPr>
        <w:t>вать необходимые контакты с другими людьми; удовлетворительно владеть нормами и те</w:t>
      </w:r>
      <w:r w:rsidRPr="00AF1628">
        <w:rPr>
          <w:rFonts w:ascii="Times New Roman" w:hAnsi="Times New Roman" w:cs="Times New Roman"/>
          <w:snapToGrid w:val="0"/>
          <w:sz w:val="24"/>
          <w:szCs w:val="24"/>
        </w:rPr>
        <w:t>х</w:t>
      </w:r>
      <w:r w:rsidRPr="00AF1628">
        <w:rPr>
          <w:rFonts w:ascii="Times New Roman" w:hAnsi="Times New Roman" w:cs="Times New Roman"/>
          <w:snapToGrid w:val="0"/>
          <w:sz w:val="24"/>
          <w:szCs w:val="24"/>
        </w:rPr>
        <w:t xml:space="preserve">никой общения; </w:t>
      </w:r>
      <w:r w:rsidRPr="00AF1628">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речевой деятельности</w:t>
      </w:r>
      <w:r w:rsidRPr="00AF1628">
        <w:rPr>
          <w:rFonts w:ascii="Times New Roman" w:hAnsi="Times New Roman" w:cs="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w:t>
      </w:r>
      <w:r w:rsidRPr="00AF1628">
        <w:rPr>
          <w:rFonts w:ascii="Times New Roman" w:hAnsi="Times New Roman" w:cs="Times New Roman"/>
          <w:sz w:val="24"/>
          <w:szCs w:val="24"/>
        </w:rPr>
        <w:t>н</w:t>
      </w:r>
      <w:r w:rsidRPr="00AF1628">
        <w:rPr>
          <w:rFonts w:ascii="Times New Roman" w:hAnsi="Times New Roman" w:cs="Times New Roman"/>
          <w:sz w:val="24"/>
          <w:szCs w:val="24"/>
        </w:rPr>
        <w:t>ного речевого поведения как основы коммуникативной компетент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познавательных универсальных учебных действий</w:t>
      </w:r>
      <w:r w:rsidRPr="00AF1628">
        <w:rPr>
          <w:rFonts w:ascii="Times New Roman" w:hAnsi="Times New Roman" w:cs="Times New Roman"/>
          <w:sz w:val="24"/>
          <w:szCs w:val="24"/>
        </w:rPr>
        <w:t xml:space="preserve"> приорите</w:t>
      </w:r>
      <w:r w:rsidRPr="00AF1628">
        <w:rPr>
          <w:rFonts w:ascii="Times New Roman" w:hAnsi="Times New Roman" w:cs="Times New Roman"/>
          <w:sz w:val="24"/>
          <w:szCs w:val="24"/>
        </w:rPr>
        <w:t>т</w:t>
      </w:r>
      <w:r w:rsidRPr="00AF1628">
        <w:rPr>
          <w:rFonts w:ascii="Times New Roman" w:hAnsi="Times New Roman" w:cs="Times New Roman"/>
          <w:sz w:val="24"/>
          <w:szCs w:val="24"/>
        </w:rPr>
        <w:t>ное внимание уделяется:</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обучающимися </w:t>
      </w:r>
      <w:r w:rsidRPr="00AF1628">
        <w:rPr>
          <w:rFonts w:ascii="Times New Roman" w:hAnsi="Times New Roman" w:cs="Times New Roman"/>
          <w:i/>
          <w:sz w:val="24"/>
          <w:szCs w:val="24"/>
        </w:rPr>
        <w:t>основ проектно-исследовательской де</w:t>
      </w:r>
      <w:r w:rsidRPr="00AF1628">
        <w:rPr>
          <w:rFonts w:ascii="Times New Roman" w:hAnsi="Times New Roman" w:cs="Times New Roman"/>
          <w:i/>
          <w:sz w:val="24"/>
          <w:szCs w:val="24"/>
        </w:rPr>
        <w:t>я</w:t>
      </w:r>
      <w:r w:rsidRPr="00AF1628">
        <w:rPr>
          <w:rFonts w:ascii="Times New Roman" w:hAnsi="Times New Roman" w:cs="Times New Roman"/>
          <w:i/>
          <w:sz w:val="24"/>
          <w:szCs w:val="24"/>
        </w:rPr>
        <w:t>тельности</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стратегий смыслового чтения</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работе с информацией</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r w:rsidRPr="00AF1628">
        <w:rPr>
          <w:rFonts w:ascii="Times New Roman" w:hAnsi="Times New Roman" w:cs="Times New Roman"/>
          <w:i/>
          <w:sz w:val="24"/>
          <w:szCs w:val="24"/>
        </w:rPr>
        <w:t>методов познания</w:t>
      </w:r>
      <w:r w:rsidRPr="00AF1628">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F1628">
        <w:rPr>
          <w:rFonts w:ascii="Times New Roman" w:hAnsi="Times New Roman" w:cs="Times New Roman"/>
          <w:i/>
          <w:sz w:val="24"/>
          <w:szCs w:val="24"/>
        </w:rPr>
        <w:t>инструментария и понятийного аппар</w:t>
      </w:r>
      <w:r w:rsidRPr="00AF1628">
        <w:rPr>
          <w:rFonts w:ascii="Times New Roman" w:hAnsi="Times New Roman" w:cs="Times New Roman"/>
          <w:i/>
          <w:sz w:val="24"/>
          <w:szCs w:val="24"/>
        </w:rPr>
        <w:t>а</w:t>
      </w:r>
      <w:r w:rsidRPr="00AF1628">
        <w:rPr>
          <w:rFonts w:ascii="Times New Roman" w:hAnsi="Times New Roman" w:cs="Times New Roman"/>
          <w:i/>
          <w:sz w:val="24"/>
          <w:szCs w:val="24"/>
        </w:rPr>
        <w:t>та</w:t>
      </w:r>
      <w:r w:rsidRPr="00AF1628">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AF1628">
        <w:rPr>
          <w:rFonts w:ascii="Times New Roman" w:hAnsi="Times New Roman" w:cs="Times New Roman"/>
          <w:i/>
          <w:sz w:val="24"/>
          <w:szCs w:val="24"/>
        </w:rPr>
        <w:t xml:space="preserve"> логических действий и операций.</w:t>
      </w:r>
    </w:p>
    <w:p w:rsidR="00AF1628" w:rsidRPr="00AF1628" w:rsidRDefault="00AF1628" w:rsidP="00AF1628">
      <w:pPr>
        <w:spacing w:after="0" w:line="240" w:lineRule="auto"/>
        <w:ind w:firstLine="709"/>
        <w:jc w:val="both"/>
        <w:rPr>
          <w:rFonts w:ascii="Times New Roman" w:hAnsi="Times New Roman" w:cs="Times New Roman"/>
          <w:i/>
          <w:sz w:val="24"/>
          <w:szCs w:val="24"/>
        </w:rPr>
      </w:pPr>
      <w:r w:rsidRPr="00AF1628">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AF1628">
        <w:rPr>
          <w:rFonts w:ascii="Times New Roman" w:hAnsi="Times New Roman" w:cs="Times New Roman"/>
          <w:b/>
          <w:i/>
          <w:sz w:val="24"/>
          <w:szCs w:val="24"/>
        </w:rPr>
        <w:t>навыки работы с информацией</w:t>
      </w:r>
      <w:r w:rsidRPr="00AF1628">
        <w:rPr>
          <w:rFonts w:ascii="Times New Roman" w:hAnsi="Times New Roman" w:cs="Times New Roman"/>
          <w:sz w:val="24"/>
          <w:szCs w:val="24"/>
        </w:rPr>
        <w:t xml:space="preserve"> и пополнят их. Они смогут работать с те</w:t>
      </w:r>
      <w:r w:rsidRPr="00AF1628">
        <w:rPr>
          <w:rFonts w:ascii="Times New Roman" w:hAnsi="Times New Roman" w:cs="Times New Roman"/>
          <w:sz w:val="24"/>
          <w:szCs w:val="24"/>
        </w:rPr>
        <w:t>к</w:t>
      </w:r>
      <w:r w:rsidRPr="00AF1628">
        <w:rPr>
          <w:rFonts w:ascii="Times New Roman" w:hAnsi="Times New Roman" w:cs="Times New Roman"/>
          <w:sz w:val="24"/>
          <w:szCs w:val="24"/>
        </w:rPr>
        <w:t>стами, преобразовывать и интерпретировать содержащуюся в них информацию, в том числе:</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заполнять и дополнять таблицы, схемы, диаграммы, тексты.</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Обучающиеся усовершенствуют навык </w:t>
      </w:r>
      <w:r w:rsidRPr="00AF1628">
        <w:rPr>
          <w:rFonts w:ascii="Times New Roman" w:hAnsi="Times New Roman" w:cs="Times New Roman"/>
          <w:i/>
          <w:sz w:val="24"/>
          <w:szCs w:val="24"/>
        </w:rPr>
        <w:t>поиска информации</w:t>
      </w:r>
      <w:r w:rsidRPr="00AF1628">
        <w:rPr>
          <w:rFonts w:ascii="Times New Roman" w:hAnsi="Times New Roman" w:cs="Times New Roman"/>
          <w:sz w:val="24"/>
          <w:szCs w:val="24"/>
        </w:rPr>
        <w:t xml:space="preserve"> в компьютерных и н</w:t>
      </w:r>
      <w:r w:rsidRPr="00AF1628">
        <w:rPr>
          <w:rFonts w:ascii="Times New Roman" w:hAnsi="Times New Roman" w:cs="Times New Roman"/>
          <w:sz w:val="24"/>
          <w:szCs w:val="24"/>
        </w:rPr>
        <w:t>е</w:t>
      </w:r>
      <w:r w:rsidRPr="00AF1628">
        <w:rPr>
          <w:rFonts w:ascii="Times New Roman" w:hAnsi="Times New Roman" w:cs="Times New Roman"/>
          <w:sz w:val="24"/>
          <w:szCs w:val="24"/>
        </w:rPr>
        <w:t>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w:t>
      </w:r>
      <w:r w:rsidRPr="00AF1628">
        <w:rPr>
          <w:rFonts w:ascii="Times New Roman" w:hAnsi="Times New Roman" w:cs="Times New Roman"/>
          <w:sz w:val="24"/>
          <w:szCs w:val="24"/>
        </w:rPr>
        <w:t>о</w:t>
      </w:r>
      <w:r w:rsidRPr="00AF1628">
        <w:rPr>
          <w:rFonts w:ascii="Times New Roman" w:hAnsi="Times New Roman" w:cs="Times New Roman"/>
          <w:sz w:val="24"/>
          <w:szCs w:val="24"/>
        </w:rPr>
        <w:t>сти от цели запроса и анализировать результаты поиска.</w:t>
      </w:r>
    </w:p>
    <w:p w:rsidR="00AF1628" w:rsidRPr="00AF1628" w:rsidRDefault="00AF1628" w:rsidP="00AF162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приобретут потребность поиска дополнительной информации для р</w:t>
      </w:r>
      <w:r w:rsidRPr="00AF1628">
        <w:rPr>
          <w:rFonts w:ascii="Times New Roman" w:hAnsi="Times New Roman" w:cs="Times New Roman"/>
          <w:sz w:val="24"/>
          <w:szCs w:val="24"/>
        </w:rPr>
        <w:t>е</w:t>
      </w:r>
      <w:r w:rsidRPr="00AF1628">
        <w:rPr>
          <w:rFonts w:ascii="Times New Roman" w:hAnsi="Times New Roman" w:cs="Times New Roman"/>
          <w:sz w:val="24"/>
          <w:szCs w:val="24"/>
        </w:rPr>
        <w:t>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w:t>
      </w:r>
      <w:r w:rsidRPr="00AF1628">
        <w:rPr>
          <w:rFonts w:ascii="Times New Roman" w:hAnsi="Times New Roman" w:cs="Times New Roman"/>
          <w:sz w:val="24"/>
          <w:szCs w:val="24"/>
        </w:rPr>
        <w:t>н</w:t>
      </w:r>
      <w:r w:rsidRPr="00AF1628">
        <w:rPr>
          <w:rFonts w:ascii="Times New Roman" w:hAnsi="Times New Roman" w:cs="Times New Roman"/>
          <w:sz w:val="24"/>
          <w:szCs w:val="24"/>
        </w:rPr>
        <w:lastRenderedPageBreak/>
        <w:t>формационной среде организации и в Интернете; приобретут первичные навыки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я и организации собственного информационного пространства.</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усовершенствуют умение передавать информацию в устной форме, сопрово</w:t>
      </w:r>
      <w:r w:rsidRPr="00AF1628">
        <w:rPr>
          <w:rFonts w:ascii="Times New Roman" w:hAnsi="Times New Roman" w:cs="Times New Roman"/>
          <w:sz w:val="24"/>
          <w:szCs w:val="24"/>
        </w:rPr>
        <w:t>ж</w:t>
      </w:r>
      <w:r w:rsidRPr="00AF1628">
        <w:rPr>
          <w:rFonts w:ascii="Times New Roman" w:hAnsi="Times New Roman" w:cs="Times New Roman"/>
          <w:sz w:val="24"/>
          <w:szCs w:val="24"/>
        </w:rPr>
        <w:t>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w:t>
      </w:r>
      <w:r w:rsidRPr="00AF1628">
        <w:rPr>
          <w:rFonts w:ascii="Times New Roman" w:hAnsi="Times New Roman" w:cs="Times New Roman"/>
          <w:sz w:val="24"/>
          <w:szCs w:val="24"/>
        </w:rPr>
        <w:t>б</w:t>
      </w:r>
      <w:r w:rsidRPr="00AF1628">
        <w:rPr>
          <w:rFonts w:ascii="Times New Roman" w:hAnsi="Times New Roman" w:cs="Times New Roman"/>
          <w:sz w:val="24"/>
          <w:szCs w:val="24"/>
        </w:rPr>
        <w:t>ных и практических ситуациях, ситуациях моделирования и проектирова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w:t>
      </w:r>
      <w:r w:rsidRPr="00AF1628">
        <w:rPr>
          <w:rFonts w:ascii="Times New Roman" w:hAnsi="Times New Roman" w:cs="Times New Roman"/>
          <w:sz w:val="24"/>
          <w:szCs w:val="24"/>
        </w:rPr>
        <w:t>е</w:t>
      </w:r>
      <w:r w:rsidRPr="00AF1628">
        <w:rPr>
          <w:rFonts w:ascii="Times New Roman" w:hAnsi="Times New Roman" w:cs="Times New Roman"/>
          <w:sz w:val="24"/>
          <w:szCs w:val="24"/>
        </w:rPr>
        <w:t>ского отношения к получаемой информации на основе ее сопоставления с информацией из других источников и с имеющимся жизненным опытом.</w:t>
      </w:r>
    </w:p>
    <w:p w:rsidR="00AF1628" w:rsidRPr="00AF1628" w:rsidRDefault="00AF1628" w:rsidP="00AF1628">
      <w:pPr>
        <w:spacing w:after="0" w:line="240" w:lineRule="auto"/>
        <w:ind w:firstLine="709"/>
        <w:rPr>
          <w:rFonts w:ascii="Times New Roman" w:hAnsi="Times New Roman" w:cs="Times New Roman"/>
          <w:sz w:val="24"/>
          <w:szCs w:val="24"/>
        </w:rPr>
      </w:pPr>
      <w:bookmarkStart w:id="9" w:name="_Toc405145648"/>
      <w:bookmarkStart w:id="10" w:name="_Toc406058977"/>
      <w:bookmarkStart w:id="11" w:name="_Toc409691626"/>
      <w:r w:rsidRPr="00AF1628">
        <w:rPr>
          <w:rFonts w:ascii="Times New Roman" w:hAnsi="Times New Roman" w:cs="Times New Roman"/>
          <w:sz w:val="24"/>
          <w:szCs w:val="24"/>
        </w:rPr>
        <w:t xml:space="preserve">Планируемые </w:t>
      </w:r>
      <w:r w:rsidRPr="00AF1628">
        <w:rPr>
          <w:rFonts w:ascii="Times New Roman" w:hAnsi="Times New Roman" w:cs="Times New Roman"/>
          <w:b/>
          <w:sz w:val="24"/>
          <w:szCs w:val="24"/>
        </w:rPr>
        <w:t>личностные результаты</w:t>
      </w:r>
      <w:r w:rsidRPr="00AF1628">
        <w:rPr>
          <w:rFonts w:ascii="Times New Roman" w:hAnsi="Times New Roman" w:cs="Times New Roman"/>
          <w:sz w:val="24"/>
          <w:szCs w:val="24"/>
        </w:rPr>
        <w:t xml:space="preserve"> освоения ООП</w:t>
      </w:r>
      <w:bookmarkEnd w:id="9"/>
      <w:bookmarkEnd w:id="10"/>
      <w:bookmarkEnd w:id="11"/>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1. Российская гражданская идентичность (патриотизм, уважение к Отечеству, к пр</w:t>
      </w:r>
      <w:r w:rsidRPr="00AF1628">
        <w:rPr>
          <w:rStyle w:val="dash041e005f0431005f044b005f0447005f043d005f044b005f0439005f005fchar1char1"/>
        </w:rPr>
        <w:t>о</w:t>
      </w:r>
      <w:r w:rsidRPr="00AF1628">
        <w:rPr>
          <w:rStyle w:val="dash041e005f0431005f044b005f0447005f043d005f044b005f0439005f005fchar1char1"/>
        </w:rPr>
        <w:t>шлому и настоящему многонационального народа России, воспитанное чувство ответстве</w:t>
      </w:r>
      <w:r w:rsidRPr="00AF1628">
        <w:rPr>
          <w:rStyle w:val="dash041e005f0431005f044b005f0447005f043d005f044b005f0439005f005fchar1char1"/>
        </w:rPr>
        <w:t>н</w:t>
      </w:r>
      <w:r w:rsidRPr="00AF1628">
        <w:rPr>
          <w:rStyle w:val="dash041e005f0431005f044b005f0447005f043d005f044b005f0439005f005fchar1char1"/>
        </w:rPr>
        <w:t>ности и долга перед Родиной, идентичность с территорией, с природой России,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w:t>
      </w:r>
      <w:r w:rsidRPr="00AF1628">
        <w:rPr>
          <w:rStyle w:val="dash041e005f0431005f044b005f0447005f043d005f044b005f0439005f005fchar1char1"/>
        </w:rPr>
        <w:t>о</w:t>
      </w:r>
      <w:r w:rsidRPr="00AF1628">
        <w:rPr>
          <w:rStyle w:val="dash041e005f0431005f044b005f0447005f043d005f044b005f0439005f005fchar1char1"/>
        </w:rPr>
        <w:t>рии, языка, культуры своего народа, своего края, основ культурного наследия народов Ро</w:t>
      </w:r>
      <w:r w:rsidRPr="00AF1628">
        <w:rPr>
          <w:rStyle w:val="dash041e005f0431005f044b005f0447005f043d005f044b005f0439005f005fchar1char1"/>
        </w:rPr>
        <w:t>с</w:t>
      </w:r>
      <w:r w:rsidRPr="00AF1628">
        <w:rPr>
          <w:rStyle w:val="dash041e005f0431005f044b005f0447005f043d005f044b005f0439005f005fchar1char1"/>
        </w:rPr>
        <w:t>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AF1628">
        <w:rPr>
          <w:rStyle w:val="dash041e005f0431005f044b005f0447005f043d005f044b005f0439005f005fchar1char1"/>
        </w:rPr>
        <w:t>е</w:t>
      </w:r>
      <w:r w:rsidRPr="00AF1628">
        <w:rPr>
          <w:rStyle w:val="dash041e005f0431005f044b005f0447005f043d005f044b005f0439005f005fchar1char1"/>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AF1628">
        <w:rPr>
          <w:rStyle w:val="dash041e005f0431005f044b005f0447005f043d005f044b005f0439005f005fchar1char1"/>
        </w:rPr>
        <w:t>и</w:t>
      </w:r>
      <w:r w:rsidRPr="00AF1628">
        <w:rPr>
          <w:rStyle w:val="dash041e005f0431005f044b005f0447005f043d005f044b005f0439005f005fchar1char1"/>
        </w:rPr>
        <w:t>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w:t>
      </w:r>
      <w:r w:rsidRPr="00AF1628">
        <w:rPr>
          <w:rStyle w:val="dash041e005f0431005f044b005f0447005f043d005f044b005f0439005f005fchar1char1"/>
        </w:rPr>
        <w:t>о</w:t>
      </w:r>
      <w:r w:rsidRPr="00AF1628">
        <w:rPr>
          <w:rStyle w:val="dash041e005f0431005f044b005f0447005f043d005f044b005f0439005f005fchar1char1"/>
        </w:rPr>
        <w:t>товность на их основе к сознательному самоограничению в поступках, поведении, расточ</w:t>
      </w:r>
      <w:r w:rsidRPr="00AF1628">
        <w:rPr>
          <w:rStyle w:val="dash041e005f0431005f044b005f0447005f043d005f044b005f0439005f005fchar1char1"/>
        </w:rPr>
        <w:t>и</w:t>
      </w:r>
      <w:r w:rsidRPr="00AF1628">
        <w:rPr>
          <w:rStyle w:val="dash041e005f0431005f044b005f0447005f043d005f044b005f0439005f005fchar1char1"/>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AF1628">
        <w:rPr>
          <w:rStyle w:val="dash041e005f0431005f044b005f0447005f043d005f044b005f0439005f005fchar1char1"/>
        </w:rPr>
        <w:t>е</w:t>
      </w:r>
      <w:r w:rsidRPr="00AF1628">
        <w:rPr>
          <w:rStyle w:val="dash041e005f0431005f044b005f0447005f043d005f044b005f0439005f005fchar1char1"/>
        </w:rPr>
        <w:t>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AF1628">
        <w:rPr>
          <w:rStyle w:val="dash041e005f0431005f044b005f0447005f043d005f044b005f0439005f005fchar1char1"/>
        </w:rPr>
        <w:t>о</w:t>
      </w:r>
      <w:r w:rsidRPr="00AF1628">
        <w:rPr>
          <w:rStyle w:val="dash041e005f0431005f044b005f0447005f043d005f044b005f0439005f005fchar1char1"/>
        </w:rPr>
        <w:t>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w:t>
      </w:r>
      <w:r w:rsidRPr="00AF1628">
        <w:rPr>
          <w:rStyle w:val="dash041e005f0431005f044b005f0447005f043d005f044b005f0439005f005fchar1char1"/>
        </w:rPr>
        <w:t>о</w:t>
      </w:r>
      <w:r w:rsidRPr="00AF1628">
        <w:rPr>
          <w:rStyle w:val="dash041e005f0431005f044b005f0447005f043d005f044b005f0439005f005fchar1char1"/>
        </w:rPr>
        <w:t>собность вести диалог с другими людьми и достигать в нем взаимопонимания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как полноправного субъекта общения, готовность к конструированию образа пар</w:t>
      </w:r>
      <w:r w:rsidRPr="00AF1628">
        <w:rPr>
          <w:rStyle w:val="dash041e005f0431005f044b005f0447005f043d005f044b005f0439005f005fchar1char1"/>
        </w:rPr>
        <w:t>т</w:t>
      </w:r>
      <w:r w:rsidRPr="00AF1628">
        <w:rPr>
          <w:rStyle w:val="dash041e005f0431005f044b005f0447005f043d005f044b005f0439005f005fchar1char1"/>
        </w:rPr>
        <w:t>нера по диалогу, готовность к конструированию образа допустимых способов диалога, г</w:t>
      </w:r>
      <w:r w:rsidRPr="00AF1628">
        <w:rPr>
          <w:rStyle w:val="dash041e005f0431005f044b005f0447005f043d005f044b005f0439005f005fchar1char1"/>
        </w:rPr>
        <w:t>о</w:t>
      </w:r>
      <w:r w:rsidRPr="00AF1628">
        <w:rPr>
          <w:rStyle w:val="dash041e005f0431005f044b005f0447005f043d005f044b005f0439005f005fchar1char1"/>
        </w:rPr>
        <w:t>товность к конструированию процесса диалога как конвенционирования интересов, проц</w:t>
      </w:r>
      <w:r w:rsidRPr="00AF1628">
        <w:rPr>
          <w:rStyle w:val="dash041e005f0431005f044b005f0447005f043d005f044b005f0439005f005fchar1char1"/>
        </w:rPr>
        <w:t>е</w:t>
      </w:r>
      <w:r w:rsidRPr="00AF1628">
        <w:rPr>
          <w:rStyle w:val="dash041e005f0431005f044b005f0447005f043d005f044b005f0439005f005fchar1char1"/>
        </w:rPr>
        <w:t>дур, готовность и способность к ведению переговоров). Сформированность коммуникати</w:t>
      </w:r>
      <w:r w:rsidRPr="00AF1628">
        <w:rPr>
          <w:rStyle w:val="dash041e005f0431005f044b005f0447005f043d005f044b005f0439005f005fchar1char1"/>
        </w:rPr>
        <w:t>в</w:t>
      </w:r>
      <w:r w:rsidRPr="00AF1628">
        <w:rPr>
          <w:rStyle w:val="dash041e005f0431005f044b005f0447005f043d005f044b005f0439005f005fchar1char1"/>
        </w:rPr>
        <w:t xml:space="preserve">ной компетентности в общении и сотрудничестве со сверстниками, детьми старшего и </w:t>
      </w:r>
      <w:r w:rsidRPr="00AF1628">
        <w:rPr>
          <w:rStyle w:val="dash041e005f0431005f044b005f0447005f043d005f044b005f0439005f005fchar1char1"/>
        </w:rPr>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w:t>
      </w:r>
      <w:r w:rsidRPr="00AF1628">
        <w:rPr>
          <w:rStyle w:val="dash041e005f0431005f044b005f0447005f043d005f044b005f0439005f005fchar1char1"/>
        </w:rPr>
        <w:t>е</w:t>
      </w:r>
      <w:r w:rsidRPr="00AF1628">
        <w:rPr>
          <w:rStyle w:val="dash041e005f0431005f044b005f0447005f043d005f044b005f0439005f005fchar1char1"/>
        </w:rPr>
        <w:t>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w:t>
      </w:r>
      <w:r w:rsidRPr="00AF1628">
        <w:rPr>
          <w:rStyle w:val="dash041e005f0431005f044b005f0447005f043d005f044b005f0439005f005fchar1char1"/>
        </w:rPr>
        <w:t>ж</w:t>
      </w:r>
      <w:r w:rsidRPr="00AF1628">
        <w:rPr>
          <w:rStyle w:val="dash041e005f0431005f044b005f0447005f043d005f044b005f0439005f005fchar1char1"/>
        </w:rPr>
        <w:t>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w:t>
      </w:r>
      <w:r w:rsidRPr="00AF1628">
        <w:rPr>
          <w:rStyle w:val="dash041e005f0431005f044b005f0447005f043d005f044b005f0439005f005fchar1char1"/>
        </w:rPr>
        <w:t>ь</w:t>
      </w:r>
      <w:r w:rsidRPr="00AF1628">
        <w:rPr>
          <w:rStyle w:val="dash041e005f0431005f044b005f0447005f043d005f044b005f0439005f005fchar1char1"/>
        </w:rPr>
        <w:t>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w:t>
      </w:r>
      <w:r w:rsidRPr="00AF1628">
        <w:rPr>
          <w:rStyle w:val="dash041e005f0431005f044b005f0447005f043d005f044b005f0439005f005fchar1char1"/>
        </w:rPr>
        <w:t>о</w:t>
      </w:r>
      <w:r w:rsidRPr="00AF1628">
        <w:rPr>
          <w:rStyle w:val="dash041e005f0431005f044b005f0447005f043d005f044b005f0439005f005fchar1char1"/>
        </w:rPr>
        <w:t>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w:t>
      </w:r>
      <w:r w:rsidRPr="00AF1628">
        <w:rPr>
          <w:rStyle w:val="dash041e005f0431005f044b005f0447005f043d005f044b005f0439005f005fchar1char1"/>
        </w:rPr>
        <w:t>а</w:t>
      </w:r>
      <w:r w:rsidRPr="00AF1628">
        <w:rPr>
          <w:rStyle w:val="dash041e005f0431005f044b005f0447005f043d005f044b005f0439005f005fchar1char1"/>
        </w:rPr>
        <w:t>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7. Сформированность ценности здорового и безопасного образа жизни; интериориз</w:t>
      </w:r>
      <w:r w:rsidRPr="00AF1628">
        <w:rPr>
          <w:rStyle w:val="dash041e005f0431005f044b005f0447005f043d005f044b005f0439005f005fchar1char1"/>
        </w:rPr>
        <w:t>а</w:t>
      </w:r>
      <w:r w:rsidRPr="00AF1628">
        <w:rPr>
          <w:rStyle w:val="dash041e005f0431005f044b005f0447005f043d005f044b005f0439005f005fchar1char1"/>
        </w:rPr>
        <w:t>ция правил индивидуального и коллективного безопасного поведения в чрезвычайных с</w:t>
      </w:r>
      <w:r w:rsidRPr="00AF1628">
        <w:rPr>
          <w:rStyle w:val="dash041e005f0431005f044b005f0447005f043d005f044b005f0439005f005fchar1char1"/>
        </w:rPr>
        <w:t>и</w:t>
      </w:r>
      <w:r w:rsidRPr="00AF1628">
        <w:rPr>
          <w:rStyle w:val="dash041e005f0431005f044b005f0447005f043d005f044b005f0439005f005fchar1char1"/>
        </w:rPr>
        <w:t>туациях, угрожающих жизни и здоровью людей, правил поведения на транспорте и на дор</w:t>
      </w:r>
      <w:r w:rsidRPr="00AF1628">
        <w:rPr>
          <w:rStyle w:val="dash041e005f0431005f044b005f0447005f043d005f044b005f0439005f005fchar1char1"/>
        </w:rPr>
        <w:t>о</w:t>
      </w:r>
      <w:r w:rsidRPr="00AF1628">
        <w:rPr>
          <w:rStyle w:val="dash041e005f0431005f044b005f0447005f043d005f044b005f0439005f005fchar1char1"/>
        </w:rPr>
        <w:t>гах.</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8. Развитость эстетического сознания через освоение художественного наследия н</w:t>
      </w:r>
      <w:r w:rsidRPr="00AF1628">
        <w:rPr>
          <w:rStyle w:val="dash041e005f0431005f044b005f0447005f043d005f044b005f0439005f005fchar1char1"/>
        </w:rPr>
        <w:t>а</w:t>
      </w:r>
      <w:r w:rsidRPr="00AF1628">
        <w:rPr>
          <w:rStyle w:val="dash041e005f0431005f044b005f0447005f043d005f044b005f0439005f005fchar1char1"/>
        </w:rPr>
        <w:t>родов России и мира, творческой деятельности эстетического характера (способность пон</w:t>
      </w:r>
      <w:r w:rsidRPr="00AF1628">
        <w:rPr>
          <w:rStyle w:val="dash041e005f0431005f044b005f0447005f043d005f044b005f0439005f005fchar1char1"/>
        </w:rPr>
        <w:t>и</w:t>
      </w:r>
      <w:r w:rsidRPr="00AF1628">
        <w:rPr>
          <w:rStyle w:val="dash041e005f0431005f044b005f0447005f043d005f044b005f0439005f005fchar1char1"/>
        </w:rPr>
        <w:t>мать художественные произведения, отражающие разные этнокультурные традиции; сфо</w:t>
      </w:r>
      <w:r w:rsidRPr="00AF1628">
        <w:rPr>
          <w:rStyle w:val="dash041e005f0431005f044b005f0447005f043d005f044b005f0439005f005fchar1char1"/>
        </w:rPr>
        <w:t>р</w:t>
      </w:r>
      <w:r w:rsidRPr="00AF1628">
        <w:rPr>
          <w:rStyle w:val="dash041e005f0431005f044b005f0447005f043d005f044b005f0439005f005fchar1char1"/>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AF1628">
        <w:rPr>
          <w:rStyle w:val="dash041e005f0431005f044b005f0447005f043d005f044b005f0439005f005fchar1char1"/>
        </w:rPr>
        <w:t>о</w:t>
      </w:r>
      <w:r w:rsidRPr="00AF1628">
        <w:rPr>
          <w:rStyle w:val="dash041e005f0431005f044b005f0447005f043d005f044b005f0439005f005fchar1char1"/>
        </w:rPr>
        <w:t>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w:t>
      </w:r>
      <w:r w:rsidRPr="00AF1628">
        <w:rPr>
          <w:rStyle w:val="dash041e005f0431005f044b005f0447005f043d005f044b005f0439005f005fchar1char1"/>
        </w:rPr>
        <w:t>ы</w:t>
      </w:r>
      <w:r w:rsidRPr="00AF1628">
        <w:rPr>
          <w:rStyle w:val="dash041e005f0431005f044b005f0447005f043d005f044b005f0439005f005fchar1char1"/>
        </w:rPr>
        <w:t>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9. Сформированность основ экологической культуры, соответствующей современн</w:t>
      </w:r>
      <w:r w:rsidRPr="00AF1628">
        <w:rPr>
          <w:rStyle w:val="dash041e005f0431005f044b005f0447005f043d005f044b005f0439005f005fchar1char1"/>
        </w:rPr>
        <w:t>о</w:t>
      </w:r>
      <w:r w:rsidRPr="00AF1628">
        <w:rPr>
          <w:rStyle w:val="dash041e005f0431005f044b005f0447005f043d005f044b005f0439005f005fchar1char1"/>
        </w:rPr>
        <w:t>му уровню экологического мышления, наличие опыта экологически ориентированной ре</w:t>
      </w:r>
      <w:r w:rsidRPr="00AF1628">
        <w:rPr>
          <w:rStyle w:val="dash041e005f0431005f044b005f0447005f043d005f044b005f0439005f005fchar1char1"/>
        </w:rPr>
        <w:t>ф</w:t>
      </w:r>
      <w:r w:rsidRPr="00AF1628">
        <w:rPr>
          <w:rStyle w:val="dash041e005f0431005f044b005f0447005f043d005f044b005f0439005f005fchar1char1"/>
        </w:rPr>
        <w:t>лексивно-оценочной и практической деятельности в жизненных ситуациях (готовность к и</w:t>
      </w:r>
      <w:r w:rsidRPr="00AF1628">
        <w:rPr>
          <w:rStyle w:val="dash041e005f0431005f044b005f0447005f043d005f044b005f0439005f005fchar1char1"/>
        </w:rPr>
        <w:t>с</w:t>
      </w:r>
      <w:r w:rsidRPr="00AF1628">
        <w:rPr>
          <w:rStyle w:val="dash041e005f0431005f044b005f0447005f043d005f044b005f0439005f005fchar1char1"/>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AF1628">
        <w:rPr>
          <w:rStyle w:val="dash041e005f0431005f044b005f0447005f043d005f044b005f0439005f005fchar1char1"/>
        </w:rPr>
        <w:t>у</w:t>
      </w:r>
      <w:r w:rsidRPr="00AF1628">
        <w:rPr>
          <w:rStyle w:val="dash041e005f0431005f044b005f0447005f043d005f044b005f0439005f005fchar1char1"/>
        </w:rPr>
        <w:t>ществлению природоохранной деятельност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 Формирование универсальных учебных действий</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lang w:bidi="en-US"/>
        </w:rPr>
      </w:pPr>
      <w:r w:rsidRPr="00585EEE">
        <w:rPr>
          <w:rFonts w:ascii="Times New Roman" w:eastAsia="Times New Roman" w:hAnsi="Times New Roman" w:cs="Times New Roman"/>
          <w:b/>
          <w:bCs/>
          <w:sz w:val="24"/>
          <w:szCs w:val="24"/>
          <w:lang w:bidi="en-US"/>
        </w:rPr>
        <w:t>Личност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когнитивного компонента</w:t>
      </w:r>
      <w:r w:rsidRPr="00585EEE">
        <w:rPr>
          <w:rFonts w:ascii="Times New Roman" w:eastAsia="Calibri" w:hAnsi="Times New Roman" w:cs="Times New Roman"/>
          <w:sz w:val="24"/>
          <w:szCs w:val="24"/>
          <w:lang w:eastAsia="ru-RU"/>
        </w:rPr>
        <w:t>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торико-географический образ, включая представление о территории и границах Р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ии, её географических особенностях; знание основных исторических событий развития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ударственности и общества; знание истории и географии края, его достижений и культу</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ных тра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раз социально-политического устройства — представление о государственной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зации России, знание государственной символики (герб, флаг, гимн), знание государ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празд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положений Конституции РФ, основных прав и обязанностей гражданина, о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нтация в правовом пространстве государственно-общественных отнош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о своей этнической принадлежности, освоение национальных ценностей, 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иций, культуры, знание о народах и этнических группах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воение общекультурного наследия России и общемирового культурного наслед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ми событ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ценностного и эмоционального компонентов</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ражданский патриотизм, любовь к Родине, чувство гордости за свою стра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истории, культурным и историческим памя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моционально положительное принятие своей этнической идентич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другим народам России и мира и принятие их, межэтническая толеран</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сть, готовность к равноправному сотрудничест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самовыражении и самореализации, социальном призна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зитивная моральная самооценка и моральные чувства — чувство гордости при 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овании моральным нормам, переживание стыда и вины при их наруш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деятельностного (поведенческого) компонента</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участию в школьном самоуправлении в пределах воз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ных компетенций (дежурство в школе и классе, участие в детских и молодёжных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организациях, школьных и внешкольных мероприят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строить жизненные планы с учётом конкретных социально-исторических,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литических и экономически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ойчивый познавательный интерес и становление смыслообразующей функци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навательного моти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к выбору профильно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для формиров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женной устойчивой учебно-познавательной мотивации и интереса к уче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готовности к самообразованию и самовоспита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й позитивной самооценки и Я-концеп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петентности в реализации основ гражданской идентичности в поступках и де</w:t>
      </w:r>
      <w:r w:rsidRPr="00585EEE">
        <w:rPr>
          <w:rFonts w:ascii="Times New Roman" w:eastAsia="Calibri" w:hAnsi="Times New Roman" w:cs="Times New Roman"/>
          <w:i/>
          <w:sz w:val="24"/>
          <w:szCs w:val="24"/>
          <w:lang w:eastAsia="ru-RU"/>
        </w:rPr>
        <w:t>я</w:t>
      </w:r>
      <w:r w:rsidRPr="00585EEE">
        <w:rPr>
          <w:rFonts w:ascii="Times New Roman" w:eastAsia="Calibri" w:hAnsi="Times New Roman" w:cs="Times New Roman"/>
          <w:i/>
          <w:sz w:val="24"/>
          <w:szCs w:val="24"/>
          <w:lang w:eastAsia="ru-RU"/>
        </w:rPr>
        <w:t>тельности;</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эмпатии как осознанного понимания и сопереживания чувствам других, выража</w:t>
      </w:r>
      <w:r w:rsidRPr="00585EEE">
        <w:rPr>
          <w:rFonts w:ascii="Times New Roman" w:eastAsia="Calibri" w:hAnsi="Times New Roman" w:cs="Times New Roman"/>
          <w:i/>
          <w:sz w:val="24"/>
          <w:szCs w:val="24"/>
          <w:lang w:eastAsia="ru-RU"/>
        </w:rPr>
        <w:t>ю</w:t>
      </w:r>
      <w:r w:rsidRPr="00585EEE">
        <w:rPr>
          <w:rFonts w:ascii="Times New Roman" w:eastAsia="Calibri" w:hAnsi="Times New Roman" w:cs="Times New Roman"/>
          <w:i/>
          <w:sz w:val="24"/>
          <w:szCs w:val="24"/>
          <w:lang w:eastAsia="ru-RU"/>
        </w:rPr>
        <w:t>щейся в поступках, направленных на помощь и обеспечение благополу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585EEE">
        <w:rPr>
          <w:rFonts w:ascii="Times New Roman" w:eastAsia="@Arial Unicode MS" w:hAnsi="Times New Roman" w:cs="Times New Roman"/>
          <w:b/>
          <w:sz w:val="24"/>
          <w:szCs w:val="24"/>
          <w:lang w:eastAsia="ru-RU"/>
        </w:rPr>
        <w:t>Ре</w:t>
      </w:r>
      <w:r w:rsidRPr="00585EEE">
        <w:rPr>
          <w:rFonts w:ascii="Times New Roman" w:eastAsia="@Arial Unicode MS" w:hAnsi="Times New Roman" w:cs="Times New Roman"/>
          <w:b/>
          <w:bCs/>
          <w:sz w:val="24"/>
          <w:szCs w:val="24"/>
          <w:lang w:eastAsia="ru-RU"/>
        </w:rPr>
        <w:t>гулятив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585EEE">
        <w:rPr>
          <w:rFonts w:ascii="Times New Roman" w:eastAsia="@Arial Unicode MS"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полаганию, включая постановку новых целей, преобразование практической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в познавательн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пути достижения ц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устанавливать целевые приоритеты;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ть самостоятельно контролировать своё время и управл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нимать решения в проблемной ситуации на основе перегов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Cs/>
          <w:sz w:val="24"/>
          <w:szCs w:val="24"/>
          <w:lang w:eastAsia="ru-RU"/>
        </w:rPr>
        <w:t>осуществлять констатирующий и предвосхищающий контроль по результату и по сп</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собу действия</w:t>
      </w:r>
      <w:r w:rsidRPr="00585EEE">
        <w:rPr>
          <w:rFonts w:ascii="Times New Roman" w:eastAsia="Calibri" w:hAnsi="Times New Roman" w:cs="Times New Roman"/>
          <w:sz w:val="24"/>
          <w:szCs w:val="24"/>
          <w:lang w:eastAsia="ru-RU"/>
        </w:rPr>
        <w:t>; актуальный контроль на уровне произвольного вним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прогнозирования как предвидения будущих событий и развития процес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ставить новые учебные цели и зада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строению жизненных планов во временнй перспекти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ивный способ;</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о управления своим поведением и деятельностью, направленной на достижение поста</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ных целе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w:t>
      </w:r>
      <w:r w:rsidRPr="00585EEE">
        <w:rPr>
          <w:rFonts w:ascii="Times New Roman" w:eastAsia="Times New Roman" w:hAnsi="Times New Roman" w:cs="Times New Roman"/>
          <w:i/>
          <w:sz w:val="24"/>
          <w:szCs w:val="24"/>
          <w:lang w:eastAsia="ru-RU"/>
        </w:rPr>
        <w:t>б</w:t>
      </w:r>
      <w:r w:rsidRPr="00585EEE">
        <w:rPr>
          <w:rFonts w:ascii="Times New Roman" w:eastAsia="Times New Roman" w:hAnsi="Times New Roman" w:cs="Times New Roman"/>
          <w:i/>
          <w:sz w:val="24"/>
          <w:szCs w:val="24"/>
          <w:lang w:eastAsia="ru-RU"/>
        </w:rPr>
        <w:t>ных и познавательных задач;</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гаемого расхода ресурсов на решение зада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эмоциональных состоян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жения целей.</w:t>
      </w:r>
    </w:p>
    <w:p w:rsidR="00585EEE" w:rsidRPr="00585EEE" w:rsidRDefault="00585EEE" w:rsidP="00585EEE">
      <w:pPr>
        <w:spacing w:after="0" w:line="240" w:lineRule="auto"/>
        <w:ind w:firstLine="454"/>
        <w:jc w:val="both"/>
        <w:rPr>
          <w:rFonts w:ascii="Times New Roman" w:eastAsia="Times New Roman" w:hAnsi="Times New Roman" w:cs="Times New Roman"/>
          <w:b/>
          <w:bCs/>
          <w:sz w:val="24"/>
          <w:szCs w:val="24"/>
          <w:lang w:eastAsia="ru-RU"/>
        </w:rPr>
      </w:pPr>
      <w:r w:rsidRPr="00585EEE">
        <w:rPr>
          <w:rFonts w:ascii="Times New Roman" w:eastAsia="Times New Roman" w:hAnsi="Times New Roman" w:cs="Times New Roman"/>
          <w:b/>
          <w:sz w:val="24"/>
          <w:szCs w:val="24"/>
          <w:lang w:eastAsia="ru-RU"/>
        </w:rPr>
        <w:t>К</w:t>
      </w:r>
      <w:r w:rsidRPr="00585EEE">
        <w:rPr>
          <w:rFonts w:ascii="Times New Roman" w:eastAsia="Times New Roman" w:hAnsi="Times New Roman" w:cs="Times New Roman"/>
          <w:b/>
          <w:bCs/>
          <w:sz w:val="24"/>
          <w:szCs w:val="24"/>
          <w:lang w:eastAsia="ru-RU"/>
        </w:rPr>
        <w:t>оммуникативные универсальные учебные действи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w:t>
      </w:r>
      <w:r w:rsidRPr="00585EEE">
        <w:rPr>
          <w:rFonts w:ascii="Times New Roman" w:eastAsia="Times New Roman" w:hAnsi="Times New Roman" w:cs="Times New Roman"/>
          <w:sz w:val="24"/>
          <w:szCs w:val="24"/>
          <w:lang w:eastAsia="ru-RU"/>
        </w:rPr>
        <w:t>д</w:t>
      </w:r>
      <w:r w:rsidRPr="00585EEE">
        <w:rPr>
          <w:rFonts w:ascii="Times New Roman" w:eastAsia="Times New Roman" w:hAnsi="Times New Roman" w:cs="Times New Roman"/>
          <w:sz w:val="24"/>
          <w:szCs w:val="24"/>
          <w:lang w:eastAsia="ru-RU"/>
        </w:rPr>
        <w:t>нич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w:t>
      </w:r>
    </w:p>
    <w:p w:rsidR="00585EEE" w:rsidRPr="00585EEE" w:rsidRDefault="00585EEE" w:rsidP="00585EEE">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w:t>
      </w:r>
      <w:r w:rsidRPr="00585EEE">
        <w:rPr>
          <w:rFonts w:ascii="Times New Roman" w:eastAsia="Times New Roman" w:hAnsi="Times New Roman" w:cs="Times New Roman"/>
          <w:sz w:val="24"/>
          <w:szCs w:val="24"/>
          <w:lang w:eastAsia="ru-RU"/>
        </w:rPr>
        <w:t>б</w:t>
      </w:r>
      <w:r w:rsidRPr="00585EEE">
        <w:rPr>
          <w:rFonts w:ascii="Times New Roman" w:eastAsia="Times New Roman" w:hAnsi="Times New Roman" w:cs="Times New Roman"/>
          <w:sz w:val="24"/>
          <w:szCs w:val="24"/>
          <w:lang w:eastAsia="ru-RU"/>
        </w:rPr>
        <w:t>ным для оппонентов образ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задавать вопросы, необходимые для организации собственной деятельности и сотру</w:t>
      </w:r>
      <w:r w:rsidRPr="00585EEE">
        <w:rPr>
          <w:rFonts w:ascii="Times New Roman" w:eastAsia="Calibri" w:hAnsi="Times New Roman" w:cs="Times New Roman"/>
          <w:sz w:val="24"/>
          <w:szCs w:val="24"/>
          <w:lang w:eastAsia="ru-RU"/>
        </w:rPr>
        <w:t>д</w:t>
      </w:r>
      <w:r w:rsidRPr="00585EEE">
        <w:rPr>
          <w:rFonts w:ascii="Times New Roman" w:eastAsia="Calibri" w:hAnsi="Times New Roman" w:cs="Times New Roman"/>
          <w:sz w:val="24"/>
          <w:szCs w:val="24"/>
          <w:lang w:eastAsia="ru-RU"/>
        </w:rPr>
        <w:t>ничества с партнёр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заимный контроль и оказывать в сотрудничестве необходимую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декватно использовать речь для планирования и регуляции своей 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в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обы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контроль, коррекцию, оценку действий партнёра, уметь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коммуникативной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и координировать отличные от собственной позиции других людей в с</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lastRenderedPageBreak/>
        <w:t>труднич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разные мнения и интересы и обосновывать собственну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относительность мнений и подходов к решению пробле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дуктивно разрешать конфликты на основе учёта интересов и позиций всех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ников, поиска и оценки альтернативных способов разрешения конфликтов; догова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ся и приходить к общему решению в совместной деятельности, в том числе в ситу</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 столкновения интерес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брать на себя инициативу в организации совместного действия (деловое лидерство);</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казывать поддержку и содействие тем, от кого зависит достижение цели в сов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ной деятельности</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ступать в диалог, а также участвовать в коллективном обсуждении проблем,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вовать в дискуссии и аргументировать свою позицию, владеть монологической и диа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й формами речи в соответствии с грамматическими и синтаксическими нормами родн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ледовать морально-этическим и психологическим принципам общения и сотрудн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а на основе уважительного отношения к партнёрам, внимания к личности другого, а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ватного межличностного восприятия, готовности адекватно реагировать на нужды др</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гих, в частности оказывать помощь и эмоциональную поддержку партнёрам в процессе достижения общей цели совместной деятельности;</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совместной деятельности чётко формулировать цели группы и позволять её уча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никам проявлять собственную энергию для достижения этих цел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ознаватель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585EEE">
        <w:rPr>
          <w:rFonts w:ascii="Times New Roman" w:eastAsia="@Arial Unicode MS"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реализации проектно-исследователь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аблюдение и эксперимент под руководством учи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и преобразовывать модели и схемы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пределение понят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причинно-следственные 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логическую операцию установления родовидовых отношений, огр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ние поня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общать понятия — осуществлять логическую операцию перехода от видовых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знаков к родовому понятию, от понятия с меньшим объёмом к понятию с большим объём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сравнение, сериацию и классификацию, самостоятельно выбирая ос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и критерии для указанных логических опер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классификацию на основе дихотомического деления (на основе отриц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логическое рассуждение, включающее установление причинно-следственных связ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явления, процессы, связи и отношения, выявляемые в ходе исслед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ознакомительного, изучающего, усваивающего и поисков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уктурировать тексты,включаяумение выделять главное и второстепенное, главную идею текста, выстраивать последовательность описываемых событий;</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работать с метафорами — понимать переносный смысл выражений, понимать и уп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еблять обороты речи, построенные на скрытом уподоблении, образном сближении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новам рефлексивного чт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тавить проблему, аргументировать её акту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вигать гипотезы о связях и закономерностях событий, процессов,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ганизовывать исследование с целью проверки гипотез;</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умозаключения (индуктивное и по аналогии) и выводы на основе аргумент</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 Формирование ИКТ-компетентности обучающих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ращение с устройствами ИКТ</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ерн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при работе с устройствами ИКТ, в частности учитывающие специфику работы с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ыми экран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Информатика», а также во внеурочной и внешколь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Фиксация изображений и звук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ксперимента, природного процесса, фиксацию хода и результатов проект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технические средства ИКТ для фиксации изображений и звуков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поставленной цел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обработку цифровых фотографи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создавать презентации на основе цифровых фотог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проводить транскрибирование цифровых звукозап</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м возможностей специальных компьютерных инструмен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личать творческую и техническую фиксацию звуков и изоб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возможности ИКТ в творческой деятельности, связанной с искус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трёхмерное сканирован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Русский язык», «Иностранный язык», «Физическая культура», «Естествознание»,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письменн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урного пис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лом средствами текстового редак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ов обсуждения, осуществлять письменное смысловое резюмирование высказываний в ходе обсужд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мпьютерные инструменты, упрощающие расшифровку аудиозаписей.</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графических объект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ационные, организационные, родства и др.) в соответствии с решаемыми задач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м специализированных компьютерных инструментов и устрой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мультипликационные филь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виртуальные модели трёхмерных объект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Обществознание», «География», «История»,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музыкальных и звуков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вуковые и музыкальные редак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лавишные и кинестетические синтеза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ограммы звукозаписи и микрофо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восприятие и использование гипермедиа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ботать с особыми видами сообщений: диаграммами (алгоритмические, концеп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деконструкцию сообщений, выделение в них структуры, элементов и фра</w:t>
      </w: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eastAsia="ru-RU"/>
        </w:rPr>
        <w:t xml:space="preserve">ментов;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ть фрагменты со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 отказываться от потребления ненужн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оектировать дизайн сообщений в соответствии с задачами и средствами дост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сообщения, используя при их восприятии внутренние и внешние ссылки,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личные инструменты поиска, справочные источники (включая двуязычны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Литература», «Русский язык», «Иностранный язык», «Искусство», могут достигаться при изучении и других предме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муникация и социальное взаимодейств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тор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го учреждения (получение и выполнение заданий, получение комментариев,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ршенствование своей работы, формирование портфоли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в социальных сетях, работать в группе над сообщением (в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аствовать в форумах в социальных образовательных сетя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с партнёрами с использованием возможностей Интернета (и</w:t>
      </w:r>
      <w:r w:rsidRPr="00585EEE">
        <w:rPr>
          <w:rFonts w:ascii="Times New Roman" w:eastAsia="Calibri" w:hAnsi="Times New Roman" w:cs="Times New Roman"/>
          <w:i/>
          <w:sz w:val="24"/>
          <w:szCs w:val="24"/>
          <w:lang w:eastAsia="ru-RU"/>
        </w:rPr>
        <w:t>г</w:t>
      </w:r>
      <w:r w:rsidRPr="00585EEE">
        <w:rPr>
          <w:rFonts w:ascii="Times New Roman" w:eastAsia="Calibri" w:hAnsi="Times New Roman" w:cs="Times New Roman"/>
          <w:i/>
          <w:sz w:val="24"/>
          <w:szCs w:val="24"/>
          <w:lang w:eastAsia="ru-RU"/>
        </w:rPr>
        <w:t>ровое и театральное взаимодейств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Поиск и организация хранения информации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ы, строить запросы для поиска информации и анализировать результаты поис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ой среде учреждения и в образовательном простран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и заполня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атематические модел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наукам, математике и информа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естественно-научные и социальные измерения, вводить результаты из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рений и других цифровых данных и обрабатывать их, в том числе статистически и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мощью визуализ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результаты своей деятельности и затрачиваемых ресурс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lastRenderedPageBreak/>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делирование, проектирование и управлен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моделировать с использованием виртуальных констру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моделировать с использованием средств программ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3. Основы учебно-исследователь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и выполнять учебное исследование и учебный проект, используя обо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вание, модели, методы и приёмы, адекватные исследу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и использовать методы, релевантные рассматриваемой пробле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ставить вопросы, ответы на которые могут быть получены путём нау</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ого исследования, отбирать адекватные методы исследования, формулировать вытекающие из исследования выво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естественно-научные методы и приёмы, как наблюдение, по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а проблемы, выдвижение «хорошей гипотезы», эксперимент, моделирование,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 математических моделей, теоретическое обоснование, установление границ прим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сти модели/те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екоторые методы получения знаний, характерные для социальных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задумывать, планировать и выполнять учебное исследование, уче</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ный и социальный проек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догадку, озарение, инту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математические методы и приёмы, как перебор логических во</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можностей, математическое моделировани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приёмы художественного познания мира: целостное о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ражение мира, образность, художественный вымысел, органическое единство общего особенного (типичного) и единичного, оригин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целенаправленно и осознанно развивать свои коммуникативные способности, осва</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 новые языковые сред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свою ответственность за достоверность полученных знаний, за каче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 выполне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4. Стратегии смыслового чтения и работа с текст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Работа с текстом: поиск информации и понимание прочитанн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ределять главную тему, общую цель или назначе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му смыслу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формулировать тезис, выражающий общий смысл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ъяснять порядок частей/инструкций, содержащихся в текст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w:t>
      </w:r>
      <w:r w:rsidRPr="00585EEE">
        <w:rPr>
          <w:rFonts w:ascii="Times New Roman" w:eastAsia="Times New Roman" w:hAnsi="Times New Roman" w:cs="Times New Roman"/>
          <w:sz w:val="24"/>
          <w:szCs w:val="24"/>
          <w:lang w:eastAsia="ru-RU"/>
        </w:rPr>
        <w:t>к</w:t>
      </w:r>
      <w:r w:rsidRPr="00585EEE">
        <w:rPr>
          <w:rFonts w:ascii="Times New Roman" w:eastAsia="Times New Roman" w:hAnsi="Times New Roman" w:cs="Times New Roman"/>
          <w:sz w:val="24"/>
          <w:szCs w:val="24"/>
          <w:lang w:eastAsia="ru-RU"/>
        </w:rPr>
        <w:t>сте, устанавливать, являются ли они тождественными или синонимическими, находить 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обходимую единицу информации в текст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назначение разных видов текс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темы и подтемы специального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делять не только главную, но и избыточную информацию;</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нозировать последовательность изложения идей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м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делённой пози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w:t>
      </w:r>
      <w:r w:rsidRPr="00585EEE">
        <w:rPr>
          <w:rFonts w:ascii="Times New Roman" w:eastAsia="Times New Roman" w:hAnsi="Times New Roman" w:cs="Times New Roman"/>
          <w:i/>
          <w:sz w:val="24"/>
          <w:szCs w:val="24"/>
          <w:lang w:eastAsia="ru-RU"/>
        </w:rPr>
        <w:t>у</w:t>
      </w:r>
      <w:r w:rsidRPr="00585EEE">
        <w:rPr>
          <w:rFonts w:ascii="Times New Roman" w:eastAsia="Times New Roman" w:hAnsi="Times New Roman" w:cs="Times New Roman"/>
          <w:i/>
          <w:sz w:val="24"/>
          <w:szCs w:val="24"/>
          <w:lang w:eastAsia="ru-RU"/>
        </w:rPr>
        <w:t>чения и переработки полученной информации и её осмыс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терпретировать текс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ер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делать выводы из сформулированных посылок;</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ного материала с информацией текста, анализа подтекста (использованных языковых средств и структуры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с текстом: оценка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содержа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находить доводы в защиту своей точки зр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ния чувственного опыта, высказывать оценочные суждения и свою точку зрения о получе</w:t>
      </w:r>
      <w:r w:rsidRPr="00585EEE">
        <w:rPr>
          <w:rFonts w:ascii="Times New Roman" w:eastAsia="Times New Roman" w:hAnsi="Times New Roman" w:cs="Times New Roman"/>
          <w:sz w:val="24"/>
          <w:szCs w:val="24"/>
          <w:lang w:bidi="en-US"/>
        </w:rPr>
        <w:t>н</w:t>
      </w:r>
      <w:r w:rsidRPr="00585EEE">
        <w:rPr>
          <w:rFonts w:ascii="Times New Roman" w:eastAsia="Times New Roman" w:hAnsi="Times New Roman" w:cs="Times New Roman"/>
          <w:sz w:val="24"/>
          <w:szCs w:val="24"/>
          <w:lang w:bidi="en-US"/>
        </w:rPr>
        <w:t>ном сообщении (прочитанном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критически относиться к рекламн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находить способы проверки противоречив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w:t>
      </w:r>
      <w:r w:rsidRPr="00585EEE">
        <w:rPr>
          <w:rFonts w:ascii="Times New Roman" w:eastAsia="Times New Roman" w:hAnsi="Times New Roman" w:cs="Times New Roman"/>
          <w:i/>
          <w:sz w:val="24"/>
          <w:szCs w:val="24"/>
          <w:lang w:bidi="en-US"/>
        </w:rPr>
        <w:t>н</w:t>
      </w:r>
      <w:r w:rsidRPr="00585EEE">
        <w:rPr>
          <w:rFonts w:ascii="Times New Roman" w:eastAsia="Times New Roman" w:hAnsi="Times New Roman" w:cs="Times New Roman"/>
          <w:i/>
          <w:sz w:val="24"/>
          <w:szCs w:val="24"/>
          <w:lang w:bidi="en-US"/>
        </w:rPr>
        <w:t>фликтной ситу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5. Русский язык</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ь и речевое общ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монолога (повествование, описание, рассуждение; со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ние разных видов монолога) в разл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нормы речевого поведения в тип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я ситуации речевого общения, достижения коммуникативных целей речевого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действия, уместности использованных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дупреждать коммуникативные неудачи в процессе речевого общ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основные причины коммуникативных неудач и объяснять их.</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евая деятельность</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ным видам аудирования (с полным пониманием аудиотекста, с пониманием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новного содержания, с выборочным извлечением информации); передавать содержание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отекста в соответствии с заданной коммуникативной задачей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го аудиотекстов, распознавать в них основную и дополнительную информацию, комментировать её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выборочного, сжат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онных и аналитических, художественно-публицистического жанров), художественны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ов (в устной и письмен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хематически представленную информацию в виде связ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иёмы работы с учебной книгой, справочниками и другими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ыми источниками, включая СМИ и ресурсы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бирать и систематизировать материал на определённую тему, анализировать 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бранную информацию и интерпретировать её в соответствии с поставленной коммуник</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информацию по заданной проблеме (включая противоположные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ле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изучаемых учебных предметов) разной коммуникативной направленности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распределение частей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и оценивать речевые высказывания с точки зрения их успешности в достижении прогнозируемого результа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 xml:space="preserve">Письмо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письменные монологические высказывания разной коммуникатив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лагать содержание прослушанного или прочитанного текста (подробно, сжато,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борочно) в форме ученического изложения, а также тезисов, план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письма основные лексические, грамматические, орфограф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и пунктуационные нормы современного русского литературного языка; стилистически корректно использовать лексику и фразеолог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цензии, рефера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лять аннотации, тезисы выступления, конспек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зюме, деловые письма, объявленияс учётом внеязыковых требований, пред</w:t>
      </w:r>
      <w:r w:rsidRPr="00585EEE">
        <w:rPr>
          <w:rFonts w:ascii="Times New Roman" w:eastAsia="Calibri" w:hAnsi="Times New Roman" w:cs="Times New Roman"/>
          <w:i/>
          <w:sz w:val="24"/>
          <w:szCs w:val="24"/>
          <w:lang w:eastAsia="ru-RU"/>
        </w:rPr>
        <w:t>ъ</w:t>
      </w:r>
      <w:r w:rsidRPr="00585EEE">
        <w:rPr>
          <w:rFonts w:ascii="Times New Roman" w:eastAsia="Calibri" w:hAnsi="Times New Roman" w:cs="Times New Roman"/>
          <w:i/>
          <w:sz w:val="24"/>
          <w:szCs w:val="24"/>
          <w:lang w:eastAsia="ru-RU"/>
        </w:rPr>
        <w:t>являемых к ним, и в соответствии со спецификой употребления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Текс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ки зрения смыслового содержания и структуры, а также требований, предъявляемых к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у как речевому произведению;</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ункциональные разновидности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вистические особенности, лингвистические особенности на уровне употребления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средств, типичных синтаксических констру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 анализировать тексты разных жанров научного (учебно-научного), пуб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ого стиля; расписка, доверенность, заявление как жанры официально-делового стиля; 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каз, беседа, спор как жанры разговорной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делового стиля; рассказ, беседа, спор как жанры разговорной речи; тексты повеств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характера, рассуждение, описание; тексты, сочетающие разные функционально-смысловые типы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чужие и собственные речевые высказывания разной функциональ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точки зрения соответствия их коммуникативным требованиям и языковой прави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равлять речевые недостатки, редактировать текс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ми, сообщением и небольшим докладом на учебно-научную тем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официально-деловые, тексты художественной литературысточки зрения специфики использования в них лексических, морфологических, синтаксически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тексты различных функциональных стилей и жанров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как жанры учебно-научного стиля), участвовать в диску</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иях на учебно-научные темы; составлять резюме, деловое письмо, объявление в официа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казы, истории, писать дружеские письма с учётом внеязыковых требований, предъявля</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ых к ним, и в соответствии со спецификой употребления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влекательной, убеждающей речью.</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Общие сведения о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о русского языка среди славянских языков, роль старославянского (церковнославянского) языка в развитии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фессиональными разновидностями языка, жаргоном и характеризовать эти различ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ценивать использование основных изобразительных средств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характеризовать вклад выдающихся лингвистов в развитие русистики.</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онетика и орфоэпия. Граф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фонетический анализ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зительно читать прозаические и поэтические текс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емика и словообраз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анализа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зученные способы слово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самостоятельно составлять словообразовательные пары и слово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ые цепочки с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 также при проведении грамматического и лексического анализа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из морфемных, словообразовательных и эти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логических словарей и справочников, в том числе мультимедий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Лексикология и фразе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группировать слова по тематическим групп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дбирать к словам синонимы, антони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фразеологические оборо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тора в речи и как средство связи предложений в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виды тропов, построенных на переносном значении слова (ме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ора, эпитет, олицет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льзоваться различными видами лексических словарей (толковым словарём, сл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рём синонимов, антонимов, фразеологическим словарём и др.) и использовать полученную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монимы разных ви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словоупотребл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й и художественной речи и оценивать их; объяснять особенности употребления 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сиче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из лексических словарей разного типа (толкового словаря, словарей синонимов, антонимов, устаревших слов, иностранных слов, фразеолог</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го словаря и др.)и справочников, в том числе мультимедийных; использовать эту и</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афических и пунктуацион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анализировать синонимические средства морфолог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различать грамматические омони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морфолог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х средств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из словарей грамматических трудностей,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интаксис</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урной и смысловой организации, функциональной предназнач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литературн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венной речевой прак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дах анали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инонимические средства синтаксис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их функционально-стилистических качеств, требований выразительности реч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авописание: орфография и пунктуац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выбор написания в устной форме (рассуждение) и письменной форме (с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ощью графических симво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наруживать и исправлять орфографические и пунктуационные ошиб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sz w:val="24"/>
          <w:szCs w:val="24"/>
          <w:lang w:eastAsia="ar-SA"/>
        </w:rPr>
      </w:pPr>
      <w:r w:rsidRPr="00585EEE">
        <w:rPr>
          <w:rFonts w:ascii="Times New Roman" w:eastAsia="Arial Unicode MS" w:hAnsi="Times New Roman" w:cs="Times New Roman"/>
          <w:b/>
          <w:sz w:val="24"/>
          <w:szCs w:val="24"/>
          <w:lang w:eastAsia="ar-SA"/>
        </w:rPr>
        <w:t>Язык и культур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едениях устного народного творчества, в художественной литературе и исторически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ах;</w:t>
      </w:r>
    </w:p>
    <w:p w:rsidR="00585EEE" w:rsidRPr="00585EEE" w:rsidRDefault="00585EEE" w:rsidP="00585EEE">
      <w:pPr>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рода — носителя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bCs/>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6.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стное народное творчеств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ять фольклорную сказку и её интерпретацию средствами других искусств (иллюстрация, мультипликация, художественный филь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ий о русском национальном характе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черты русского национального характера в героях русских сказок и былин, 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деть черты национального характера своего народа в героях народных сказок и былин;</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направленно использовать малые фольклорные жанры в своих устных и пись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высказыван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с помощью пословицы жизненную/вымышленную ситуа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сказывать сказки, чётко выделяя сюжетные линии, не пропуская значим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ных элементов, используя в своей речи характерные для народных сказок худож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е приё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идеть необычное в обычном, устанавливать неочевидные связи между предметами, явлениями, действиями, отгадывая или сочиняя загадк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енного идеала конкретного народа (находить общее и различное с идеалом русского и с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го наро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w:t>
      </w:r>
      <w:r w:rsidRPr="00585EEE">
        <w:rPr>
          <w:rFonts w:ascii="Times New Roman" w:eastAsia="Calibri" w:hAnsi="Times New Roman" w:cs="Times New Roman"/>
          <w:i/>
          <w:sz w:val="24"/>
          <w:szCs w:val="24"/>
          <w:lang w:eastAsia="ru-RU"/>
        </w:rPr>
        <w:t>ы</w:t>
      </w:r>
      <w:r w:rsidRPr="00585EEE">
        <w:rPr>
          <w:rFonts w:ascii="Times New Roman" w:eastAsia="Calibri" w:hAnsi="Times New Roman" w:cs="Times New Roman"/>
          <w:i/>
          <w:sz w:val="24"/>
          <w:szCs w:val="24"/>
          <w:lang w:eastAsia="ru-RU"/>
        </w:rPr>
        <w:t>бо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ятельного чтения, руководствуясь конкретными целевыми установк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Древнерусская литература. Русская литература </w:t>
      </w:r>
      <w:r w:rsidRPr="00585EEE">
        <w:rPr>
          <w:rFonts w:ascii="Times New Roman" w:eastAsia="Calibri" w:hAnsi="Times New Roman" w:cs="Times New Roman"/>
          <w:b/>
          <w:sz w:val="24"/>
          <w:szCs w:val="24"/>
          <w:lang w:val="en-US" w:eastAsia="ru-RU"/>
        </w:rPr>
        <w:t>XVIII</w:t>
      </w:r>
      <w:r w:rsidRPr="00585EEE">
        <w:rPr>
          <w:rFonts w:ascii="Times New Roman" w:eastAsia="Calibri" w:hAnsi="Times New Roman" w:cs="Times New Roman"/>
          <w:b/>
          <w:sz w:val="24"/>
          <w:szCs w:val="24"/>
          <w:lang w:eastAsia="ru-RU"/>
        </w:rPr>
        <w:t xml:space="preserve"> в. Русская литература </w:t>
      </w:r>
      <w:r w:rsidRPr="00585EEE">
        <w:rPr>
          <w:rFonts w:ascii="Times New Roman" w:eastAsia="Calibri" w:hAnsi="Times New Roman" w:cs="Times New Roman"/>
          <w:b/>
          <w:sz w:val="24"/>
          <w:szCs w:val="24"/>
          <w:lang w:val="en-US" w:eastAsia="ru-RU"/>
        </w:rPr>
        <w:t>XIX</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XX</w:t>
      </w:r>
      <w:r w:rsidRPr="00585EEE">
        <w:rPr>
          <w:rFonts w:ascii="Times New Roman" w:eastAsia="Calibri" w:hAnsi="Times New Roman" w:cs="Times New Roman"/>
          <w:b/>
          <w:sz w:val="24"/>
          <w:szCs w:val="24"/>
          <w:lang w:eastAsia="ru-RU"/>
        </w:rPr>
        <w:t> вв. Литература народов России. Зарубежная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художественное произведение в единстве формы и содерж</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декватно понимать художественный текст и давать его смысловой анализ; интерп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ировать прочитанное, устанавливать поле читательских ассоциаций, отбирать произ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для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художественный текст как произведение искусства, послание автора 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телю, современнику и потом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для себя актуальную и перспективную цели чтения художественной ли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туры; выбирать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анализировать и истолковывать произведения разной жанровой природы, аргумен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нно формулируя своё отношение к прочитанно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создавать собственный текст аналитического и интерпретирующего характера в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х форма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произведение словесного искусства и его воплощение в других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а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с разными источниками информации и владеть основными способами её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ботки и презент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жественного текс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ифференцировать элементы поэтики художественного текста, видеть их худож</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ую и смысловую функ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585EEE" w:rsidRPr="00572768"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585EEE">
      <w:pPr>
        <w:spacing w:after="0" w:line="240" w:lineRule="auto"/>
        <w:ind w:firstLine="454"/>
        <w:jc w:val="center"/>
        <w:rPr>
          <w:rFonts w:ascii="Times New Roman" w:eastAsia="Calibri" w:hAnsi="Times New Roman" w:cs="Times New Roman"/>
          <w:b/>
          <w:sz w:val="24"/>
          <w:szCs w:val="24"/>
        </w:rPr>
      </w:pPr>
    </w:p>
    <w:p w:rsidR="0074626B" w:rsidRPr="00585EEE" w:rsidRDefault="0074626B" w:rsidP="0074626B">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74626B" w:rsidRPr="00585EEE" w:rsidRDefault="0074626B" w:rsidP="0074626B">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Диа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вести комбинированный диалог в стандартных ситуациях нео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ального общения, соблюдая нормы речевого этикета, принятые в стране изучаемого я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ка.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 брать и давать интервью.</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Монологическ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краткую характеристику реальных людей и литературных персонажей;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давать основное содержание прочитанного текста с опорой или без опоры на текст/ключевые слова/план/вопросы.</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сообщение на заданную тему на основе прочитанного;</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ментировать факты из прочитанного/прослушанного текста, аргументировать своё отношение к прочитанному/прослушанном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результаты выполненной проектной работы.</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елять основную мысль в воспринимаемом на слух текст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тделять в тексте, воспринимаемом на слух, главные факты от второстепенных;</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ar-SA"/>
        </w:rPr>
      </w:pPr>
      <w:r w:rsidRPr="00585EEE">
        <w:rPr>
          <w:rFonts w:ascii="Times New Roman" w:eastAsia="Calibri" w:hAnsi="Times New Roman" w:cs="Times New Roman"/>
          <w:b/>
          <w:i/>
          <w:sz w:val="24"/>
          <w:szCs w:val="24"/>
          <w:lang w:eastAsia="ar-SA"/>
        </w:rPr>
        <w:t>Письменная речь</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bidi="en-US"/>
        </w:rPr>
      </w:pPr>
      <w:r w:rsidRPr="00585EEE">
        <w:rPr>
          <w:rFonts w:ascii="Times New Roman" w:eastAsia="Calibri" w:hAnsi="Times New Roman" w:cs="Times New Roman"/>
          <w:sz w:val="24"/>
          <w:szCs w:val="24"/>
          <w:lang w:eastAsia="ru-RU"/>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ar-SA"/>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bidi="en-US"/>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план/тезисы устного или письменного сообщени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Языковая компетентность (владение языковыми средствам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lastRenderedPageBreak/>
        <w:t>Фоне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различать на слух и адекватно, без фонематических ошибок, ведущих к сбою коммуникации, произносить все звуки </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соблюдать правильное ударение в изученных словах;</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коммуникативные типы предложения по интонац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ражать модальные значения, чувст</w:t>
      </w:r>
      <w:r>
        <w:rPr>
          <w:rFonts w:ascii="Times New Roman" w:eastAsia="Calibri" w:hAnsi="Times New Roman" w:cs="Times New Roman"/>
          <w:i/>
          <w:iCs/>
          <w:sz w:val="24"/>
          <w:szCs w:val="24"/>
          <w:lang w:eastAsia="ru-RU"/>
        </w:rPr>
        <w:t>ва и эмоции с помощью интонации.</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Орфограф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 правильно писать изученные слова.</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r w:rsidRPr="00585EEE">
        <w:rPr>
          <w:rFonts w:ascii="Times New Roman" w:eastAsia="Calibri" w:hAnsi="Times New Roman" w:cs="Times New Roman"/>
          <w:i/>
          <w:iCs/>
          <w:sz w:val="24"/>
          <w:szCs w:val="24"/>
          <w:lang w:eastAsia="ru-RU"/>
        </w:rPr>
        <w:t>сравнивать и анализировать буквосо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 xml:space="preserve">тания </w:t>
      </w:r>
      <w:r>
        <w:rPr>
          <w:rFonts w:ascii="Times New Roman" w:eastAsia="Calibri" w:hAnsi="Times New Roman" w:cs="Times New Roman"/>
          <w:i/>
          <w:iCs/>
          <w:sz w:val="24"/>
          <w:szCs w:val="24"/>
          <w:lang w:eastAsia="ru-RU"/>
        </w:rPr>
        <w:t>немецкого</w:t>
      </w:r>
      <w:r w:rsidRPr="00585EEE">
        <w:rPr>
          <w:rFonts w:ascii="Times New Roman" w:eastAsia="Calibri" w:hAnsi="Times New Roman" w:cs="Times New Roman"/>
          <w:i/>
          <w:iCs/>
          <w:sz w:val="24"/>
          <w:szCs w:val="24"/>
          <w:lang w:eastAsia="ru-RU"/>
        </w:rPr>
        <w:t xml:space="preserve"> языка.</w:t>
      </w:r>
    </w:p>
    <w:p w:rsidR="0074626B" w:rsidRPr="00585EEE" w:rsidRDefault="0074626B" w:rsidP="0074626B">
      <w:pPr>
        <w:widowControl w:val="0"/>
        <w:suppressAutoHyphens/>
        <w:spacing w:after="0" w:line="240" w:lineRule="auto"/>
        <w:ind w:firstLine="454"/>
        <w:jc w:val="both"/>
        <w:outlineLvl w:val="0"/>
        <w:rPr>
          <w:rFonts w:ascii="Times New Roman" w:eastAsia="Arial Unicode MS" w:hAnsi="Times New Roman" w:cs="Times New Roman"/>
          <w:b/>
          <w:i/>
          <w:sz w:val="24"/>
          <w:szCs w:val="24"/>
          <w:lang w:eastAsia="ar-SA"/>
        </w:rPr>
      </w:pPr>
      <w:r w:rsidRPr="00585EEE">
        <w:rPr>
          <w:rFonts w:ascii="Times New Roman" w:eastAsia="Arial Unicode MS" w:hAnsi="Times New Roman" w:cs="Times New Roman"/>
          <w:b/>
          <w:i/>
          <w:sz w:val="24"/>
          <w:szCs w:val="24"/>
          <w:lang w:eastAsia="ar-SA"/>
        </w:rPr>
        <w:t>Лекс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соблюдать существующие в </w:t>
      </w:r>
      <w:r>
        <w:rPr>
          <w:rFonts w:ascii="Times New Roman" w:eastAsia="Arial Unicode MS" w:hAnsi="Times New Roman" w:cs="Times New Roman"/>
          <w:sz w:val="24"/>
          <w:szCs w:val="24"/>
          <w:lang w:eastAsia="ar-SA"/>
        </w:rPr>
        <w:t>немецком</w:t>
      </w:r>
      <w:r w:rsidRPr="00585EEE">
        <w:rPr>
          <w:rFonts w:ascii="Times New Roman" w:eastAsia="Arial Unicode MS" w:hAnsi="Times New Roman" w:cs="Times New Roman"/>
          <w:sz w:val="24"/>
          <w:szCs w:val="24"/>
          <w:lang w:eastAsia="ar-SA"/>
        </w:rPr>
        <w:t xml:space="preserve"> языке нормы лексической сочетаемост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74626B" w:rsidRPr="00585EEE"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74626B" w:rsidRPr="00585EEE" w:rsidRDefault="0074626B" w:rsidP="0074626B">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рамматическая сторона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Выпускник научится: </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585EEE">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Pr>
          <w:rFonts w:ascii="Times New Roman" w:eastAsia="Arial Unicode MS" w:hAnsi="Times New Roman" w:cs="Times New Roman"/>
          <w:sz w:val="24"/>
          <w:szCs w:val="24"/>
          <w:lang w:eastAsia="ar-SA"/>
        </w:rPr>
        <w:t>немецкого</w:t>
      </w:r>
      <w:r w:rsidRPr="00585EEE">
        <w:rPr>
          <w:rFonts w:ascii="Times New Roman" w:eastAsia="Arial Unicode MS" w:hAnsi="Times New Roman" w:cs="Times New Roman"/>
          <w:sz w:val="24"/>
          <w:szCs w:val="24"/>
          <w:lang w:eastAsia="ar-SA"/>
        </w:rPr>
        <w:t xml:space="preserve"> языка в соответствии с коммуникативной задачей в коммуникативно-значимом контексте;</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употреблять в реч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Pr>
          <w:rFonts w:ascii="Times New Roman" w:eastAsia="Arial Unicode MS" w:hAnsi="Times New Roman" w:cs="Times New Roman"/>
          <w:sz w:val="24"/>
          <w:szCs w:val="24"/>
          <w:lang w:val="en-US" w:eastAsia="ar-SA"/>
        </w:rPr>
        <w:t>u</w:t>
      </w:r>
      <w:r w:rsidRPr="00585EEE">
        <w:rPr>
          <w:rFonts w:ascii="Times New Roman" w:eastAsia="Arial Unicode MS" w:hAnsi="Times New Roman" w:cs="Times New Roman"/>
          <w:sz w:val="24"/>
          <w:szCs w:val="24"/>
          <w:lang w:val="en-US" w:eastAsia="ar-SA"/>
        </w:rPr>
        <w:t>nd</w:t>
      </w:r>
      <w:r w:rsidRPr="00585EEE">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sz w:val="24"/>
          <w:szCs w:val="24"/>
          <w:lang w:val="en-US" w:eastAsia="ar-SA"/>
        </w:rPr>
        <w:t>aber</w:t>
      </w:r>
      <w:r w:rsidRPr="00585EEE">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имена существительные </w:t>
      </w:r>
      <w:r w:rsidRPr="00585EEE">
        <w:rPr>
          <w:rFonts w:ascii="Times New Roman" w:eastAsia="Arial Unicode MS" w:hAnsi="Times New Roman" w:cs="Times New Roman"/>
          <w:sz w:val="24"/>
          <w:szCs w:val="24"/>
          <w:lang w:val="en-US" w:eastAsia="ar-SA"/>
        </w:rPr>
        <w:t>c</w:t>
      </w:r>
      <w:r w:rsidRPr="00585EEE">
        <w:rPr>
          <w:rFonts w:ascii="Times New Roman" w:eastAsia="Arial Unicode MS" w:hAnsi="Times New Roman" w:cs="Times New Roman"/>
          <w:sz w:val="24"/>
          <w:szCs w:val="24"/>
          <w:lang w:eastAsia="ar-SA"/>
        </w:rPr>
        <w:t xml:space="preserve"> определённым/неопределённым/нулевым артиклем;</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личественные и порядковые числительные;</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следующих формах страдательного залога: </w:t>
      </w:r>
      <w:r>
        <w:rPr>
          <w:rFonts w:ascii="Times New Roman" w:eastAsia="Arial Unicode MS" w:hAnsi="Times New Roman" w:cs="Times New Roman"/>
          <w:sz w:val="24"/>
          <w:szCs w:val="24"/>
          <w:lang w:val="en-US" w:eastAsia="ar-SA"/>
        </w:rPr>
        <w:t>Passiv</w:t>
      </w:r>
      <w:r w:rsidRPr="0075254D">
        <w:rPr>
          <w:rFonts w:ascii="Times New Roman" w:eastAsia="Arial Unicode MS" w:hAnsi="Times New Roman" w:cs="Times New Roman"/>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lastRenderedPageBreak/>
        <w:t xml:space="preserve">— различные грамматические средства для выражения будущего времени: </w:t>
      </w:r>
      <w:r w:rsidRPr="00585EEE">
        <w:rPr>
          <w:rFonts w:ascii="Times New Roman" w:eastAsia="Arial Unicode MS" w:hAnsi="Times New Roman" w:cs="Times New Roman"/>
          <w:sz w:val="24"/>
          <w:szCs w:val="24"/>
          <w:lang w:val="en-US" w:eastAsia="ar-SA"/>
        </w:rPr>
        <w:t>Futur</w:t>
      </w:r>
      <w:r>
        <w:rPr>
          <w:rFonts w:ascii="Times New Roman" w:eastAsia="Arial Unicode MS" w:hAnsi="Times New Roman" w:cs="Times New Roman"/>
          <w:sz w:val="24"/>
          <w:szCs w:val="24"/>
          <w:lang w:val="en-US" w:eastAsia="ar-SA"/>
        </w:rPr>
        <w:t>um</w:t>
      </w:r>
      <w:r w:rsidRPr="00585EEE">
        <w:rPr>
          <w:rFonts w:ascii="Times New Roman" w:eastAsia="Arial Unicode MS" w:hAnsi="Times New Roman" w:cs="Times New Roman"/>
          <w:i/>
          <w:sz w:val="24"/>
          <w:szCs w:val="24"/>
          <w:lang w:eastAsia="ar-SA"/>
        </w:rPr>
        <w:t>;</w:t>
      </w:r>
    </w:p>
    <w:p w:rsidR="0074626B" w:rsidRPr="0075254D"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75254D">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 </w:t>
      </w:r>
      <w:r w:rsidRPr="00585EEE">
        <w:rPr>
          <w:rFonts w:ascii="Times New Roman" w:eastAsia="Arial Unicode MS" w:hAnsi="Times New Roman" w:cs="Times New Roman"/>
          <w:sz w:val="24"/>
          <w:szCs w:val="24"/>
          <w:lang w:eastAsia="ar-SA"/>
        </w:rPr>
        <w:t>модальныеглаголыиихэквиваленты</w:t>
      </w:r>
      <w:r w:rsidRPr="0075254D">
        <w:rPr>
          <w:rFonts w:ascii="Times New Roman" w:eastAsia="Arial Unicode MS" w:hAnsi="Times New Roman" w:cs="Times New Roman"/>
          <w:sz w:val="24"/>
          <w:szCs w:val="24"/>
          <w:lang w:eastAsia="ar-SA"/>
        </w:rPr>
        <w:t xml:space="preserve"> (</w:t>
      </w:r>
      <w:r>
        <w:rPr>
          <w:rFonts w:ascii="Times New Roman" w:eastAsia="Arial Unicode MS" w:hAnsi="Times New Roman" w:cs="Times New Roman"/>
          <w:sz w:val="24"/>
          <w:szCs w:val="24"/>
          <w:lang w:val="en-US" w:eastAsia="ar-SA"/>
        </w:rPr>
        <w:t>sollen</w:t>
      </w:r>
      <w:r>
        <w:rPr>
          <w:rFonts w:ascii="Times New Roman" w:eastAsia="Arial Unicode MS" w:hAnsi="Times New Roman" w:cs="Times New Roman"/>
          <w:sz w:val="24"/>
          <w:szCs w:val="24"/>
          <w:lang w:eastAsia="ar-SA"/>
        </w:rPr>
        <w:t>, műssen, wöllen, dűrfen, können</w:t>
      </w:r>
      <w:r w:rsidRPr="0075254D">
        <w:rPr>
          <w:rFonts w:ascii="Times New Roman" w:eastAsia="Arial Unicode MS" w:hAnsi="Times New Roman" w:cs="Times New Roman"/>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i/>
          <w:sz w:val="24"/>
          <w:szCs w:val="24"/>
          <w:lang w:eastAsia="ar-SA"/>
        </w:rPr>
        <w:t>Выпускник получит возможность научиться:</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сложноподчинённые предложения;</w:t>
      </w:r>
    </w:p>
    <w:p w:rsidR="0074626B" w:rsidRPr="002453A9"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r w:rsidRPr="00585EEE">
        <w:rPr>
          <w:rFonts w:ascii="Times New Roman" w:eastAsia="Arial Unicode MS" w:hAnsi="Times New Roman" w:cs="Times New Roman"/>
          <w:i/>
          <w:sz w:val="24"/>
          <w:szCs w:val="24"/>
          <w:lang w:val="en-US" w:eastAsia="ar-SA"/>
        </w:rPr>
        <w:t>Passiv</w:t>
      </w:r>
    </w:p>
    <w:p w:rsidR="0074626B" w:rsidRPr="004E486B"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Pr>
          <w:rFonts w:ascii="Times New Roman" w:eastAsia="Arial Unicode MS" w:hAnsi="Times New Roman" w:cs="Times New Roman"/>
          <w:i/>
          <w:sz w:val="24"/>
          <w:szCs w:val="24"/>
          <w:lang w:eastAsia="ar-SA"/>
        </w:rPr>
        <w:t xml:space="preserve">значение отдельных глагольных форм в </w:t>
      </w:r>
      <w:r>
        <w:rPr>
          <w:rFonts w:ascii="Times New Roman" w:eastAsia="Arial Unicode MS" w:hAnsi="Times New Roman" w:cs="Times New Roman"/>
          <w:i/>
          <w:sz w:val="24"/>
          <w:szCs w:val="24"/>
          <w:lang w:val="en-US" w:eastAsia="ar-SA"/>
        </w:rPr>
        <w:t>Konjunktiv</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k</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nte</w:t>
      </w:r>
      <w:r w:rsidRPr="004E486B">
        <w:rPr>
          <w:rFonts w:ascii="Times New Roman" w:eastAsia="Arial Unicode MS" w:hAnsi="Times New Roman" w:cs="Times New Roman"/>
          <w:i/>
          <w:sz w:val="24"/>
          <w:szCs w:val="24"/>
          <w:lang w:eastAsia="ar-SA"/>
        </w:rPr>
        <w:t xml:space="preserve">, </w:t>
      </w:r>
      <w:r>
        <w:rPr>
          <w:rFonts w:ascii="Times New Roman" w:eastAsia="Arial Unicode MS" w:hAnsi="Times New Roman" w:cs="Times New Roman"/>
          <w:i/>
          <w:sz w:val="24"/>
          <w:szCs w:val="24"/>
          <w:lang w:val="en-US" w:eastAsia="ar-SA"/>
        </w:rPr>
        <w:t>Esw</w:t>
      </w:r>
      <w:r w:rsidRPr="004E486B">
        <w:rPr>
          <w:rFonts w:ascii="Times New Roman" w:eastAsia="Arial Unicode MS" w:hAnsi="Times New Roman" w:cs="Times New Roman"/>
          <w:i/>
          <w:sz w:val="24"/>
          <w:szCs w:val="24"/>
          <w:lang w:eastAsia="ar-SA"/>
        </w:rPr>
        <w:t>ä</w:t>
      </w:r>
      <w:r>
        <w:rPr>
          <w:rFonts w:ascii="Times New Roman" w:eastAsia="Arial Unicode MS" w:hAnsi="Times New Roman" w:cs="Times New Roman"/>
          <w:i/>
          <w:sz w:val="24"/>
          <w:szCs w:val="24"/>
          <w:lang w:val="en-US" w:eastAsia="ar-SA"/>
        </w:rPr>
        <w:t>resch</w:t>
      </w:r>
      <w:r w:rsidRPr="004E486B">
        <w:rPr>
          <w:rFonts w:ascii="Times New Roman" w:eastAsia="Arial Unicode MS" w:hAnsi="Times New Roman" w:cs="Times New Roman"/>
          <w:i/>
          <w:sz w:val="24"/>
          <w:szCs w:val="24"/>
          <w:lang w:eastAsia="ar-SA"/>
        </w:rPr>
        <w:t>ö</w:t>
      </w:r>
      <w:r>
        <w:rPr>
          <w:rFonts w:ascii="Times New Roman" w:eastAsia="Arial Unicode MS" w:hAnsi="Times New Roman" w:cs="Times New Roman"/>
          <w:i/>
          <w:sz w:val="24"/>
          <w:szCs w:val="24"/>
          <w:lang w:val="en-US" w:eastAsia="ar-SA"/>
        </w:rPr>
        <w:t>n</w:t>
      </w:r>
      <w:r w:rsidRPr="004E486B">
        <w:rPr>
          <w:rFonts w:ascii="Times New Roman" w:eastAsia="Arial Unicode MS" w:hAnsi="Times New Roman" w:cs="Times New Roman"/>
          <w:i/>
          <w:sz w:val="24"/>
          <w:szCs w:val="24"/>
          <w:lang w:eastAsia="ar-SA"/>
        </w:rPr>
        <w:t>…</w:t>
      </w:r>
    </w:p>
    <w:p w:rsidR="0074626B" w:rsidRPr="00585EEE" w:rsidRDefault="0074626B" w:rsidP="0074626B">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и употреблять в речи модальные глаголы</w:t>
      </w:r>
      <w:r w:rsidRPr="00EB1DBA">
        <w:rPr>
          <w:rFonts w:ascii="Times New Roman" w:eastAsia="Arial Unicode MS" w:hAnsi="Times New Roman" w:cs="Times New Roman"/>
          <w:i/>
          <w:sz w:val="24"/>
          <w:szCs w:val="24"/>
          <w:lang w:eastAsia="ar-SA"/>
        </w:rPr>
        <w:t>.</w:t>
      </w:r>
    </w:p>
    <w:p w:rsidR="0074626B" w:rsidRPr="0074626B" w:rsidRDefault="0074626B" w:rsidP="00585EEE">
      <w:pPr>
        <w:spacing w:after="0" w:line="240" w:lineRule="auto"/>
        <w:ind w:firstLine="454"/>
        <w:jc w:val="center"/>
        <w:rPr>
          <w:rFonts w:ascii="Times New Roman" w:eastAsia="Calibri" w:hAnsi="Times New Roman" w:cs="Times New Roman"/>
          <w:b/>
          <w:sz w:val="24"/>
          <w:szCs w:val="24"/>
        </w:rPr>
      </w:pPr>
    </w:p>
    <w:p w:rsidR="0074626B" w:rsidRPr="00572768" w:rsidRDefault="0074626B" w:rsidP="0074626B">
      <w:pPr>
        <w:spacing w:after="0" w:line="240" w:lineRule="auto"/>
        <w:rPr>
          <w:rFonts w:ascii="Times New Roman" w:eastAsia="Calibri" w:hAnsi="Times New Roman" w:cs="Times New Roman"/>
          <w:b/>
          <w:sz w:val="24"/>
          <w:szCs w:val="24"/>
        </w:rPr>
      </w:pP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8. История России. Всеобщая истор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История Древнего мир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ределять место исторических событий во времени, объяснять смысл основных х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логических понятий, терминов (тысячелетие, век, до н. э., н. э.);</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расселении челове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общностей в эпохи первобытности и Древнего мира, расположении древних цивили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й и государств, местах важнейших событ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проводить поиск информации в отрывках исторических текстов, материальных памя</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иках Древнего мир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давать оценку наиболее значительным событиям и личностям древней истор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идеть проявления влияния античного искусства в окружающе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Средних ве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территории, об э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поиск информации в исторических текстах, материальных исторических памятниках Средневек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образа жизни различных групп населения в средневековых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их и социальных от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шений и политического строя на Руси и в других государствах; б) ценностей, господст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вших в средневековых обществах, религиозных воззрений, представлений средневекового человека о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ключевых событий отечественной и всеобщей ис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ии Средних ве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развитие Руси и других стран в период Средневековья, показывать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ие черты и особенности (в связи с понятиями «политическая раздробленность», «цен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лизованное государство»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давать оценку событиям и личностям отечественной и всеобщей истории Средни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сопоставительную характеристику политического устройства государств Средневековья (Русь, Запад, Восток);</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Нового време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ого вре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границах России и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оеваний, колонизаци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информацию различных источников по отечественной и всеобщей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тории Нового времен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 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 по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ого и социального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ития России и других стран в Новое время; б) эволюции политического строя (включая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ятия «монархия», «самодержавие», «абсолютизм» и др.); в) развития общественного д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я («консерватизм», «либерализм», «социализм»); г) представлений о мире и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ценностях; д) художественной культуры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причины и следствия ключевых событий и процессов отечественной и в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общей истории Нового времени (социальных движений, реформ и революций, взаимо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й между народам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развитие России и других стран в Новое время,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Нового в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е развитие России, других государств в Новое врем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развитие России и других стран в Новое время, объяснять, в чём заклю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лись общие черты и особенности; </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овейшая истор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ейшей э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хи, характеризовать основные этапы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соотносить хронологию истории России и всеобщей истории в Новейше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значительных социально-</w:t>
      </w:r>
      <w:r w:rsidRPr="00585EEE">
        <w:rPr>
          <w:rFonts w:ascii="Times New Roman" w:eastAsia="Calibri" w:hAnsi="Times New Roman" w:cs="Times New Roman"/>
          <w:sz w:val="24"/>
          <w:szCs w:val="24"/>
          <w:lang w:eastAsia="ru-RU"/>
        </w:rPr>
        <w:lastRenderedPageBreak/>
        <w:t>экономических процессах и изменениях на политической карте мира в новейшую эпоху, местах крупнейших событ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из исторических источников </w:t>
      </w:r>
      <w:r w:rsidRPr="00585EEE">
        <w:rPr>
          <w:rFonts w:ascii="Times New Roman" w:eastAsia="Calibri" w:hAnsi="Times New Roman" w:cs="Times New Roman"/>
          <w:sz w:val="24"/>
          <w:szCs w:val="24"/>
          <w:lang w:val="en-US" w:eastAsia="ru-RU"/>
        </w:rPr>
        <w:sym w:font="Symbol" w:char="F02D"/>
      </w:r>
      <w:r w:rsidRPr="00585EEE">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экономического и социального раз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ия России и других стран, политических режимов, международных отношений, развития культуры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ХХ — нач</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 xml:space="preserve">ческое развитие России, других государств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элементы источниковедческого анализа при работе с историческими 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поиск исторической информации в учебной и дополнительной лит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уре, электронных материалах, систематизировать и представлять её в виде рефератов, презентаций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9. Обществознание</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
          <w:sz w:val="24"/>
          <w:szCs w:val="24"/>
          <w:lang w:bidi="en-US"/>
        </w:rPr>
      </w:pPr>
      <w:r w:rsidRPr="00585EEE">
        <w:rPr>
          <w:rFonts w:ascii="Times New Roman" w:eastAsia="Times New Roman" w:hAnsi="Times New Roman" w:cs="Times New Roman"/>
          <w:b/>
          <w:bCs/>
          <w:sz w:val="24"/>
          <w:szCs w:val="24"/>
          <w:lang w:bidi="en-US"/>
        </w:rPr>
        <w:t>Человек в социальном измер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й социальный статус и социальные роли; объяснять и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кретизировать примерами смысл понятия «гражданство»;</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дям старшего и младшего возраста, а также к сверс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емонстрировать понимание особенностей и практическое владение способами ко</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уникативной, практической деятельности, используемыми в процессе познания человека и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формировать положительное отношение к необходимости соблюдать здоровый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раз жизни; корректировать собственное поведение в соответствии с требованиями без</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пасности жизне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оц</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альных параметров лич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реальные связи и зависимости между воспитанием и социализацией ли</w:t>
      </w:r>
      <w:r w:rsidRPr="00585EEE">
        <w:rPr>
          <w:rFonts w:ascii="Times New Roman" w:eastAsia="Calibri" w:hAnsi="Times New Roman" w:cs="Times New Roman"/>
          <w:i/>
          <w:sz w:val="24"/>
          <w:szCs w:val="24"/>
          <w:lang w:eastAsia="ru-RU"/>
        </w:rPr>
        <w:t>ч</w:t>
      </w:r>
      <w:r w:rsidRPr="00585EEE">
        <w:rPr>
          <w:rFonts w:ascii="Times New Roman" w:eastAsia="Calibri" w:hAnsi="Times New Roman" w:cs="Times New Roman"/>
          <w:i/>
          <w:sz w:val="24"/>
          <w:szCs w:val="24"/>
          <w:lang w:eastAsia="ru-RU"/>
        </w:rPr>
        <w:t>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Ближайшее социальное окруж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емью и семейные отношения; оценивать социальное значение 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йных традиций и обычае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роли членов семьи, включая сво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рактические задания по анализу ситуаций, связанных с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ми способами разрешения семейных конфликтов; выражать собственное отношение к различным способам разрешения семейных конфли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следовать несложные практические ситуации, связанные с защитой прав и инте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ов детей, оставшихся без попечения родителей; находить и извлекать социальную ин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ацию о государственной семейной политике из адаптированных источников различного типа и знаковой систе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еме</w:t>
      </w:r>
      <w:r w:rsidRPr="00585EEE">
        <w:rPr>
          <w:rFonts w:ascii="Times New Roman" w:eastAsia="Calibri" w:hAnsi="Times New Roman" w:cs="Times New Roman"/>
          <w:i/>
          <w:sz w:val="24"/>
          <w:szCs w:val="24"/>
          <w:lang w:eastAsia="ru-RU"/>
        </w:rPr>
        <w:t>й</w:t>
      </w:r>
      <w:r w:rsidRPr="00585EEE">
        <w:rPr>
          <w:rFonts w:ascii="Times New Roman" w:eastAsia="Calibri" w:hAnsi="Times New Roman" w:cs="Times New Roman"/>
          <w:i/>
          <w:sz w:val="24"/>
          <w:szCs w:val="24"/>
          <w:lang w:eastAsia="ru-RU"/>
        </w:rPr>
        <w:t>ных конфлик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Общество — большой «дом» человеч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типы об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направленность развития общества, его движение от одних форм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нной жизни к другим; оценивать социальные явления с позиций общественного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ес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знания курса и социальный опыт для выражения и аргументации соб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суждений, касающихся многообразия социальных групп и социальных различий в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ознавательные и практические задания, основанные на ситу</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ях жизнедеятельности человека в разных сферах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бъяснять взаимодействие социальных общностей и групп;</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eastAsia="ru-RU"/>
        </w:rPr>
      </w:pPr>
      <w:r w:rsidRPr="00585EEE">
        <w:rPr>
          <w:rFonts w:ascii="Times New Roman" w:eastAsia="Times New Roman" w:hAnsi="Times New Roman" w:cs="Times New Roman"/>
          <w:b/>
          <w:bCs/>
          <w:sz w:val="24"/>
          <w:szCs w:val="24"/>
          <w:lang w:eastAsia="ru-RU"/>
        </w:rPr>
        <w:t>Общество, в котором мы живё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лобальные проблемы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духовные ценности и достижения народов нашей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ую точку зрения на социальный портрет достойного граж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на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ходящие в современном общест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Регулирование поведения людей в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акопленные знания об основных социальных нормах и правилах ре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ирования общественных отношений, усвоенные способы познавательной, коммуникати</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ой и практической деятельности для успешного взаимодействия с социальной средой и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полнения типичных социальных ролей нравственного человека и достойного граждани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социальн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ритически осмысливать информацию правового и морально-нравственного харак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 полученную из разнообразных источников, систематизировать, анализировать получ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ные данные; применять полученную информацию для определения собственной позиции по </w:t>
      </w:r>
      <w:r w:rsidRPr="00585EEE">
        <w:rPr>
          <w:rFonts w:ascii="Times New Roman" w:eastAsia="Calibri" w:hAnsi="Times New Roman" w:cs="Times New Roman"/>
          <w:sz w:val="24"/>
          <w:szCs w:val="24"/>
          <w:lang w:eastAsia="ru-RU"/>
        </w:rPr>
        <w:lastRenderedPageBreak/>
        <w:t>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 и умения для формирования способности к личному самоопр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нию в системе морали и важнейших отраслей права,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льных устоев на развитие общества и человек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b/>
          <w:bCs/>
          <w:sz w:val="24"/>
          <w:szCs w:val="24"/>
          <w:lang w:eastAsia="ru-RU"/>
        </w:rPr>
        <w:t>Основы российского законодатель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правов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и иллюстрировать примерами установленные законом права соб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и; права и обязанности супругов, родителей и детей; права, обязанности и 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ь работника и работодателя; предусмотренные гражданским правом Российской Ф</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ерации механизмы защиты прав собственности и разрешения гражданско-правовых сп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практические ситуации, связанные с гражданскими, семе</w:t>
      </w:r>
      <w:r w:rsidRPr="00585EEE">
        <w:rPr>
          <w:rFonts w:ascii="Times New Roman" w:eastAsia="Calibri" w:hAnsi="Times New Roman" w:cs="Times New Roman"/>
          <w:sz w:val="24"/>
          <w:szCs w:val="24"/>
          <w:lang w:eastAsia="ru-RU"/>
        </w:rPr>
        <w:t>й</w:t>
      </w:r>
      <w:r w:rsidRPr="00585EEE">
        <w:rPr>
          <w:rFonts w:ascii="Times New Roman" w:eastAsia="Calibri" w:hAnsi="Times New Roman" w:cs="Times New Roman"/>
          <w:sz w:val="24"/>
          <w:szCs w:val="24"/>
          <w:lang w:eastAsia="ru-RU"/>
        </w:rPr>
        <w:t>ными, трудовыми правоотношениями; в предлагаемых модельных ситуациях определять признаки правонарушения, проступка, преступ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дей с нормами поведения, установленными закон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знания и умения для формирования способности к личному самоопре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лению,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ир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авильно использовать основные экономические термин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ёденных данных основные экономические системы,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и процессы,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механизм рыночного регулирования экономики и характеризовать роль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сударства в регулировании экономики; </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функции денег в экономик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статистические данные, отражающие экономические яв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и процесс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личный со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u w:val="single"/>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опорой на полученные знания несложную экономическую инфор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ю, получаемую из неадаптированных источник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Человек в экономических отноше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экономические системы и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характеристики экономики семь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татистические данные, отражающие экономические изменения в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ешать познавательные задачи в рамках изученного материала, отражающие 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пичные ситуации в экономической сфере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Мир социальных отнош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циальную структуру в обществах разного типа, характеризовать осно</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ые социальные группы современного общества; на основе приведённых данных расп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ать основные социальные общности и групп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основные социальные группы российского общества</w:t>
      </w:r>
      <w:r w:rsidRPr="00585EEE">
        <w:rPr>
          <w:rFonts w:ascii="Times New Roman" w:eastAsia="Calibri" w:hAnsi="Times New Roman" w:cs="Times New Roman"/>
          <w:sz w:val="24"/>
          <w:szCs w:val="24"/>
          <w:u w:val="single"/>
          <w:lang w:eastAsia="ru-RU"/>
        </w:rPr>
        <w:t xml:space="preserve">, </w:t>
      </w:r>
      <w:r w:rsidRPr="00585EEE">
        <w:rPr>
          <w:rFonts w:ascii="Times New Roman" w:eastAsia="Calibri" w:hAnsi="Times New Roman" w:cs="Times New Roman"/>
          <w:sz w:val="24"/>
          <w:szCs w:val="24"/>
          <w:lang w:eastAsia="ru-RU"/>
        </w:rPr>
        <w:t>распознавать их сущност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ведущие направления социальной политики российского государ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е основные социальные р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примере своей семьи основные функции этого социального института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оциальную информацию, представленную совокупностью стат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данных, отражающих социальный состав и социальную динамику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есложные социологические исслед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понятия «равенство» и «социальная справедливость» с позиций ис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иентироваться в потоке информации, относящейся к вопросам социальной 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уры и социальных отношений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 понимать информацию, относящуюся к социальной сфере общества, пол</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чаемую из различных источни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Политическая жизнь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осударственное устройство Российской Федерации, описывать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омочия и компетенцию различных органов государственной власти и упр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равильно определять инстанцию (государственный орган), в который следует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ться для разрешения той или типичной социаль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различные типы политических режимов, обосновывать преимущества 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ократического политического устрой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u w:val="single"/>
          <w:lang w:eastAsia="ru-RU"/>
        </w:rPr>
      </w:pPr>
      <w:r w:rsidRPr="00585EEE">
        <w:rPr>
          <w:rFonts w:ascii="Times New Roman" w:eastAsia="Calibri" w:hAnsi="Times New Roman" w:cs="Times New Roman"/>
          <w:sz w:val="24"/>
          <w:szCs w:val="24"/>
          <w:lang w:eastAsia="ru-RU"/>
        </w:rPr>
        <w:t>• различать факты и мнения в потоке политическ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значение гражданской активности и патриотической позиции в укреп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и нашего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относить различные оценки политических событий и процессов и делать обосн</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анные вывод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ультурно-информационная среда обществен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азвитие отдельных областей и форм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различать явления духовно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различные средства массовой информ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различные точки зрения в вопросах ценностного выбора и приоритетов в д</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ховной сфере, формулировать собственное отнош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процессы создания, сохранения, трансляции и усвоения достижений к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основные направления развития отечественной культуры в сов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рефлексию своих цен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Человек в меняющемся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явление ускорения социального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еобходимость непрерывного образования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многообразие профессий в современном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оль молодёжи в развитии современного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социальную информацию из доступ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решения отдельных социальных пробл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итически воспринимать сообщения и рекламу в СМИ и Интернете о таких нап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лениях массовой культуры, как шоу-бизнес и м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роль спорта и спортивных достижений в контексте современной общ</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ражать и обосновывать собственную позицию по актуальным проблемам м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дёж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0. Географ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Источники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r w:rsidRPr="00585EEE">
        <w:rPr>
          <w:rFonts w:ascii="Times New Roman" w:eastAsia="Times New Roman"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иска и извлечения информации, необходимой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w:t>
      </w:r>
      <w:r w:rsidRPr="00585EEE">
        <w:rPr>
          <w:rFonts w:ascii="Times New Roman" w:eastAsia="Times New Roman" w:hAnsi="Times New Roman" w:cs="Times New Roman"/>
          <w:sz w:val="24"/>
          <w:szCs w:val="24"/>
          <w:lang w:eastAsia="ru-RU"/>
        </w:rPr>
        <w:t>ь</w:t>
      </w:r>
      <w:r w:rsidRPr="00585EEE">
        <w:rPr>
          <w:rFonts w:ascii="Times New Roman" w:eastAsia="Times New Roman" w:hAnsi="Times New Roman" w:cs="Times New Roman"/>
          <w:sz w:val="24"/>
          <w:szCs w:val="24"/>
          <w:lang w:eastAsia="ru-RU"/>
        </w:rPr>
        <w:t>ных) зависимости и закономер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щие географические объекты, процессы и явления, их положение в пространстве по геог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фическим картам раз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lastRenderedPageBreak/>
        <w:t>• </w:t>
      </w:r>
      <w:r w:rsidRPr="00585EEE">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троить простые планы мест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рирода Земли и челов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рафические объекты, процессы и явления на основе известных характерных свойств и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водить их простейшую классифик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сферного давления, силы и направления ветра, абсолютной и относительной высоты, 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правления и скорости течения водных пото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ых географических условиях с точки зрения концепции устойчивого развит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о-экономических и геоэкологических проблем человечества; примеры практического и</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пользования географических знаний в различных областях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нове нескольких источников информации, сопровождать выступление презентаци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Население Земл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ку численности населения Земл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 и явлениями для объяснения их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расчёты демографических показате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ое с изучением насе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атерики, океаны 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сравнивать особенности природы и населения, материальной и духовной культуры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гионов и отдельны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и хозяйства изученных стран на основе нескольких источников информации, сопрово</w:t>
      </w:r>
      <w:r w:rsidRPr="00585EEE">
        <w:rPr>
          <w:rFonts w:ascii="Times New Roman" w:eastAsia="Times New Roman" w:hAnsi="Times New Roman" w:cs="Times New Roman"/>
          <w:sz w:val="24"/>
          <w:szCs w:val="24"/>
          <w:lang w:eastAsia="ru-RU"/>
        </w:rPr>
        <w:t>ж</w:t>
      </w:r>
      <w:r w:rsidRPr="00585EEE">
        <w:rPr>
          <w:rFonts w:ascii="Times New Roman" w:eastAsia="Times New Roman" w:hAnsi="Times New Roman" w:cs="Times New Roman"/>
          <w:sz w:val="24"/>
          <w:szCs w:val="24"/>
          <w:lang w:eastAsia="ru-RU"/>
        </w:rPr>
        <w:t>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исходящих в географической оболоч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ых изменений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рий в связи с природными и социально-экономическими факторам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Особенности географического положения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номической зоны России и устанавливать соотношения между ни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w:t>
      </w:r>
      <w:r w:rsidRPr="00585EEE">
        <w:rPr>
          <w:rFonts w:ascii="Times New Roman" w:eastAsia="Times New Roman" w:hAnsi="Times New Roman" w:cs="Times New Roman"/>
          <w:i/>
          <w:iCs/>
          <w:sz w:val="24"/>
          <w:szCs w:val="24"/>
          <w:lang w:eastAsia="ru-RU"/>
        </w:rPr>
        <w:t>у</w:t>
      </w:r>
      <w:r w:rsidRPr="00585EEE">
        <w:rPr>
          <w:rFonts w:ascii="Times New Roman" w:eastAsia="Times New Roman" w:hAnsi="Times New Roman" w:cs="Times New Roman"/>
          <w:i/>
          <w:iCs/>
          <w:sz w:val="24"/>
          <w:szCs w:val="24"/>
          <w:lang w:eastAsia="ru-RU"/>
        </w:rPr>
        <w:t>словленные мировыми геодемографическими, геополитическими и геоэкономическими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цессами, а также развитием глобальной коммуникационной системы.</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Природ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Население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w:t>
      </w:r>
      <w:r w:rsidRPr="00585EEE">
        <w:rPr>
          <w:rFonts w:ascii="Times New Roman" w:eastAsia="Times New Roman" w:hAnsi="Times New Roman" w:cs="Times New Roman"/>
          <w:sz w:val="24"/>
          <w:szCs w:val="24"/>
          <w:lang w:eastAsia="ru-RU"/>
        </w:rPr>
        <w:t>н</w:t>
      </w:r>
      <w:r w:rsidRPr="00585EEE">
        <w:rPr>
          <w:rFonts w:ascii="Times New Roman" w:eastAsia="Times New Roman" w:hAnsi="Times New Roman" w:cs="Times New Roman"/>
          <w:sz w:val="24"/>
          <w:szCs w:val="24"/>
          <w:lang w:eastAsia="ru-RU"/>
        </w:rPr>
        <w:t>ности населения Росси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личия в уровне занятости, качестве и уровне жизни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сравнивать особенности населения отдельных регионов страны по этническому, яз</w:t>
      </w:r>
      <w:r w:rsidRPr="00585EEE">
        <w:rPr>
          <w:rFonts w:ascii="Times New Roman" w:eastAsia="Times New Roman" w:hAnsi="Times New Roman" w:cs="Times New Roman"/>
          <w:sz w:val="24"/>
          <w:szCs w:val="24"/>
          <w:lang w:eastAsia="ru-RU"/>
        </w:rPr>
        <w:t>ы</w:t>
      </w:r>
      <w:r w:rsidRPr="00585EEE">
        <w:rPr>
          <w:rFonts w:ascii="Times New Roman" w:eastAsia="Times New Roman" w:hAnsi="Times New Roman" w:cs="Times New Roman"/>
          <w:sz w:val="24"/>
          <w:szCs w:val="24"/>
          <w:lang w:eastAsia="ru-RU"/>
        </w:rPr>
        <w:t>ковому и религиозному составу;</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населения России и её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сов или закономерно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стной структуре, трудовых ресурсах, городском и сельском населении, этническом и рел</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гиозном составе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нии численности населения России, его половозрастной структуры, развитии человеческого капитал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ситуацию на рынке труда и её динамику.</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Хозяйство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зяй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на основе анализа комплекса источников информации г</w:t>
      </w:r>
      <w:r w:rsidRPr="00585EEE">
        <w:rPr>
          <w:rFonts w:ascii="Times New Roman" w:eastAsia="Times New Roman" w:hAnsi="Times New Roman" w:cs="Times New Roman"/>
          <w:i/>
          <w:iCs/>
          <w:sz w:val="24"/>
          <w:szCs w:val="24"/>
          <w:lang w:eastAsia="ru-RU"/>
        </w:rPr>
        <w:t>и</w:t>
      </w:r>
      <w:r w:rsidRPr="00585EEE">
        <w:rPr>
          <w:rFonts w:ascii="Times New Roman" w:eastAsia="Times New Roman" w:hAnsi="Times New Roman" w:cs="Times New Roman"/>
          <w:i/>
          <w:iCs/>
          <w:sz w:val="24"/>
          <w:szCs w:val="24"/>
          <w:lang w:eastAsia="ru-RU"/>
        </w:rPr>
        <w:t>потезы об изменении отраслевой и территориальной структуры хозяйства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основывать возможные пути решения проблем развития хозяйства Рос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айоны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природы, населения и хозяйства географических районов ст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ые с изучением природы, населения и хозяйства географических районов и их ча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социально-экономическое положение и перспективы развития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w:t>
      </w:r>
      <w:r w:rsidRPr="00585EEE">
        <w:rPr>
          <w:rFonts w:ascii="Times New Roman" w:eastAsia="Times New Roman" w:hAnsi="Times New Roman" w:cs="Times New Roman"/>
          <w:i/>
          <w:iCs/>
          <w:sz w:val="24"/>
          <w:szCs w:val="24"/>
          <w:lang w:eastAsia="ru-RU"/>
        </w:rPr>
        <w:t>д</w:t>
      </w:r>
      <w:r w:rsidRPr="00585EEE">
        <w:rPr>
          <w:rFonts w:ascii="Times New Roman" w:eastAsia="Times New Roman" w:hAnsi="Times New Roman" w:cs="Times New Roman"/>
          <w:i/>
          <w:iCs/>
          <w:sz w:val="24"/>
          <w:szCs w:val="24"/>
          <w:lang w:eastAsia="ru-RU"/>
        </w:rPr>
        <w:t>ных, социально-экономических, геоэкологических явлений и процессов на территории Р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оссия в современном мир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и, качества населения России с мировыми показателями и показателями други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место и роль России в мировом хозяйств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че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социально-экономическое положение и перспективы развития Росс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11. Математика. Алгебра. Геомет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атуральные числа. Дроби. Рациона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особенности десятичной системы счисле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ерировать понятиями, связанными с делимостью натура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жать числа в эквивалентных формах, выбирая наиболее подходящую в зависим</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от конкрет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и упорядочивать рациональные чи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онятия и умения, связанные с пропорциональностью величин, проц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ами, в ходе решения математическихзадач и задач из смежных предметов, выполнять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ложные практические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озиционными системами счисления с основаниями, отличными от 10;</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использовать приёмы, рационализирующие вычисления, приобрести п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ычку контролировать вычисления, выбирая подходящий для ситуации способ.</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Действите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использовать начальные представления о множестве действите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ерировать понятием квадратного корня, применять его в вычислениях.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представление о числе и числовых системах от натуральных до дейст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х чисел; о роли вычислений в практик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и углубить знания о десятичной записи действительных чисел (период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и непериодические дроби)</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змерения, приближения, оцен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 ходе решения задач элементарные представления, связанные с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ближёнными значениями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жённых значений, содержащихся в информационных источниках, можно судить о погре</w:t>
      </w:r>
      <w:r w:rsidRPr="00585EEE">
        <w:rPr>
          <w:rFonts w:ascii="Times New Roman" w:eastAsia="Calibri" w:hAnsi="Times New Roman" w:cs="Times New Roman"/>
          <w:i/>
          <w:sz w:val="24"/>
          <w:szCs w:val="24"/>
          <w:lang w:eastAsia="ru-RU"/>
        </w:rPr>
        <w:t>ш</w:t>
      </w:r>
      <w:r w:rsidRPr="00585EEE">
        <w:rPr>
          <w:rFonts w:ascii="Times New Roman" w:eastAsia="Calibri" w:hAnsi="Times New Roman" w:cs="Times New Roman"/>
          <w:i/>
          <w:sz w:val="24"/>
          <w:szCs w:val="24"/>
          <w:lang w:eastAsia="ru-RU"/>
        </w:rPr>
        <w:t>ности прибл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погрешность результата вычислений должна быть соизмерима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решностью исходных дан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лгебраические выра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понятиями «тождество», «тождественное преобразование», решать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содержащие буквенные данные; работать с форму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тождественные преобразования рациональных выражений на основе п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ил действий над многочленами и алгебраическими дроб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разложение многочленов на множител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многошаговые преобразования рациональных выражений, применяя ши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 xml:space="preserve">кий набор способов и приёмов;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тождественные преобразования для решения задач из различных разделов курса (например, для</w:t>
      </w:r>
      <w:r w:rsidR="00212118">
        <w:rPr>
          <w:rFonts w:ascii="Times New Roman" w:eastAsia="Calibri" w:hAnsi="Times New Roman" w:cs="Times New Roman"/>
          <w:i/>
          <w:sz w:val="24"/>
          <w:szCs w:val="24"/>
          <w:lang w:eastAsia="ru-RU"/>
        </w:rPr>
        <w:t xml:space="preserve"> нахождения наибольшего/наимень</w:t>
      </w:r>
      <w:r w:rsidRPr="00585EEE">
        <w:rPr>
          <w:rFonts w:ascii="Times New Roman" w:eastAsia="Calibri" w:hAnsi="Times New Roman" w:cs="Times New Roman"/>
          <w:i/>
          <w:sz w:val="24"/>
          <w:szCs w:val="24"/>
          <w:lang w:eastAsia="ru-RU"/>
        </w:rPr>
        <w:t>шего значения выраж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равн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уравнений, систем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еравен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именять терминологию и символику, связанные с отношением нера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ства, свойства числовых неравен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аппарат неравенств для решения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неравенств, систем н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венств,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Числовые функ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функциональные понятия и язык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исследования, связанные с изучением свойств функций, в том числе с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пользованием компьютера; на основе графиков изученных функций строить более сложные графики (кусочно-заданные, с «выколотыми» точками и т. п.);</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использовать функциональные представления и свойства функций для решения мат</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атических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исловые последова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язык последовательностей (термины, символические об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решать комбинированные задачи с применением формул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го члена и суммы первых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 членов арифметической и геометрической прогрессии, применяя при этом аппарат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и неравен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писательная статист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использовать простейшие способы представления и анализа ста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тических данн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приобрести первоначальный опыт организации сб</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а данных при проведении опроса общественного мнения, осуществлять их анализ,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lastRenderedPageBreak/>
        <w:t>ставлять результаты опроса в виде таблицы, диаграм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лучайные события и вероятност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находить относительную частоту и вероятность случайного соб</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ти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приобрести опыт проведения случайных эксперим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тов, в том числе с помощью компьютерного моделирования, интерпретации их результ</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бинатор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научиться некоторым специальным приёмам ре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комбинатор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b/>
          <w:bCs/>
          <w:sz w:val="24"/>
          <w:szCs w:val="24"/>
          <w:lang w:eastAsia="ru-RU"/>
        </w:rPr>
        <w:t>Наглядная геометр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чертежах, рисунках, моделях и в окружающем мире плоские и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ранственные геометрические фигуры;</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распознавать</w:t>
      </w:r>
      <w:r w:rsidRPr="00585EEE">
        <w:rPr>
          <w:rFonts w:ascii="Times New Roman" w:eastAsia="Calibri" w:hAnsi="Times New Roman" w:cs="Times New Roman"/>
          <w:sz w:val="24"/>
          <w:szCs w:val="24"/>
          <w:lang w:eastAsia="ru-RU"/>
        </w:rPr>
        <w:t xml:space="preserve"> развёртки куба,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 правильной пира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ды, цилиндра и </w:t>
      </w:r>
      <w:r w:rsidRPr="00585EEE">
        <w:rPr>
          <w:rFonts w:ascii="Times New Roman" w:eastAsia="Calibri" w:hAnsi="Times New Roman" w:cs="Times New Roman"/>
          <w:bCs/>
          <w:sz w:val="24"/>
          <w:szCs w:val="24"/>
          <w:lang w:eastAsia="ru-RU"/>
        </w:rPr>
        <w:t>кону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развёртки куба и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по линейным размерам развёртки фигуры линейные размеры самой фи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ры и наоборот;</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bCs/>
          <w:sz w:val="24"/>
          <w:szCs w:val="24"/>
          <w:lang w:eastAsia="ru-RU"/>
        </w:rPr>
        <w:t>вычислять объём прямоугольного параллелепипед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w:t>
      </w:r>
      <w:r w:rsidRPr="00585EEE">
        <w:rPr>
          <w:rFonts w:ascii="Times New Roman" w:eastAsia="Calibri" w:hAnsi="Times New Roman" w:cs="Times New Roman"/>
          <w:i/>
          <w:iCs/>
          <w:sz w:val="24"/>
          <w:szCs w:val="24"/>
          <w:lang w:eastAsia="ru-RU"/>
        </w:rPr>
        <w:t xml:space="preserve"> вычислять объёмы пространственных геометрических фигур, составле</w:t>
      </w:r>
      <w:r w:rsidRPr="00585EEE">
        <w:rPr>
          <w:rFonts w:ascii="Times New Roman" w:eastAsia="Calibri" w:hAnsi="Times New Roman" w:cs="Times New Roman"/>
          <w:i/>
          <w:iCs/>
          <w:sz w:val="24"/>
          <w:szCs w:val="24"/>
          <w:lang w:eastAsia="ru-RU"/>
        </w:rPr>
        <w:t>н</w:t>
      </w:r>
      <w:r w:rsidRPr="00585EEE">
        <w:rPr>
          <w:rFonts w:ascii="Times New Roman" w:eastAsia="Calibri" w:hAnsi="Times New Roman" w:cs="Times New Roman"/>
          <w:i/>
          <w:iCs/>
          <w:sz w:val="24"/>
          <w:szCs w:val="24"/>
          <w:lang w:eastAsia="ru-RU"/>
        </w:rPr>
        <w:t>ных из прямоугольных параллелепипед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углубить и развить представления о пространственных геометрических фигурах;</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применять понятие развёртки для выполнения практических расчёт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Геометрические фигу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ьзоваться языком геометрии для описания предметов окружающего мира и их в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имного располо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изображать на чертежах и рисунках геометрические фигуры и их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фигу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значения длин линейных элементов фигур и их отношения, градусную меру углов от 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xml:space="preserve"> до 18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применяя определения, свойства и признаки фигур и их элементов, 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шения фигур (равенство, подобие, симметрии, поворот, параллельный перенос);</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начальными понятиями тригонометрии и выполнять элементарные о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ции над функциями уг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остейшие планиметрические задачи в простран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Cs/>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методами решения задач</w:t>
      </w:r>
      <w:r w:rsidRPr="00585EEE">
        <w:rPr>
          <w:rFonts w:ascii="Times New Roman" w:eastAsia="Calibri"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применения</w:t>
      </w:r>
      <w:r w:rsidRPr="00585EEE">
        <w:rPr>
          <w:rFonts w:ascii="Times New Roman" w:eastAsia="Calibri"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традиционной схемой</w:t>
      </w:r>
      <w:r w:rsidRPr="00585EEE">
        <w:rPr>
          <w:rFonts w:ascii="Times New Roman" w:eastAsia="Calibri" w:hAnsi="Times New Roman" w:cs="Times New Roman"/>
          <w:i/>
          <w:iCs/>
          <w:sz w:val="24"/>
          <w:szCs w:val="24"/>
          <w:lang w:eastAsia="ru-RU"/>
        </w:rPr>
        <w:t xml:space="preserve"> решения задач на построение с помощью циркуля и линейки:анализ,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доказательство и исследовани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решать задачи</w:t>
      </w:r>
      <w:r w:rsidRPr="00585EEE">
        <w:rPr>
          <w:rFonts w:ascii="Times New Roman" w:eastAsia="Calibri" w:hAnsi="Times New Roman" w:cs="Times New Roman"/>
          <w:i/>
          <w:iCs/>
          <w:sz w:val="24"/>
          <w:szCs w:val="24"/>
          <w:lang w:eastAsia="ru-RU"/>
        </w:rPr>
        <w:t xml:space="preserve"> на построениеметодомгеометрическогоместаточек</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iCs/>
          <w:sz w:val="24"/>
          <w:szCs w:val="24"/>
          <w:lang w:eastAsia="ru-RU"/>
        </w:rPr>
        <w:t>методомподоб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исследования свойств</w:t>
      </w:r>
      <w:r w:rsidRPr="00585EEE">
        <w:rPr>
          <w:rFonts w:ascii="Times New Roman" w:eastAsia="Calibri" w:hAnsi="Times New Roman" w:cs="Times New Roman"/>
          <w:i/>
          <w:iCs/>
          <w:sz w:val="24"/>
          <w:szCs w:val="24"/>
          <w:lang w:eastAsia="ru-RU"/>
        </w:rPr>
        <w:t>планиметрических фигур с помощью комп</w:t>
      </w:r>
      <w:r w:rsidRPr="00585EEE">
        <w:rPr>
          <w:rFonts w:ascii="Times New Roman" w:eastAsia="Calibri" w:hAnsi="Times New Roman" w:cs="Times New Roman"/>
          <w:i/>
          <w:iCs/>
          <w:sz w:val="24"/>
          <w:szCs w:val="24"/>
          <w:lang w:eastAsia="ru-RU"/>
        </w:rPr>
        <w:t>ь</w:t>
      </w:r>
      <w:r w:rsidRPr="00585EEE">
        <w:rPr>
          <w:rFonts w:ascii="Times New Roman" w:eastAsia="Calibri" w:hAnsi="Times New Roman" w:cs="Times New Roman"/>
          <w:i/>
          <w:iCs/>
          <w:sz w:val="24"/>
          <w:szCs w:val="24"/>
          <w:lang w:eastAsia="ru-RU"/>
        </w:rPr>
        <w:t>ютерных программ</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i/>
          <w:iCs/>
          <w:sz w:val="24"/>
          <w:szCs w:val="24"/>
          <w:lang w:eastAsia="ru-RU"/>
        </w:rPr>
        <w:t xml:space="preserve">по темам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Геометрические преобразования на плоскости</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Построение отрезков по формуле</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lastRenderedPageBreak/>
        <w:t>Измерение геометрических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ждение длины отрезка, длины окружности, длины дуги окружности, градусной меры уг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числять </w:t>
      </w:r>
      <w:r w:rsidRPr="00585EEE">
        <w:rPr>
          <w:rFonts w:ascii="Times New Roman" w:eastAsia="Calibri" w:hAnsi="Times New Roman" w:cs="Times New Roman"/>
          <w:iCs/>
          <w:sz w:val="24"/>
          <w:szCs w:val="24"/>
          <w:lang w:eastAsia="ru-RU"/>
        </w:rPr>
        <w:t>длину окружности, длину дуги окруж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с использованием формул длины окружности и д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ны дуги окружности, формул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актические задачи, связанные с нахождением геометрических величин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уя при необходимости справочники и технические сред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числять площади фигур, составленных из двух или более прямоугольников, паралл</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граммов, треугольников, круга и сектор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 xml:space="preserve">вычислять площади многоугольников, используя отношения </w:t>
      </w:r>
      <w:r w:rsidRPr="00585EEE">
        <w:rPr>
          <w:rFonts w:ascii="Times New Roman" w:eastAsia="Calibri" w:hAnsi="Times New Roman" w:cs="Times New Roman"/>
          <w:bCs/>
          <w:i/>
          <w:iCs/>
          <w:sz w:val="24"/>
          <w:szCs w:val="24"/>
          <w:lang w:eastAsia="ru-RU"/>
        </w:rPr>
        <w:t>равновеликости и равн</w:t>
      </w:r>
      <w:r w:rsidRPr="00585EEE">
        <w:rPr>
          <w:rFonts w:ascii="Times New Roman" w:eastAsia="Calibri" w:hAnsi="Times New Roman" w:cs="Times New Roman"/>
          <w:bCs/>
          <w:i/>
          <w:iCs/>
          <w:sz w:val="24"/>
          <w:szCs w:val="24"/>
          <w:lang w:eastAsia="ru-RU"/>
        </w:rPr>
        <w:t>о</w:t>
      </w:r>
      <w:r w:rsidRPr="00585EEE">
        <w:rPr>
          <w:rFonts w:ascii="Times New Roman" w:eastAsia="Calibri" w:hAnsi="Times New Roman" w:cs="Times New Roman"/>
          <w:bCs/>
          <w:i/>
          <w:iCs/>
          <w:sz w:val="24"/>
          <w:szCs w:val="24"/>
          <w:lang w:eastAsia="ru-RU"/>
        </w:rPr>
        <w:t>соста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применять алгебраический и тригонометрический аппарат и идеи движения при 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шении задач на вычисление площадей многоугольник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Координа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оординатный метод для изучения свойств прямых и окруж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получитвозможность</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координатным методом решения</w:t>
      </w:r>
      <w:r w:rsidRPr="00585EEE">
        <w:rPr>
          <w:rFonts w:ascii="Times New Roman" w:eastAsia="Calibri" w:hAnsi="Times New Roman" w:cs="Times New Roman"/>
          <w:i/>
          <w:iCs/>
          <w:sz w:val="24"/>
          <w:szCs w:val="24"/>
          <w:lang w:eastAsia="ru-RU"/>
        </w:rPr>
        <w:t>задач на вычисления и доказатель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i/>
          <w:iCs/>
          <w:sz w:val="24"/>
          <w:szCs w:val="24"/>
          <w:lang w:eastAsia="ru-RU"/>
        </w:rPr>
        <w:t>использования компьютерных программ для анализа частных случ</w:t>
      </w:r>
      <w:r w:rsidRPr="00585EEE">
        <w:rPr>
          <w:rFonts w:ascii="Times New Roman" w:eastAsia="Calibri" w:hAnsi="Times New Roman" w:cs="Times New Roman"/>
          <w:i/>
          <w:iCs/>
          <w:sz w:val="24"/>
          <w:szCs w:val="24"/>
          <w:lang w:eastAsia="ru-RU"/>
        </w:rPr>
        <w:t>а</w:t>
      </w:r>
      <w:r w:rsidRPr="00585EEE">
        <w:rPr>
          <w:rFonts w:ascii="Times New Roman" w:eastAsia="Calibri" w:hAnsi="Times New Roman" w:cs="Times New Roman"/>
          <w:i/>
          <w:iCs/>
          <w:sz w:val="24"/>
          <w:szCs w:val="24"/>
          <w:lang w:eastAsia="ru-RU"/>
        </w:rPr>
        <w:t>ев взаимного расположения окружностей и прям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выполнения проектов</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координат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Векто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векторами: находить сумму и разность двух векторов, заданных геом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ически, находить вектор, равный произведению заданного вектора на числ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скалярное произведение векторов, находить угол между векторами</w:t>
      </w:r>
      <w:r w:rsidRPr="00585EEE">
        <w:rPr>
          <w:rFonts w:ascii="Times New Roman" w:eastAsia="Calibri" w:hAnsi="Times New Roman" w:cs="Times New Roman"/>
          <w:bCs/>
          <w:sz w:val="24"/>
          <w:szCs w:val="24"/>
          <w:lang w:eastAsia="ru-RU"/>
        </w:rPr>
        <w:t>, у</w:t>
      </w:r>
      <w:r w:rsidRPr="00585EEE">
        <w:rPr>
          <w:rFonts w:ascii="Times New Roman" w:eastAsia="Calibri" w:hAnsi="Times New Roman" w:cs="Times New Roman"/>
          <w:sz w:val="24"/>
          <w:szCs w:val="24"/>
          <w:lang w:eastAsia="ru-RU"/>
        </w:rPr>
        <w:t>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sz w:val="24"/>
          <w:szCs w:val="24"/>
          <w:lang w:eastAsia="ru-RU"/>
        </w:rPr>
        <w:t>авливать перпендикулярность прям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получит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владеть </w:t>
      </w:r>
      <w:r w:rsidRPr="00585EEE">
        <w:rPr>
          <w:rFonts w:ascii="Times New Roman" w:eastAsia="Calibri" w:hAnsi="Times New Roman" w:cs="Times New Roman"/>
          <w:i/>
          <w:iCs/>
          <w:sz w:val="24"/>
          <w:szCs w:val="24"/>
          <w:lang w:eastAsia="ru-RU"/>
        </w:rPr>
        <w:t>векторным методом для решения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вектор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2.3.12. Информатика</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нформация и способы её представлени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записывать в двоичной системе целые числа от 0 до 256;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кодировать и декодировать тексты при известной кодовой таблиц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основные способы графического представления числовой информац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тем, как информация(данные) представляется в современных компьютерах;</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ой системой счисления;</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алгоритмической культуры</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логические значения, операции и выражения с ними;</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оздавать и выполнять программы для решения несложных алгоритмических задач в выбранной среде программирования.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b/>
          <w:i/>
          <w:sz w:val="24"/>
          <w:szCs w:val="24"/>
          <w:lang w:eastAsia="ru-RU"/>
        </w:rPr>
        <w:t> </w:t>
      </w:r>
      <w:r w:rsidRPr="00585EEE">
        <w:rPr>
          <w:rFonts w:ascii="Times New Roman" w:eastAsia="Calibri"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программы для решения несложных задач, возникающих в процессе учебы и вне её.</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пользование программных систем и сервис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базовым навыкам работы с компьютером;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ограммными средствами для работы с аудио-визуальными данными и соответствующим понятийным аппарато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д.).</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в информационном пространств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базовым навыкам и знаниям, необходимым для использования интернет-сервисов при решении учебных и внеучебных задач;</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организации своего личного пространства данных с использованием индивидуальных накопителей данных, интернет-сервисов и т. п.;</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сновам соблюдения норм информационной этики и права.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лучить представление о тенденциях развития И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3. Физик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bCs/>
          <w:sz w:val="24"/>
          <w:szCs w:val="24"/>
          <w:lang w:bidi="en-US"/>
        </w:rPr>
        <w:t>Механически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w:t>
      </w:r>
      <w:r w:rsidRPr="00585EEE">
        <w:rPr>
          <w:rFonts w:ascii="Times New Roman" w:eastAsia="Calibri" w:hAnsi="Times New Roman" w:cs="Times New Roman"/>
          <w:iCs/>
          <w:sz w:val="24"/>
          <w:szCs w:val="24"/>
          <w:lang w:eastAsia="ru-RU"/>
        </w:rPr>
        <w:t>механические явления и объяснять на основе имеющихся знаний осно</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ые свойства или условия протекания этих явлений: равномерное и равноускоренное пр</w:t>
      </w:r>
      <w:r w:rsidRPr="00585EEE">
        <w:rPr>
          <w:rFonts w:ascii="Times New Roman" w:eastAsia="Calibri" w:hAnsi="Times New Roman" w:cs="Times New Roman"/>
          <w:iCs/>
          <w:sz w:val="24"/>
          <w:szCs w:val="24"/>
          <w:lang w:eastAsia="ru-RU"/>
        </w:rPr>
        <w:t>я</w:t>
      </w:r>
      <w:r w:rsidRPr="00585EEE">
        <w:rPr>
          <w:rFonts w:ascii="Times New Roman" w:eastAsia="Calibri" w:hAnsi="Times New Roman" w:cs="Times New Roman"/>
          <w:iCs/>
          <w:sz w:val="24"/>
          <w:szCs w:val="24"/>
          <w:lang w:eastAsia="ru-RU"/>
        </w:rPr>
        <w:t>молинейное движение, свободное падение тел, невесомость, равномерное движение по о</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е, резонанс, волновое движ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изученные свойства тел и механические явления, используя физические в</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кий смысл используемых величин, их обозначения и единицы измерения, находить фор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w:t>
      </w:r>
      <w:r w:rsidRPr="00585EEE">
        <w:rPr>
          <w:rFonts w:ascii="Times New Roman" w:eastAsia="Calibri" w:hAnsi="Times New Roman" w:cs="Times New Roman"/>
          <w:iCs/>
          <w:sz w:val="24"/>
          <w:szCs w:val="24"/>
          <w:lang w:eastAsia="ru-RU"/>
        </w:rPr>
        <w:t>т</w:t>
      </w:r>
      <w:r w:rsidRPr="00585EEE">
        <w:rPr>
          <w:rFonts w:ascii="Times New Roman" w:eastAsia="Calibri" w:hAnsi="Times New Roman" w:cs="Times New Roman"/>
          <w:iCs/>
          <w:sz w:val="24"/>
          <w:szCs w:val="24"/>
          <w:lang w:eastAsia="ru-RU"/>
        </w:rPr>
        <w:t xml:space="preserve">вующая сила,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каля, закон Архимеда; при этом различать словесную формулировку закона и его математ</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585EEE">
        <w:rPr>
          <w:rFonts w:ascii="Times New Roman" w:eastAsia="Calibri" w:hAnsi="Times New Roman" w:cs="Times New Roman"/>
          <w:iCs/>
          <w:sz w:val="24"/>
          <w:szCs w:val="24"/>
          <w:lang w:eastAsia="ru-RU"/>
        </w:rPr>
        <w:t>материальная точка, инерциальная система отсчё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сохранения энергии, закон вс</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 xml:space="preserve">мирного тяготения, принцип суперпозиции сил,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ических последствий исследования космического пространств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w:t>
      </w:r>
      <w:r w:rsidRPr="00585EEE">
        <w:rPr>
          <w:rFonts w:ascii="Times New Roman" w:eastAsia="Times New Roman" w:hAnsi="Times New Roman" w:cs="Times New Roman"/>
          <w:i/>
          <w:sz w:val="24"/>
          <w:szCs w:val="24"/>
          <w:lang w:eastAsia="ru-RU"/>
        </w:rPr>
        <w:t>м</w:t>
      </w:r>
      <w:r w:rsidRPr="00585EEE">
        <w:rPr>
          <w:rFonts w:ascii="Times New Roman" w:eastAsia="Times New Roman" w:hAnsi="Times New Roman" w:cs="Times New Roman"/>
          <w:i/>
          <w:sz w:val="24"/>
          <w:szCs w:val="24"/>
          <w:lang w:eastAsia="ru-RU"/>
        </w:rPr>
        <w:t>пульса, закон всемирного тяготения) и ограниченность использования частных законов (з</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кон Гука, закон Архимед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lastRenderedPageBreak/>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5EEE">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Тепл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тепл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вании (охлаждении), большая сжимаемость газов, малая сжимаемость жидкостей и твёрдых тел; тепловое равновесие, испарение,конденсация, плавление, кристаллизация, кипение, влажность воздуха, различные способы теплопередач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тепловые явления, используя физические вел</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ины: количество теплоты, внутренняя энергия, температура, удельная теплоёмкость вещ</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тепловые явления и процессы, используя закон сохран</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я энергии;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азличать основные признаки моделей</w:t>
      </w:r>
      <w:r w:rsidRPr="00585EEE">
        <w:rPr>
          <w:rFonts w:ascii="Times New Roman" w:eastAsia="Calibri" w:hAnsi="Times New Roman" w:cs="Times New Roman"/>
          <w:iCs/>
          <w:sz w:val="24"/>
          <w:szCs w:val="24"/>
          <w:lang w:eastAsia="ru-RU"/>
        </w:rPr>
        <w:t xml:space="preserve"> строения газов, жидкостей и твёрдых тел;</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ешать задачи, используя</w:t>
      </w:r>
      <w:r w:rsidRPr="00585EEE">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ловых и гидроэлектростанц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 xml:space="preserve">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585EEE">
        <w:rPr>
          <w:rFonts w:ascii="Times New Roman" w:eastAsia="Times New Roman" w:hAnsi="Times New Roman" w:cs="Times New Roman"/>
          <w:i/>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Электрические и магнитн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электромагнитные </w:t>
      </w:r>
      <w:r w:rsidRPr="00585EEE">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585EEE">
        <w:rPr>
          <w:rFonts w:ascii="Times New Roman" w:eastAsia="Calibri"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дукция, действие магнитного поля на проводник с током, прямолинейное распространение света, отражение и преломление света, дисперсия све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свойства тел и электромагнитные явления, используя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w:t>
      </w:r>
      <w:r w:rsidRPr="00585EEE">
        <w:rPr>
          <w:rFonts w:ascii="Times New Roman" w:eastAsia="Calibri" w:hAnsi="Times New Roman" w:cs="Times New Roman"/>
          <w:iCs/>
          <w:sz w:val="24"/>
          <w:szCs w:val="24"/>
          <w:lang w:eastAsia="ru-RU"/>
        </w:rPr>
        <w:t>ы</w:t>
      </w:r>
      <w:r w:rsidRPr="00585EEE">
        <w:rPr>
          <w:rFonts w:ascii="Times New Roman" w:eastAsia="Calibri" w:hAnsi="Times New Roman" w:cs="Times New Roman"/>
          <w:iCs/>
          <w:sz w:val="24"/>
          <w:szCs w:val="24"/>
          <w:lang w:eastAsia="ru-RU"/>
        </w:rPr>
        <w:t>вающие данную физическую величину с другими величинами;</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электромагнитные явления и процессы, используя физ</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при этом различать словесную формулировку закона и его матем</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и формулы, связывающие физические величины (сила тока, эле</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w:t>
      </w:r>
      <w:r w:rsidRPr="00585EEE">
        <w:rPr>
          <w:rFonts w:ascii="Times New Roman" w:eastAsia="Calibri" w:hAnsi="Times New Roman" w:cs="Times New Roman"/>
          <w:iCs/>
          <w:sz w:val="24"/>
          <w:szCs w:val="24"/>
          <w:lang w:eastAsia="ru-RU"/>
        </w:rPr>
        <w:t>ё</w:t>
      </w:r>
      <w:r w:rsidRPr="00585EEE">
        <w:rPr>
          <w:rFonts w:ascii="Times New Roman" w:eastAsia="Calibri" w:hAnsi="Times New Roman" w:cs="Times New Roman"/>
          <w:iCs/>
          <w:sz w:val="24"/>
          <w:szCs w:val="24"/>
          <w:lang w:eastAsia="ru-RU"/>
        </w:rPr>
        <w:t>та электрического сопротивления при последовательном и параллельном соединении пр</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одников);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знания об электромагнитных явлениях в повседневной жизни для обе</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ечения безопасности при обращении с приборами и техническими устройствами, для с</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электрома</w:t>
      </w:r>
      <w:r w:rsidRPr="00585EEE">
        <w:rPr>
          <w:rFonts w:ascii="Times New Roman" w:eastAsia="Times New Roman" w:hAnsi="Times New Roman" w:cs="Times New Roman"/>
          <w:i/>
          <w:sz w:val="24"/>
          <w:szCs w:val="24"/>
          <w:lang w:eastAsia="ru-RU"/>
        </w:rPr>
        <w:t>г</w:t>
      </w:r>
      <w:r w:rsidRPr="00585EEE">
        <w:rPr>
          <w:rFonts w:ascii="Times New Roman" w:eastAsia="Times New Roman" w:hAnsi="Times New Roman" w:cs="Times New Roman"/>
          <w:i/>
          <w:sz w:val="24"/>
          <w:szCs w:val="24"/>
          <w:lang w:eastAsia="ru-RU"/>
        </w:rPr>
        <w:t>нитн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ользования частных законов (закон Ома для участка цепи, закон Джоуля</w:t>
      </w:r>
      <w:r w:rsidRPr="00585EEE">
        <w:rPr>
          <w:rFonts w:ascii="Times New Roman" w:eastAsia="Times New Roman" w:hAnsi="Times New Roman" w:cs="Times New Roman"/>
          <w:iCs/>
          <w:sz w:val="24"/>
          <w:szCs w:val="24"/>
          <w:lang w:eastAsia="ru-RU"/>
        </w:rPr>
        <w:t>—</w:t>
      </w:r>
      <w:r w:rsidRPr="00585EEE">
        <w:rPr>
          <w:rFonts w:ascii="Times New Roman" w:eastAsia="Times New Roman" w:hAnsi="Times New Roman" w:cs="Times New Roman"/>
          <w:i/>
          <w:sz w:val="24"/>
          <w:szCs w:val="24"/>
          <w:lang w:eastAsia="ru-RU"/>
        </w:rPr>
        <w:t>Ленц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w:t>
      </w:r>
      <w:r w:rsidRPr="00585EEE">
        <w:rPr>
          <w:rFonts w:ascii="Times New Roman" w:eastAsia="Times New Roman" w:hAnsi="Times New Roman" w:cs="Times New Roman"/>
          <w:i/>
          <w:sz w:val="24"/>
          <w:szCs w:val="24"/>
          <w:lang w:eastAsia="ru-RU"/>
        </w:rPr>
        <w:t>ы</w:t>
      </w:r>
      <w:r w:rsidRPr="00585EEE">
        <w:rPr>
          <w:rFonts w:ascii="Times New Roman" w:eastAsia="Times New Roman" w:hAnsi="Times New Roman" w:cs="Times New Roman"/>
          <w:i/>
          <w:sz w:val="24"/>
          <w:szCs w:val="24"/>
          <w:lang w:eastAsia="ru-RU"/>
        </w:rPr>
        <w:t>двинутых гипотез и теоретических выводов на основе эмпирически установленных фа</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вант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квант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ость, возникновение линейчатого спектра излучени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личинами, вычислять значение физической величины;</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w:t>
      </w:r>
      <w:r w:rsidRPr="00585EEE">
        <w:rPr>
          <w:rFonts w:ascii="Times New Roman" w:eastAsia="Calibri" w:hAnsi="Times New Roman" w:cs="Times New Roman"/>
          <w:iCs/>
          <w:sz w:val="24"/>
          <w:szCs w:val="24"/>
          <w:lang w:eastAsia="ru-RU"/>
        </w:rPr>
        <w:t>планетарной модели атома, нуклонной модели атомного яд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приводить примеры проявления в природе и практического использования радиоа</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ивности, ядерных и термоядерных реакций, линейчатых спектров.</w:t>
      </w:r>
    </w:p>
    <w:p w:rsidR="00585EEE" w:rsidRPr="00585EEE" w:rsidRDefault="00585EEE" w:rsidP="00585EEE">
      <w:pPr>
        <w:widowControl w:val="0"/>
        <w:tabs>
          <w:tab w:val="left" w:pos="709"/>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соотносить энергию связи атомных ядер с дефектом массы;</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влияния радиоактивных излучений на живые организмы; пон</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мать </w:t>
      </w:r>
      <w:r w:rsidRPr="00585EEE">
        <w:rPr>
          <w:rFonts w:ascii="Times New Roman" w:eastAsia="Times New Roman" w:hAnsi="Times New Roman" w:cs="Times New Roman"/>
          <w:i/>
          <w:iCs/>
          <w:sz w:val="24"/>
          <w:szCs w:val="24"/>
          <w:lang w:eastAsia="ru-RU"/>
        </w:rPr>
        <w:t>принцип действия дозимет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ростанций, и пути решения этих проблем,перспективы использования управляемого те</w:t>
      </w:r>
      <w:r w:rsidRPr="00585EEE">
        <w:rPr>
          <w:rFonts w:ascii="Times New Roman" w:eastAsia="Calibri" w:hAnsi="Times New Roman" w:cs="Times New Roman"/>
          <w:i/>
          <w:sz w:val="24"/>
          <w:szCs w:val="24"/>
          <w:lang w:eastAsia="ru-RU"/>
        </w:rPr>
        <w:t>р</w:t>
      </w:r>
      <w:r w:rsidRPr="00585EEE">
        <w:rPr>
          <w:rFonts w:ascii="Times New Roman" w:eastAsia="Calibri" w:hAnsi="Times New Roman" w:cs="Times New Roman"/>
          <w:i/>
          <w:sz w:val="24"/>
          <w:szCs w:val="24"/>
          <w:lang w:eastAsia="ru-RU"/>
        </w:rPr>
        <w:t>моядерного синте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Элементы астроном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lastRenderedPageBreak/>
        <w:t>• различать основные признаки суточного вращения звёздного неба, движения Луны, Солнца и планет относительно звёзд;</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w:t>
      </w:r>
      <w:r w:rsidRPr="00585EEE">
        <w:rPr>
          <w:rFonts w:ascii="Times New Roman" w:eastAsia="Calibri" w:hAnsi="Times New Roman" w:cs="Times New Roman"/>
          <w:i/>
          <w:iCs/>
          <w:sz w:val="24"/>
          <w:szCs w:val="24"/>
          <w:lang w:eastAsia="ru-RU"/>
        </w:rPr>
        <w:t>а</w:t>
      </w:r>
      <w:r w:rsidRPr="00585EEE">
        <w:rPr>
          <w:rFonts w:ascii="Times New Roman" w:eastAsia="Calibri" w:hAnsi="Times New Roman" w:cs="Times New Roman"/>
          <w:i/>
          <w:iCs/>
          <w:sz w:val="24"/>
          <w:szCs w:val="24"/>
          <w:lang w:eastAsia="ru-RU"/>
        </w:rPr>
        <w:t>лых тел Солнечной системы и больших планет; пользоваться картой звёздного неба при наблюдениях звёздного неб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гипотезы о происхождении Солнечной системы.</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4. Биолог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Живые организ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живых организмов (приводить доказательства, классифицировать, сравнивать, выявлять взаимо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ых организмах, получаемую из разных источников;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струмен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ния и размножения культурных растений, домашних живот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объектов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сознанно соблюдать основные принципы и правила отношения к живой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ю к живой природ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еловек и его здоровь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овека,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ческие эксперименты и объяснять их результа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 и их функц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ганизме человека, получаемую из разных источников,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sz w:val="24"/>
          <w:szCs w:val="24"/>
          <w:lang w:eastAsia="ru-RU"/>
        </w:rPr>
        <w:t>использовать на практике приёмы оказания первой помощи при простудных забо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человеческого тел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еализовывать установк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ному здоровью и здоровью других люде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ека, оформлять её в виде устных сообщений, докладов, рефератов, презентац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упках по отношению к здоровью своему и окружающих;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щие биологические закономер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ерностей: наблюдать и описывать клетки на готовых микропрепаратах, экосистемы своей мест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проектной и исследовательск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бщих биологических закономерностей, свойственных живой природе; приводить 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человека в природе, получаемую из раз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ах и биосфер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5. Хим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исывать свойства твёрдых, жидких, газообразных веществ, выделяя их сущ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ую долю химического элемента в соединениях для оценки их практической значим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равнивать по составу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оксиды и основания по свойствам, кислоты и соли по соста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ка) простых веществ — кислорода и водор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й естественных семейств щелочных металлов и галоген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в процессе их превращений; соблюдать правила техники безопасности при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и наблюдений и опы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lastRenderedPageBreak/>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грамотно обращаться с веществами в повседневной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циях по использованию лекарств, средств бытовой химии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обретённые ключевые компетентности при выполнении исследо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тельских проектов по изучению свойств, способов получения и распознавания веществ;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ждении результатов выполненной рабо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зования различных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ядоченности научных зна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периодического закона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слоям атомов химических элементов малых периодов периодической системы, а также калия и кальц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виды химической связи: ионную, ковалентную полярную, ковалентную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полярную и металлическ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ми разного ви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зависимость свойств веществ от строения их кристаллических решёток: и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атомных, молекулярных, металл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ов в периодической системе и особенностей строения их атом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основные этапы открытия Д. И. Менделеевым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жизнь и многообразную научную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ь учё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тории становления химической науки, её основных понятий, периодического закона как о</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ного из важнейших законов природы, а также о современных достижениях науки и техн</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химическ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суть химических процессов и их принципиальное отличие от физ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признаки и условия протекания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акции (реакции соединения, разложения, замещения и обмена); 2) по выделению ил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лощению теплоты (реакции экзотермические и эндотермические); 3) по изменению сте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ей окисления химических элементов (реакции окислительно-восстановительные); 4) по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тимости процесса (реакции обратимые и необратимы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корость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мещение химического равновес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ые и сокращённые ионные уравнения реакций обмена; уравнения окислительно-восстановительны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гнозировать продукты химических реакций по формулам/названиям исходн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пределять исходные вещества по формулам/названиям продуктов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ой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готовлять растворы с определённой массовой долей растворённого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ски индика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качественные реакции, подтверждающие наличие в водных раствора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тдельных катионов и анион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ставлять молекулярные и полные ионные уравнения по сокращённым ионным у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нения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ого равновес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групп: металлы и неметаллы,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веществ по их назван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лементов, а также зарядам ионов, указанным в таблице растворимости кислот, осн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закономерности изменения физических и химических свойств прост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металлов и неметаллов) и их высших оксидов, образованных элементами второго и третьего период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х веществ: кислот, оснований,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е свойства с учётом степеней окисления элементов, входящих в его соста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е вещество — оксид — гидроксид — сол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ществ в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6. Изобразительное искусство</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Cs/>
          <w:sz w:val="24"/>
          <w:szCs w:val="24"/>
          <w:lang w:bidi="en-US"/>
        </w:rPr>
      </w:pPr>
      <w:r w:rsidRPr="00585EE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bidi="en-US"/>
        </w:rPr>
      </w:pPr>
      <w:r w:rsidRPr="00585EEE">
        <w:rPr>
          <w:rFonts w:ascii="Times New Roman" w:eastAsia="Times New Roman" w:hAnsi="Times New Roman" w:cs="Times New Roman"/>
          <w:bCs/>
          <w:i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bCs/>
          <w:sz w:val="24"/>
          <w:szCs w:val="24"/>
          <w:lang w:eastAsia="ru-RU"/>
        </w:rPr>
        <w:t xml:space="preserve">понимать роль и место </w:t>
      </w:r>
      <w:r w:rsidRPr="00585EEE">
        <w:rPr>
          <w:rFonts w:ascii="Times New Roman" w:eastAsia="Times New Roman" w:hAnsi="Times New Roman" w:cs="Times New Roman"/>
          <w:sz w:val="24"/>
          <w:szCs w:val="24"/>
          <w:lang w:eastAsia="ru-RU"/>
        </w:rPr>
        <w:t>искусства в развитии культуры, ориентироваться в связях и</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кусства с наукой и религ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bCs/>
          <w:sz w:val="24"/>
          <w:szCs w:val="24"/>
          <w:lang w:bidi="en-US"/>
        </w:rPr>
        <w:t xml:space="preserve">осознавать </w:t>
      </w:r>
      <w:r w:rsidRPr="00585EEE">
        <w:rPr>
          <w:rFonts w:ascii="Times New Roman" w:eastAsia="Times New Roman" w:hAnsi="Times New Roman" w:cs="Times New Roman"/>
          <w:sz w:val="24"/>
          <w:szCs w:val="24"/>
          <w:lang w:bidi="en-US"/>
        </w:rPr>
        <w:t>потенциал искусства в познании мира, в формировании отношения к чел</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веку, природным и социальным явлен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дении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585EEE" w:rsidRPr="00585EEE" w:rsidRDefault="00585EEE" w:rsidP="00585EEE">
      <w:pPr>
        <w:spacing w:after="0" w:line="240" w:lineRule="auto"/>
        <w:ind w:firstLine="454"/>
        <w:jc w:val="both"/>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Духовно-нравственные проблемы жизни и искус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b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тора и давать ей оценку, соотнося с собственной позиц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осознавать важность сохранения художественных ценностей для последующих пок</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лений, роль художественных музеев в жизни страны, края, город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сознавать необходимость развитого эстетического вкуса в жизни современного 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век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специфику ориентированности отечественного искусства на приоритет этического над эстетическим.</w:t>
      </w:r>
    </w:p>
    <w:p w:rsidR="00585EEE" w:rsidRPr="00585EEE" w:rsidRDefault="00585EEE" w:rsidP="00585EEE">
      <w:pPr>
        <w:spacing w:after="0" w:line="240" w:lineRule="auto"/>
        <w:ind w:firstLine="454"/>
        <w:jc w:val="both"/>
        <w:rPr>
          <w:rFonts w:ascii="Times New Roman" w:eastAsia="Calibri" w:hAnsi="Times New Roman" w:cs="Times New Roman"/>
          <w:b/>
          <w:i/>
          <w:iCs/>
          <w:sz w:val="24"/>
          <w:szCs w:val="24"/>
          <w:lang w:eastAsia="ru-RU"/>
        </w:rPr>
      </w:pPr>
      <w:r w:rsidRPr="00585EEE">
        <w:rPr>
          <w:rFonts w:ascii="Times New Roman" w:eastAsia="Calibri" w:hAnsi="Times New Roman" w:cs="Times New Roman"/>
          <w:b/>
          <w:sz w:val="24"/>
          <w:szCs w:val="24"/>
          <w:lang w:eastAsia="ru-RU"/>
        </w:rPr>
        <w:t>Язык пластических искусств и художественный образ</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эмоционально-ценностно относиться к природе, человеку, обществу; различать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давать в художественно-творческой деятельности характер, эмоциональные состояния и своё отношение к ним средствами художествен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творческого замысла в живописи, скульптуре, граф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w:t>
      </w:r>
      <w:r w:rsidRPr="00585EEE">
        <w:rPr>
          <w:rFonts w:ascii="Times New Roman" w:eastAsia="Times New Roman" w:hAnsi="Times New Roman" w:cs="Times New Roman"/>
          <w:sz w:val="24"/>
          <w:szCs w:val="24"/>
          <w:lang w:bidi="en-US"/>
        </w:rPr>
        <w:t>с</w:t>
      </w:r>
      <w:r w:rsidRPr="00585EEE">
        <w:rPr>
          <w:rFonts w:ascii="Times New Roman" w:eastAsia="Times New Roman" w:hAnsi="Times New Roman" w:cs="Times New Roman"/>
          <w:sz w:val="24"/>
          <w:szCs w:val="24"/>
          <w:lang w:bidi="en-US"/>
        </w:rPr>
        <w:t>кусства образ человека: передавать на плоскости и в объёме пропорции лица, фигуры, х</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рактерные черты внешнего облика, одежды, украшений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 изображать предметы различной формы; использовать простые формы для создани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х образов в живописи, скульптуре, графике, художественном конструирован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шения изделий и предметов быта, ритм и стилизацию форм для создания орнамента; пер</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давать в собственной художественно-творческой деятельности специфику стилистики пр</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изведений народных художественных промыслов в России (с учётом местных условий).</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классников;</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ственной выразительности, соответствующие замыслу;</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i/>
          <w:iCs/>
          <w:sz w:val="24"/>
          <w:szCs w:val="24"/>
          <w:lang w:eastAsia="ru-RU"/>
        </w:rPr>
        <w:t xml:space="preserve">анализировать </w:t>
      </w:r>
      <w:r w:rsidRPr="00585EEE">
        <w:rPr>
          <w:rFonts w:ascii="Times New Roman" w:eastAsia="Times New Roman" w:hAnsi="Times New Roman" w:cs="Times New Roman"/>
          <w:i/>
          <w:sz w:val="24"/>
          <w:szCs w:val="24"/>
          <w:lang w:eastAsia="ru-RU"/>
        </w:rPr>
        <w:t>средства выразительности, используемые художниками, скульпт</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ми, архитекторами, дизайнерами для создания художественного обра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Виды и жанры изобразительного искусства</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виды изобразительного искусства (рисунок, живопись, скульптура, худо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определять </w:t>
      </w:r>
      <w:r w:rsidRPr="00585EEE">
        <w:rPr>
          <w:rFonts w:ascii="Times New Roman" w:eastAsia="Calibri" w:hAnsi="Times New Roman" w:cs="Times New Roman"/>
          <w:i/>
          <w:sz w:val="24"/>
          <w:szCs w:val="24"/>
        </w:rPr>
        <w:t>шедевры национального и мирового изобразительного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Изобразительная природа фотографии, театра, кино</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особенности визуального художественного образа в театре и кин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полученные знания при создании декораций, костюмов и грима для шк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спектакля (при наличии в школе технических возможностей — для школьного фи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компьютерные технологии в собственной художественно-творческой де</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сти (PowerPoint, Photoshop и др.).</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использовать </w:t>
      </w:r>
      <w:r w:rsidRPr="00585EEE">
        <w:rPr>
          <w:rFonts w:ascii="Times New Roman" w:eastAsia="Calibri" w:hAnsi="Times New Roman" w:cs="Times New Roman"/>
          <w:i/>
          <w:sz w:val="24"/>
          <w:szCs w:val="24"/>
        </w:rPr>
        <w:t>средства художественной выразительности в собственных фотор</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ботах;</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рименять </w:t>
      </w:r>
      <w:r w:rsidRPr="00585EEE">
        <w:rPr>
          <w:rFonts w:ascii="Times New Roman" w:eastAsia="Calibri" w:hAnsi="Times New Roman" w:cs="Times New Roman"/>
          <w:i/>
          <w:sz w:val="24"/>
          <w:szCs w:val="24"/>
        </w:rPr>
        <w:t xml:space="preserve">в работе над цифровой фотографией технические средства </w:t>
      </w:r>
      <w:r w:rsidRPr="00585EEE">
        <w:rPr>
          <w:rFonts w:ascii="Times New Roman" w:eastAsia="Calibri" w:hAnsi="Times New Roman" w:cs="Times New Roman"/>
          <w:i/>
          <w:sz w:val="24"/>
          <w:szCs w:val="24"/>
          <w:lang w:val="en-US"/>
        </w:rPr>
        <w:t>Photoshop</w:t>
      </w:r>
      <w:r w:rsidRPr="00585EEE">
        <w:rPr>
          <w:rFonts w:ascii="Times New Roman" w:eastAsia="Calibri" w:hAnsi="Times New Roman" w:cs="Times New Roman"/>
          <w:i/>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7. Му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как вид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наблюдать за многообразными явлениями жизни и искусства, выражать своё отно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е к искусству, оценивая художественно-образное содержание произведения в единстве с его форм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музыки и выявлять родство художественных образов разных и</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усств (общность тем, взаимодополнение выразительных средств — звучаний, линий, к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сок), различать особенности видов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ражать эмоциональное содержание музыкальных произведений в исполнении, уч</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 xml:space="preserve">ствовать в различных формах музицирования, проявлять инициативу в художественно-творческой деятельност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иные, концерты для младших школьник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самостоятельно решать творческие задачи, высказывать свои впечатления о конц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тах, спектаклях, кинофильмах, художественных выставках и др., оценивая их с худож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 xml:space="preserve">венно-эстетической точки зрения.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льный образ и музыкальная драматур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я музыкальных образов, особенности (типы) музыкальной драматургии, высказывать суждение об основной идее и форме её вопло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и особенности музыкального языка, закономерности музык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искусства, творчески интерпретировать содержание музыкального произведения в п</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и, музыкально-ритмическом движении, пластическом интонировании, поэтическом слове, изобразитель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ицированием.</w:t>
      </w:r>
    </w:p>
    <w:p w:rsidR="00585EEE" w:rsidRPr="00585EEE" w:rsidRDefault="00585EEE" w:rsidP="00585EEE">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ниматься музыкально-эстетическим самообразованием при организации культу</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ного досуга, составлении домашней фонотеки, видеотеки, библиотеки и пр.; посещении концертов, театр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оплощать различные творческие замыслы в многообразной художественной де</w:t>
      </w:r>
      <w:r w:rsidRPr="00585EEE">
        <w:rPr>
          <w:rFonts w:ascii="Times New Roman" w:eastAsia="Calibri" w:hAnsi="Times New Roman" w:cs="Times New Roman"/>
          <w:i/>
          <w:sz w:val="24"/>
          <w:szCs w:val="24"/>
        </w:rPr>
        <w:t>я</w:t>
      </w:r>
      <w:r w:rsidRPr="00585EEE">
        <w:rPr>
          <w:rFonts w:ascii="Times New Roman" w:eastAsia="Calibri" w:hAnsi="Times New Roman" w:cs="Times New Roman"/>
          <w:i/>
          <w:sz w:val="24"/>
          <w:szCs w:val="24"/>
        </w:rPr>
        <w:t>тельности, проявлять инициативу в организации и проведении концертов, театральных спектаклей, выставок и конкурсов, фестивалей и др.</w:t>
      </w:r>
    </w:p>
    <w:p w:rsidR="00585EEE" w:rsidRPr="00585EEE" w:rsidRDefault="00585EEE" w:rsidP="00585EEE">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в современном мире: традиции и иннов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иентироваться в исторически сложившихся музыкальных традициях и поликульту</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картине современного музыкального мира, разбираться в текущих событиях художе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ыкальные центры мирового значения (театры оперы и балета, концертные залы, музе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 xml:space="preserve">бежное музыкальное искусство XX в.);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кальных произведений в процессе музицирования на электронных музыкальных инстру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тах и поиска информации в музыкально-образовательном пространстве сети Интерне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сказывать личностно-оценочные суждения о роли и месте музыки в жизни, о нра</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ственных ценностях и эстетических идеалах, воплощённых в шедеврах музыкального иск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 xml:space="preserve">ства прошлого и современности, обосновывать свои предпочтения в ситуации выбор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структурировать и систематизировать на основе эстетического восприятия муз</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ки и окружающей действительности изученный материал и разнообразную информацию, полученную из других источнико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8. Техн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Индустриальные техноло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читать технические рисунки, эскизы, чертежи, схе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в масштабе и правильно оформлять технические рисунки и эскизы разраб</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тываемых объе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оздания или ремонта материальных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ов.</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рамотно пользоваться графической документацией и технико-технологической и</w:t>
      </w:r>
      <w:r w:rsidRPr="00585EEE">
        <w:rPr>
          <w:rFonts w:ascii="Times New Roman" w:eastAsia="Calibri" w:hAnsi="Times New Roman" w:cs="Times New Roman"/>
          <w:i/>
          <w:sz w:val="24"/>
          <w:szCs w:val="24"/>
        </w:rPr>
        <w:t>н</w:t>
      </w:r>
      <w:r w:rsidRPr="00585EEE">
        <w:rPr>
          <w:rFonts w:ascii="Times New Roman" w:eastAsia="Calibri" w:hAnsi="Times New Roman" w:cs="Times New Roman"/>
          <w:i/>
          <w:sz w:val="24"/>
          <w:szCs w:val="24"/>
        </w:rPr>
        <w:t>формацией, которые применяются при разработке, создании и эксплуатации различных технических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технологические процессы создания или ремонта материальных об</w:t>
      </w:r>
      <w:r w:rsidRPr="00585EEE">
        <w:rPr>
          <w:rFonts w:ascii="Times New Roman" w:eastAsia="Calibri" w:hAnsi="Times New Roman" w:cs="Times New Roman"/>
          <w:i/>
          <w:sz w:val="24"/>
          <w:szCs w:val="24"/>
        </w:rPr>
        <w:t>ъ</w:t>
      </w:r>
      <w:r w:rsidRPr="00585EEE">
        <w:rPr>
          <w:rFonts w:ascii="Times New Roman" w:eastAsia="Calibri" w:hAnsi="Times New Roman" w:cs="Times New Roman"/>
          <w:i/>
          <w:sz w:val="24"/>
          <w:szCs w:val="24"/>
        </w:rPr>
        <w:t>ектов, имеющих инновационные элем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Электротехн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простые электрические схемы цепей бытовых устройств и мод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585EEE">
        <w:rPr>
          <w:rFonts w:ascii="Times New Roman" w:eastAsia="@Arial Unicode MS"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оставлять электрические схемы, которые применяются при разработке электро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ановок, создании и эксплуатации электрифицированных приборов и аппаратов, используя дополнительные источники информации (включая Интерне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iCs/>
          <w:sz w:val="24"/>
          <w:szCs w:val="24"/>
          <w:lang w:eastAsia="ru-RU"/>
        </w:rPr>
      </w:pPr>
      <w:r w:rsidRPr="00585EEE">
        <w:rPr>
          <w:rFonts w:ascii="Times New Roman" w:eastAsia="Calibri" w:hAnsi="Times New Roman" w:cs="Times New Roman"/>
          <w:b/>
          <w:i/>
          <w:iCs/>
          <w:sz w:val="24"/>
          <w:szCs w:val="24"/>
          <w:lang w:eastAsia="ru-RU"/>
        </w:rPr>
        <w:t>Сельскохозяйственные технолог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растениевод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выращивать наиболее распространённые в регионе виды сельскох</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я правила безопасного труда и охраны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амостоятельно составлять простейшую технологическую карту выращивания 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 xml:space="preserve">ков информации, в том числе Интернет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 xml:space="preserve">ные экономические показатели (себестоимость, доход, прибыль), оценивать возможности предпринимательской деятельности на этой основе;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находить и анализировать информацию о проблемах сельскохозяйственного прои</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водства в своём селе, формулировать на её основе темы исследовательских работ и пр</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ектов социальной напра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исследовательской, опытниче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lastRenderedPageBreak/>
        <w:t>• планировать и выполнять учебные технологические проекты: выявлять и формулир</w:t>
      </w:r>
      <w:r w:rsidRPr="00585EEE">
        <w:rPr>
          <w:rFonts w:ascii="Times New Roman" w:eastAsia="Calibri" w:hAnsi="Times New Roman" w:cs="Times New Roman"/>
          <w:iCs/>
          <w:sz w:val="24"/>
          <w:szCs w:val="24"/>
        </w:rPr>
        <w:t>о</w:t>
      </w:r>
      <w:r w:rsidRPr="00585EEE">
        <w:rPr>
          <w:rFonts w:ascii="Times New Roman" w:eastAsia="Calibri" w:hAnsi="Times New Roman" w:cs="Times New Roman"/>
          <w:iCs/>
          <w:sz w:val="24"/>
          <w:szCs w:val="24"/>
        </w:rPr>
        <w:t>вать проблему; о</w:t>
      </w:r>
      <w:r w:rsidRPr="00585EEE">
        <w:rPr>
          <w:rFonts w:ascii="Times New Roman" w:eastAsia="Calibri" w:hAnsi="Times New Roman" w:cs="Times New Roman"/>
          <w:sz w:val="24"/>
          <w:szCs w:val="24"/>
        </w:rPr>
        <w:t>босновывать цель проекта, конструкцию изделия, сущность итогового 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дукта или желаемого результата; планировать этапы выполнения работ; составлять технол</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ическую карту изготовления изделия; выбирать средства реализации замысла; осущест</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технологический процесс; контролировать ход и результаты выполнения проек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вать технологический процесс с учётом имеющихся ресурсов и услов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риант рекламы для продукта труд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Современное производство и профессиональное самоопредел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остью на региональном рынке труда</w:t>
      </w:r>
      <w:r w:rsidRPr="00585EEE">
        <w:rPr>
          <w:rFonts w:ascii="Times New Roman" w:eastAsia="Calibri" w:hAnsi="Times New Roman" w:cs="Times New Roman"/>
          <w:iCs/>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ланировать профессиональную карьеру;</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ционально выбирать пути продолжения образования или трудоустрой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риентироваться в информации по трудоустройству и продолжению образования;</w:t>
      </w:r>
    </w:p>
    <w:p w:rsid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ценивать свои возможности и возможности своей семьи для предпринимательской деятельности.</w:t>
      </w:r>
    </w:p>
    <w:p w:rsidR="00C670CA" w:rsidRPr="00C670CA" w:rsidRDefault="00C670CA"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p>
    <w:p w:rsidR="00C670CA" w:rsidRPr="00C670CA" w:rsidRDefault="00C670CA" w:rsidP="00C670CA">
      <w:pPr>
        <w:pStyle w:val="ae"/>
        <w:spacing w:line="240" w:lineRule="auto"/>
        <w:ind w:firstLine="709"/>
        <w:outlineLvl w:val="0"/>
        <w:rPr>
          <w:b/>
          <w:sz w:val="24"/>
        </w:rPr>
      </w:pPr>
      <w:bookmarkStart w:id="12" w:name="_Toc409691646"/>
      <w:bookmarkStart w:id="13" w:name="_Toc410653969"/>
      <w:bookmarkStart w:id="14" w:name="_Toc410702973"/>
      <w:r w:rsidRPr="00C670CA">
        <w:rPr>
          <w:b/>
          <w:sz w:val="24"/>
        </w:rPr>
        <w:t>По годам обучения результаты структурированы и конкретизированы следу</w:t>
      </w:r>
      <w:r w:rsidRPr="00C670CA">
        <w:rPr>
          <w:b/>
          <w:sz w:val="24"/>
        </w:rPr>
        <w:t>ю</w:t>
      </w:r>
      <w:r w:rsidRPr="00C670CA">
        <w:rPr>
          <w:b/>
          <w:sz w:val="24"/>
        </w:rPr>
        <w:t>щим образом:</w:t>
      </w:r>
      <w:bookmarkEnd w:id="12"/>
      <w:bookmarkEnd w:id="13"/>
      <w:bookmarkEnd w:id="14"/>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5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рекламу как средство формирования потребностей;</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виды ресурсов, объясняет место ресурсов в проектировании и ре</w:t>
      </w:r>
      <w:r w:rsidRPr="00C670CA">
        <w:rPr>
          <w:rFonts w:ascii="Times New Roman" w:hAnsi="Times New Roman" w:cs="Times New Roman"/>
          <w:sz w:val="24"/>
          <w:szCs w:val="24"/>
        </w:rPr>
        <w:t>а</w:t>
      </w:r>
      <w:r w:rsidRPr="00C670CA">
        <w:rPr>
          <w:rFonts w:ascii="Times New Roman" w:hAnsi="Times New Roman" w:cs="Times New Roman"/>
          <w:sz w:val="24"/>
          <w:szCs w:val="24"/>
        </w:rPr>
        <w:t>лизации технологического процесса;</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держание понятий «технология», «технологический процесс», «п</w:t>
      </w:r>
      <w:r w:rsidRPr="00C670CA">
        <w:rPr>
          <w:rFonts w:ascii="Times New Roman" w:hAnsi="Times New Roman" w:cs="Times New Roman"/>
          <w:sz w:val="24"/>
          <w:szCs w:val="24"/>
        </w:rPr>
        <w:t>о</w:t>
      </w:r>
      <w:r w:rsidRPr="00C670CA">
        <w:rPr>
          <w:rFonts w:ascii="Times New Roman" w:hAnsi="Times New Roman" w:cs="Times New Roman"/>
          <w:sz w:val="24"/>
          <w:szCs w:val="24"/>
        </w:rPr>
        <w:t>требность», «конструкция», «механизм», «проект» и адекватно пользуется этими понятиям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техническое задание, памятку, инструкцию, технологическую карт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моделей с помощью образовательного конструктора по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к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выбор товара в модельной ситуа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осуществляет сохранение информации в формах описания, схемы, эскиза, фот</w:t>
      </w:r>
      <w:r w:rsidRPr="00C670CA">
        <w:rPr>
          <w:rFonts w:ascii="Times New Roman" w:hAnsi="Times New Roman" w:cs="Times New Roman"/>
          <w:sz w:val="24"/>
          <w:szCs w:val="24"/>
        </w:rPr>
        <w:t>о</w:t>
      </w:r>
      <w:r w:rsidRPr="00C670CA">
        <w:rPr>
          <w:rFonts w:ascii="Times New Roman" w:hAnsi="Times New Roman" w:cs="Times New Roman"/>
          <w:sz w:val="24"/>
          <w:szCs w:val="24"/>
        </w:rPr>
        <w:t>граф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конструирует модель по заданному прототипу; </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олучил и проанализировал опыт проведения испытания, анализа, модернизации модел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игинальных конструкций в зада</w:t>
      </w:r>
      <w:r w:rsidRPr="00C670CA">
        <w:rPr>
          <w:rFonts w:ascii="Times New Roman" w:hAnsi="Times New Roman" w:cs="Times New Roman"/>
          <w:sz w:val="24"/>
          <w:szCs w:val="24"/>
        </w:rPr>
        <w:t>н</w:t>
      </w:r>
      <w:r w:rsidRPr="00C670CA">
        <w:rPr>
          <w:rFonts w:ascii="Times New Roman" w:hAnsi="Times New Roman" w:cs="Times New Roman"/>
          <w:sz w:val="24"/>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информационного продукта по з</w:t>
      </w:r>
      <w:r w:rsidRPr="00C670CA">
        <w:rPr>
          <w:rFonts w:ascii="Times New Roman" w:hAnsi="Times New Roman" w:cs="Times New Roman"/>
          <w:sz w:val="24"/>
          <w:szCs w:val="24"/>
        </w:rPr>
        <w:t>а</w:t>
      </w:r>
      <w:r w:rsidRPr="00C670CA">
        <w:rPr>
          <w:rFonts w:ascii="Times New Roman" w:hAnsi="Times New Roman" w:cs="Times New Roman"/>
          <w:sz w:val="24"/>
          <w:szCs w:val="24"/>
        </w:rPr>
        <w:t>данному алгоритм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рабочих инструментов;</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ли оптимизации и введение техн</w:t>
      </w:r>
      <w:r w:rsidRPr="00C670CA">
        <w:rPr>
          <w:rFonts w:ascii="Times New Roman" w:hAnsi="Times New Roman" w:cs="Times New Roman"/>
          <w:sz w:val="24"/>
          <w:szCs w:val="24"/>
        </w:rPr>
        <w:t>о</w:t>
      </w:r>
      <w:r w:rsidRPr="00C670CA">
        <w:rPr>
          <w:rFonts w:ascii="Times New Roman" w:hAnsi="Times New Roman" w:cs="Times New Roman"/>
          <w:sz w:val="24"/>
          <w:szCs w:val="24"/>
        </w:rPr>
        <w:t>логии на примере организации действий и взаимодействия в быту.</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6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технологии возведения зданий и сооруж</w:t>
      </w:r>
      <w:r w:rsidRPr="00C670CA">
        <w:rPr>
          <w:rFonts w:ascii="Times New Roman" w:hAnsi="Times New Roman" w:cs="Times New Roman"/>
          <w:sz w:val="24"/>
          <w:szCs w:val="24"/>
        </w:rPr>
        <w:t>е</w:t>
      </w:r>
      <w:r w:rsidRPr="00C670CA">
        <w:rPr>
          <w:rFonts w:ascii="Times New Roman" w:hAnsi="Times New Roman" w:cs="Times New Roman"/>
          <w:sz w:val="24"/>
          <w:szCs w:val="24"/>
        </w:rPr>
        <w:t>ний, профессии в области строительства, характеризует строительную отрасль региона пр</w:t>
      </w:r>
      <w:r w:rsidRPr="00C670CA">
        <w:rPr>
          <w:rFonts w:ascii="Times New Roman" w:hAnsi="Times New Roman" w:cs="Times New Roman"/>
          <w:sz w:val="24"/>
          <w:szCs w:val="24"/>
        </w:rPr>
        <w:t>о</w:t>
      </w:r>
      <w:r w:rsidRPr="00C670CA">
        <w:rPr>
          <w:rFonts w:ascii="Times New Roman" w:hAnsi="Times New Roman" w:cs="Times New Roman"/>
          <w:sz w:val="24"/>
          <w:szCs w:val="24"/>
        </w:rPr>
        <w:t>жива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жизненный цикл технологии, приводя пример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ерирует понятием «технологическая система» при описании средств удовлетв</w:t>
      </w:r>
      <w:r w:rsidRPr="00C670CA">
        <w:rPr>
          <w:rFonts w:ascii="Times New Roman" w:hAnsi="Times New Roman" w:cs="Times New Roman"/>
          <w:sz w:val="24"/>
          <w:szCs w:val="24"/>
        </w:rPr>
        <w:t>о</w:t>
      </w:r>
      <w:r w:rsidRPr="00C670CA">
        <w:rPr>
          <w:rFonts w:ascii="Times New Roman" w:hAnsi="Times New Roman" w:cs="Times New Roman"/>
          <w:sz w:val="24"/>
          <w:szCs w:val="24"/>
        </w:rPr>
        <w:t>рения потребностей человек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морфологический и функциональный анализ технологической систем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читает элементарные чертежи и эскиз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эскизы механизмов, интерьер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троит модель механизма, состоящего из нескольких простых механизмов по к</w:t>
      </w:r>
      <w:r w:rsidRPr="00C670CA">
        <w:rPr>
          <w:rFonts w:ascii="Times New Roman" w:hAnsi="Times New Roman" w:cs="Times New Roman"/>
          <w:sz w:val="24"/>
          <w:szCs w:val="24"/>
        </w:rPr>
        <w:t>и</w:t>
      </w:r>
      <w:r w:rsidRPr="00C670CA">
        <w:rPr>
          <w:rFonts w:ascii="Times New Roman" w:hAnsi="Times New Roman" w:cs="Times New Roman"/>
          <w:sz w:val="24"/>
          <w:szCs w:val="24"/>
        </w:rPr>
        <w:t>нематической схеме;</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сследования способов жизнеобеспечения и с</w:t>
      </w:r>
      <w:r w:rsidRPr="00C670CA">
        <w:rPr>
          <w:rFonts w:ascii="Times New Roman" w:hAnsi="Times New Roman" w:cs="Times New Roman"/>
          <w:sz w:val="24"/>
          <w:szCs w:val="24"/>
        </w:rPr>
        <w:t>о</w:t>
      </w:r>
      <w:r w:rsidRPr="00C670CA">
        <w:rPr>
          <w:rFonts w:ascii="Times New Roman" w:hAnsi="Times New Roman" w:cs="Times New Roman"/>
          <w:sz w:val="24"/>
          <w:szCs w:val="24"/>
        </w:rPr>
        <w:t>стояния жилых зданий микрорайона / поселе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ешения задач на взаимодействие со службами ЖКХ;</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ыми источниками различных видов;</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ификации механизмов (на основе техн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документации) для получения заданных свойств (решение задачи);</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ланирования (разработки) получения матер</w:t>
      </w:r>
      <w:r w:rsidRPr="00C670CA">
        <w:rPr>
          <w:rFonts w:ascii="Times New Roman" w:hAnsi="Times New Roman" w:cs="Times New Roman"/>
          <w:sz w:val="24"/>
          <w:szCs w:val="24"/>
        </w:rPr>
        <w:t>и</w:t>
      </w:r>
      <w:r w:rsidRPr="00C670CA">
        <w:rPr>
          <w:rFonts w:ascii="Times New Roman" w:hAnsi="Times New Roman" w:cs="Times New Roman"/>
          <w:sz w:val="24"/>
          <w:szCs w:val="24"/>
        </w:rPr>
        <w:t>ального продукта в соответствии с собственными задачами (включая моделирование и ра</w:t>
      </w:r>
      <w:r w:rsidRPr="00C670CA">
        <w:rPr>
          <w:rFonts w:ascii="Times New Roman" w:hAnsi="Times New Roman" w:cs="Times New Roman"/>
          <w:sz w:val="24"/>
          <w:szCs w:val="24"/>
        </w:rPr>
        <w:t>з</w:t>
      </w:r>
      <w:r w:rsidRPr="00C670CA">
        <w:rPr>
          <w:rFonts w:ascii="Times New Roman" w:hAnsi="Times New Roman" w:cs="Times New Roman"/>
          <w:sz w:val="24"/>
          <w:szCs w:val="24"/>
        </w:rPr>
        <w:t>работку документации) или на основе самостоятельно проведенных исследований потреб</w:t>
      </w:r>
      <w:r w:rsidRPr="00C670CA">
        <w:rPr>
          <w:rFonts w:ascii="Times New Roman" w:hAnsi="Times New Roman" w:cs="Times New Roman"/>
          <w:sz w:val="24"/>
          <w:szCs w:val="24"/>
        </w:rPr>
        <w:t>и</w:t>
      </w:r>
      <w:r w:rsidRPr="00C670CA">
        <w:rPr>
          <w:rFonts w:ascii="Times New Roman" w:hAnsi="Times New Roman" w:cs="Times New Roman"/>
          <w:sz w:val="24"/>
          <w:szCs w:val="24"/>
        </w:rPr>
        <w:t>тельских интересов.</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7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в области эне</w:t>
      </w:r>
      <w:r w:rsidRPr="00C670CA">
        <w:rPr>
          <w:rFonts w:ascii="Times New Roman" w:hAnsi="Times New Roman" w:cs="Times New Roman"/>
          <w:sz w:val="24"/>
          <w:szCs w:val="24"/>
        </w:rPr>
        <w:t>р</w:t>
      </w:r>
      <w:r w:rsidRPr="00C670CA">
        <w:rPr>
          <w:rFonts w:ascii="Times New Roman" w:hAnsi="Times New Roman" w:cs="Times New Roman"/>
          <w:sz w:val="24"/>
          <w:szCs w:val="24"/>
        </w:rPr>
        <w:t>гетики, характеризует профессии в сфере энергетики, энергетику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информационные технол</w:t>
      </w:r>
      <w:r w:rsidRPr="00C670CA">
        <w:rPr>
          <w:rFonts w:ascii="Times New Roman" w:hAnsi="Times New Roman" w:cs="Times New Roman"/>
          <w:sz w:val="24"/>
          <w:szCs w:val="24"/>
        </w:rPr>
        <w:t>о</w:t>
      </w:r>
      <w:r w:rsidRPr="00C670CA">
        <w:rPr>
          <w:rFonts w:ascii="Times New Roman" w:hAnsi="Times New Roman" w:cs="Times New Roman"/>
          <w:sz w:val="24"/>
          <w:szCs w:val="24"/>
        </w:rPr>
        <w:t>гии, характеризует профессии в сфере информационных технологи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автоматизацию производства на примере региона проживания,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обслуживающие автоматизированные производства, приводит произвольные пр</w:t>
      </w:r>
      <w:r w:rsidRPr="00C670CA">
        <w:rPr>
          <w:rFonts w:ascii="Times New Roman" w:hAnsi="Times New Roman" w:cs="Times New Roman"/>
          <w:sz w:val="24"/>
          <w:szCs w:val="24"/>
        </w:rPr>
        <w:t>и</w:t>
      </w:r>
      <w:r w:rsidRPr="00C670CA">
        <w:rPr>
          <w:rFonts w:ascii="Times New Roman" w:hAnsi="Times New Roman" w:cs="Times New Roman"/>
          <w:sz w:val="24"/>
          <w:szCs w:val="24"/>
        </w:rPr>
        <w:t>меры автоматизации в деятельности представителей различных профессий;</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объясняет понятие «машина», характеризует технологические системы, преобр</w:t>
      </w:r>
      <w:r w:rsidRPr="00C670CA">
        <w:rPr>
          <w:rFonts w:ascii="Times New Roman" w:hAnsi="Times New Roman" w:cs="Times New Roman"/>
          <w:sz w:val="24"/>
          <w:szCs w:val="24"/>
        </w:rPr>
        <w:t>а</w:t>
      </w:r>
      <w:r w:rsidRPr="00C670CA">
        <w:rPr>
          <w:rFonts w:ascii="Times New Roman" w:hAnsi="Times New Roman" w:cs="Times New Roman"/>
          <w:sz w:val="24"/>
          <w:szCs w:val="24"/>
        </w:rPr>
        <w:t>зующие энергию в вид, необходимый потребителю;</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ущность управления в технологических системах, характеризует авт</w:t>
      </w:r>
      <w:r w:rsidRPr="00C670CA">
        <w:rPr>
          <w:rFonts w:ascii="Times New Roman" w:hAnsi="Times New Roman" w:cs="Times New Roman"/>
          <w:sz w:val="24"/>
          <w:szCs w:val="24"/>
        </w:rPr>
        <w:t>о</w:t>
      </w:r>
      <w:r w:rsidRPr="00C670CA">
        <w:rPr>
          <w:rFonts w:ascii="Times New Roman" w:hAnsi="Times New Roman" w:cs="Times New Roman"/>
          <w:sz w:val="24"/>
          <w:szCs w:val="24"/>
        </w:rPr>
        <w:t>матические и саморегулируемые системы;</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электрических цепей по электрической схеме, проводит ан</w:t>
      </w:r>
      <w:r w:rsidRPr="00C670CA">
        <w:rPr>
          <w:rFonts w:ascii="Times New Roman" w:hAnsi="Times New Roman" w:cs="Times New Roman"/>
          <w:sz w:val="24"/>
          <w:szCs w:val="24"/>
        </w:rPr>
        <w:t>а</w:t>
      </w:r>
      <w:r w:rsidRPr="00C670CA">
        <w:rPr>
          <w:rFonts w:ascii="Times New Roman" w:hAnsi="Times New Roman" w:cs="Times New Roman"/>
          <w:sz w:val="24"/>
          <w:szCs w:val="24"/>
        </w:rPr>
        <w:t>лиз неполадок электрической цеп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модификацию заданной электрической цепи в соответствии с п</w:t>
      </w:r>
      <w:r w:rsidRPr="00C670CA">
        <w:rPr>
          <w:rFonts w:ascii="Times New Roman" w:hAnsi="Times New Roman" w:cs="Times New Roman"/>
          <w:sz w:val="24"/>
          <w:szCs w:val="24"/>
        </w:rPr>
        <w:t>о</w:t>
      </w:r>
      <w:r w:rsidRPr="00C670CA">
        <w:rPr>
          <w:rFonts w:ascii="Times New Roman" w:hAnsi="Times New Roman" w:cs="Times New Roman"/>
          <w:sz w:val="24"/>
          <w:szCs w:val="24"/>
        </w:rPr>
        <w:t>ставленной задачей, конструирование электрических цепей в соответствии с поставленной задаче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базовые операции редактора компьютерного трехмерного проект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на выбор образовательной организ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конструирует простые системы с обратной связью на основе технических конс</w:t>
      </w:r>
      <w:r w:rsidRPr="00C670CA">
        <w:rPr>
          <w:rFonts w:ascii="Times New Roman" w:hAnsi="Times New Roman" w:cs="Times New Roman"/>
          <w:sz w:val="24"/>
          <w:szCs w:val="24"/>
        </w:rPr>
        <w:t>т</w:t>
      </w:r>
      <w:r w:rsidRPr="00C670CA">
        <w:rPr>
          <w:rFonts w:ascii="Times New Roman" w:hAnsi="Times New Roman" w:cs="Times New Roman"/>
          <w:sz w:val="24"/>
          <w:szCs w:val="24"/>
        </w:rPr>
        <w:t>руктор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проекта освещения выбранного п</w:t>
      </w:r>
      <w:r w:rsidRPr="00C670CA">
        <w:rPr>
          <w:rFonts w:ascii="Times New Roman" w:hAnsi="Times New Roman" w:cs="Times New Roman"/>
          <w:sz w:val="24"/>
          <w:szCs w:val="24"/>
        </w:rPr>
        <w:t>о</w:t>
      </w:r>
      <w:r w:rsidRPr="00C670CA">
        <w:rPr>
          <w:rFonts w:ascii="Times New Roman" w:hAnsi="Times New Roman" w:cs="Times New Roman"/>
          <w:sz w:val="24"/>
          <w:szCs w:val="24"/>
        </w:rPr>
        <w:t>мещения, включая отбор конкретных приборов, составление схемы электропроводк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создания изделия средствами уче</w:t>
      </w:r>
      <w:r w:rsidRPr="00C670CA">
        <w:rPr>
          <w:rFonts w:ascii="Times New Roman" w:hAnsi="Times New Roman" w:cs="Times New Roman"/>
          <w:sz w:val="24"/>
          <w:szCs w:val="24"/>
        </w:rPr>
        <w:t>б</w:t>
      </w:r>
      <w:r w:rsidRPr="00C670CA">
        <w:rPr>
          <w:rFonts w:ascii="Times New Roman" w:hAnsi="Times New Roman" w:cs="Times New Roman"/>
          <w:sz w:val="24"/>
          <w:szCs w:val="24"/>
        </w:rPr>
        <w:t>ного станка, управляемого программой компьютерного трехмерного проект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8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обработки м</w:t>
      </w:r>
      <w:r w:rsidRPr="00C670CA">
        <w:rPr>
          <w:rFonts w:ascii="Times New Roman" w:hAnsi="Times New Roman" w:cs="Times New Roman"/>
          <w:sz w:val="24"/>
          <w:szCs w:val="24"/>
        </w:rPr>
        <w:t>а</w:t>
      </w:r>
      <w:r w:rsidRPr="00C670CA">
        <w:rPr>
          <w:rFonts w:ascii="Times New Roman" w:hAnsi="Times New Roman" w:cs="Times New Roman"/>
          <w:sz w:val="24"/>
          <w:szCs w:val="24"/>
        </w:rPr>
        <w:t>териалов, технологии получения материалов с заданными свойствам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овременную индустрию питания, в том числе в регионе прожив</w:t>
      </w:r>
      <w:r w:rsidRPr="00C670CA">
        <w:rPr>
          <w:rFonts w:ascii="Times New Roman" w:hAnsi="Times New Roman" w:cs="Times New Roman"/>
          <w:sz w:val="24"/>
          <w:szCs w:val="24"/>
        </w:rPr>
        <w:t>а</w:t>
      </w:r>
      <w:r w:rsidRPr="00C670CA">
        <w:rPr>
          <w:rFonts w:ascii="Times New Roman" w:hAnsi="Times New Roman" w:cs="Times New Roman"/>
          <w:sz w:val="24"/>
          <w:szCs w:val="24"/>
        </w:rPr>
        <w:t>ния, и перспективы ее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транспор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характеристики современного рынка труда, описывает цикл жизни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характеризует новые и умирающие профессии, в том числе на предприятиях реги</w:t>
      </w:r>
      <w:r w:rsidRPr="00C670CA">
        <w:rPr>
          <w:rFonts w:ascii="Times New Roman" w:hAnsi="Times New Roman" w:cs="Times New Roman"/>
          <w:sz w:val="24"/>
          <w:szCs w:val="24"/>
        </w:rPr>
        <w:t>о</w:t>
      </w:r>
      <w:r w:rsidRPr="00C670CA">
        <w:rPr>
          <w:rFonts w:ascii="Times New Roman" w:hAnsi="Times New Roman" w:cs="Times New Roman"/>
          <w:sz w:val="24"/>
          <w:szCs w:val="24"/>
        </w:rPr>
        <w:t>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и характеризует виды технической и технологической документ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произвольно заданный материал в соответствии с задачей деятел</w:t>
      </w:r>
      <w:r w:rsidRPr="00C670CA">
        <w:rPr>
          <w:rFonts w:ascii="Times New Roman" w:hAnsi="Times New Roman" w:cs="Times New Roman"/>
          <w:sz w:val="24"/>
          <w:szCs w:val="24"/>
        </w:rPr>
        <w:t>ь</w:t>
      </w:r>
      <w:r w:rsidRPr="00C670CA">
        <w:rPr>
          <w:rFonts w:ascii="Times New Roman" w:hAnsi="Times New Roman" w:cs="Times New Roman"/>
          <w:sz w:val="24"/>
          <w:szCs w:val="24"/>
        </w:rPr>
        <w:t>ности, называя его свойства (внешний вид, механические, электрические, термические, во</w:t>
      </w:r>
      <w:r w:rsidRPr="00C670CA">
        <w:rPr>
          <w:rFonts w:ascii="Times New Roman" w:hAnsi="Times New Roman" w:cs="Times New Roman"/>
          <w:sz w:val="24"/>
          <w:szCs w:val="24"/>
        </w:rPr>
        <w:t>з</w:t>
      </w:r>
      <w:r w:rsidRPr="00C670CA">
        <w:rPr>
          <w:rFonts w:ascii="Times New Roman" w:hAnsi="Times New Roman" w:cs="Times New Roman"/>
          <w:sz w:val="24"/>
          <w:szCs w:val="24"/>
        </w:rPr>
        <w:t>можность обработки), экономические характеристики, экологичность (с использованием произвольно избранных источников информ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C670CA">
        <w:rPr>
          <w:rFonts w:ascii="Times New Roman" w:hAnsi="Times New Roman" w:cs="Times New Roman"/>
          <w:sz w:val="24"/>
          <w:szCs w:val="24"/>
        </w:rPr>
        <w:t>и</w:t>
      </w:r>
      <w:r w:rsidRPr="00C670CA">
        <w:rPr>
          <w:rFonts w:ascii="Times New Roman" w:hAnsi="Times New Roman" w:cs="Times New Roman"/>
          <w:sz w:val="24"/>
          <w:szCs w:val="24"/>
        </w:rPr>
        <w:t xml:space="preserve">зует профессии, связанные с реализацией социальных технологий,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функции модели и принципы модел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здаёт модель, адекватную практической задач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тбирает материал в соответствии с техническим решением или по заданным кр</w:t>
      </w:r>
      <w:r w:rsidRPr="00C670CA">
        <w:rPr>
          <w:rFonts w:ascii="Times New Roman" w:hAnsi="Times New Roman" w:cs="Times New Roman"/>
          <w:sz w:val="24"/>
          <w:szCs w:val="24"/>
        </w:rPr>
        <w:t>и</w:t>
      </w:r>
      <w:r w:rsidRPr="00C670CA">
        <w:rPr>
          <w:rFonts w:ascii="Times New Roman" w:hAnsi="Times New Roman" w:cs="Times New Roman"/>
          <w:sz w:val="24"/>
          <w:szCs w:val="24"/>
        </w:rPr>
        <w:t>териям,</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рацион питания, адекватный ситу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ланирует продвижение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егламентирует заданный процесс в заданной форм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оценку и испытание полученн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лабораторного исследования продуктов пит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выявления проблем транспортной логистики н</w:t>
      </w:r>
      <w:r w:rsidRPr="00C670CA">
        <w:rPr>
          <w:rFonts w:ascii="Times New Roman" w:hAnsi="Times New Roman" w:cs="Times New Roman"/>
          <w:sz w:val="24"/>
          <w:szCs w:val="24"/>
        </w:rPr>
        <w:t>а</w:t>
      </w:r>
      <w:r w:rsidRPr="00C670CA">
        <w:rPr>
          <w:rFonts w:ascii="Times New Roman" w:hAnsi="Times New Roman" w:cs="Times New Roman"/>
          <w:sz w:val="24"/>
          <w:szCs w:val="24"/>
        </w:rPr>
        <w:t xml:space="preserve">селённого пункта / трассы на основе самостоятельно спланированного наблюдения,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елирования транспортных поток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анализа объявлений, предлагающих работ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C670CA">
        <w:rPr>
          <w:rFonts w:ascii="Times New Roman" w:hAnsi="Times New Roman" w:cs="Times New Roman"/>
          <w:sz w:val="24"/>
          <w:szCs w:val="24"/>
        </w:rPr>
        <w:t>е</w:t>
      </w:r>
      <w:r w:rsidRPr="00C670CA">
        <w:rPr>
          <w:rFonts w:ascii="Times New Roman" w:hAnsi="Times New Roman" w:cs="Times New Roman"/>
          <w:sz w:val="24"/>
          <w:szCs w:val="24"/>
        </w:rPr>
        <w:t>бующих регулирования) и сложных (требующих регулирования / настройки) рабочих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ментов / технологического оборуд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комбинирование, изменение пар</w:t>
      </w:r>
      <w:r w:rsidRPr="00C670CA">
        <w:rPr>
          <w:rFonts w:ascii="Times New Roman" w:hAnsi="Times New Roman" w:cs="Times New Roman"/>
          <w:sz w:val="24"/>
          <w:szCs w:val="24"/>
        </w:rPr>
        <w:t>а</w:t>
      </w:r>
      <w:r w:rsidRPr="00C670CA">
        <w:rPr>
          <w:rFonts w:ascii="Times New Roman" w:hAnsi="Times New Roman" w:cs="Times New Roman"/>
          <w:sz w:val="24"/>
          <w:szCs w:val="24"/>
        </w:rPr>
        <w:t>метров и требований к ресурсам) технологии получения материального и информационного продукта с заданными свойствами.</w:t>
      </w:r>
    </w:p>
    <w:p w:rsidR="00C670CA" w:rsidRPr="00C670CA" w:rsidRDefault="00C670CA" w:rsidP="00C670CA">
      <w:pPr>
        <w:tabs>
          <w:tab w:val="left" w:pos="851"/>
        </w:tabs>
        <w:spacing w:after="0" w:line="240" w:lineRule="auto"/>
        <w:ind w:firstLine="851"/>
        <w:jc w:val="both"/>
        <w:rPr>
          <w:rFonts w:ascii="Times New Roman" w:hAnsi="Times New Roman" w:cs="Times New Roman"/>
          <w:b/>
          <w:sz w:val="24"/>
          <w:szCs w:val="24"/>
        </w:rPr>
      </w:pPr>
      <w:r w:rsidRPr="00C670CA">
        <w:rPr>
          <w:rFonts w:ascii="Times New Roman" w:hAnsi="Times New Roman" w:cs="Times New Roman"/>
          <w:b/>
          <w:sz w:val="24"/>
          <w:szCs w:val="24"/>
        </w:rPr>
        <w:t xml:space="preserve">9 класс </w:t>
      </w:r>
    </w:p>
    <w:p w:rsidR="00C670CA" w:rsidRPr="00C670CA" w:rsidRDefault="00C670CA" w:rsidP="00C670CA">
      <w:pPr>
        <w:tabs>
          <w:tab w:val="left" w:pos="851"/>
        </w:tabs>
        <w:spacing w:after="0" w:line="240" w:lineRule="auto"/>
        <w:ind w:firstLine="851"/>
        <w:jc w:val="both"/>
        <w:rPr>
          <w:rFonts w:ascii="Times New Roman" w:hAnsi="Times New Roman" w:cs="Times New Roman"/>
          <w:sz w:val="24"/>
          <w:szCs w:val="24"/>
        </w:rPr>
      </w:pPr>
      <w:r w:rsidRPr="00C670CA">
        <w:rPr>
          <w:rFonts w:ascii="Times New Roman" w:hAnsi="Times New Roman" w:cs="Times New Roman"/>
          <w:sz w:val="24"/>
          <w:szCs w:val="24"/>
        </w:rPr>
        <w:t>По завершении учебного года обучающийся:</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технологии в области электроники, тенденции их разв</w:t>
      </w:r>
      <w:r w:rsidRPr="00C670CA">
        <w:rPr>
          <w:rFonts w:ascii="Times New Roman" w:hAnsi="Times New Roman" w:cs="Times New Roman"/>
          <w:sz w:val="24"/>
          <w:szCs w:val="24"/>
        </w:rPr>
        <w:t>и</w:t>
      </w:r>
      <w:r w:rsidRPr="00C670CA">
        <w:rPr>
          <w:rFonts w:ascii="Times New Roman" w:hAnsi="Times New Roman" w:cs="Times New Roman"/>
          <w:sz w:val="24"/>
          <w:szCs w:val="24"/>
        </w:rPr>
        <w:t>тия и новые продукты на их основе,</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закономерности технологического развития цивилизац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циальное значение групп профессий, востребованных на регионал</w:t>
      </w:r>
      <w:r w:rsidRPr="00C670CA">
        <w:rPr>
          <w:rFonts w:ascii="Times New Roman" w:hAnsi="Times New Roman" w:cs="Times New Roman"/>
          <w:sz w:val="24"/>
          <w:szCs w:val="24"/>
        </w:rPr>
        <w:t>ь</w:t>
      </w:r>
      <w:r w:rsidRPr="00C670CA">
        <w:rPr>
          <w:rFonts w:ascii="Times New Roman" w:hAnsi="Times New Roman" w:cs="Times New Roman"/>
          <w:sz w:val="24"/>
          <w:szCs w:val="24"/>
        </w:rPr>
        <w:t>ном рынке труда,</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ценивает условия использования технологии в том числе с позиций эколог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защищённости,</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гнозирует по известной технологии выходы (характеристики продукта) в зав</w:t>
      </w:r>
      <w:r w:rsidRPr="00C670CA">
        <w:rPr>
          <w:rFonts w:ascii="Times New Roman" w:hAnsi="Times New Roman" w:cs="Times New Roman"/>
          <w:sz w:val="24"/>
          <w:szCs w:val="24"/>
        </w:rPr>
        <w:t>и</w:t>
      </w:r>
      <w:r w:rsidRPr="00C670CA">
        <w:rPr>
          <w:rFonts w:ascii="Times New Roman" w:hAnsi="Times New Roman" w:cs="Times New Roman"/>
          <w:sz w:val="24"/>
          <w:szCs w:val="24"/>
        </w:rPr>
        <w:t>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w:t>
      </w:r>
      <w:r w:rsidRPr="00C670CA">
        <w:rPr>
          <w:rFonts w:ascii="Times New Roman" w:hAnsi="Times New Roman" w:cs="Times New Roman"/>
          <w:sz w:val="24"/>
          <w:szCs w:val="24"/>
        </w:rPr>
        <w:t>н</w:t>
      </w:r>
      <w:r w:rsidRPr="00C670CA">
        <w:rPr>
          <w:rFonts w:ascii="Times New Roman" w:hAnsi="Times New Roman" w:cs="Times New Roman"/>
          <w:sz w:val="24"/>
          <w:szCs w:val="24"/>
        </w:rPr>
        <w:t>ты,</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 зависимости от ситуации оптимизирует базовые технологии (затратность – кач</w:t>
      </w:r>
      <w:r w:rsidRPr="00C670CA">
        <w:rPr>
          <w:rFonts w:ascii="Times New Roman" w:hAnsi="Times New Roman" w:cs="Times New Roman"/>
          <w:sz w:val="24"/>
          <w:szCs w:val="24"/>
        </w:rPr>
        <w:t>е</w:t>
      </w:r>
      <w:r w:rsidRPr="00C670CA">
        <w:rPr>
          <w:rFonts w:ascii="Times New Roman" w:hAnsi="Times New Roman" w:cs="Times New Roman"/>
          <w:sz w:val="24"/>
          <w:szCs w:val="24"/>
        </w:rPr>
        <w:t>ство), проводит анализ альтернативных ресурсов, соединяет в единый план несколько те</w:t>
      </w:r>
      <w:r w:rsidRPr="00C670CA">
        <w:rPr>
          <w:rFonts w:ascii="Times New Roman" w:hAnsi="Times New Roman" w:cs="Times New Roman"/>
          <w:sz w:val="24"/>
          <w:szCs w:val="24"/>
        </w:rPr>
        <w:t>х</w:t>
      </w:r>
      <w:r w:rsidRPr="00C670CA">
        <w:rPr>
          <w:rFonts w:ascii="Times New Roman" w:hAnsi="Times New Roman" w:cs="Times New Roman"/>
          <w:sz w:val="24"/>
          <w:szCs w:val="24"/>
        </w:rPr>
        <w:t>нологий без их видоизменения для получения сложносоставного материального или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ого продукт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свои возможности и предпочтения, связанные с освоением опред</w:t>
      </w:r>
      <w:r w:rsidRPr="00C670CA">
        <w:rPr>
          <w:rFonts w:ascii="Times New Roman" w:hAnsi="Times New Roman" w:cs="Times New Roman"/>
          <w:sz w:val="24"/>
          <w:szCs w:val="24"/>
        </w:rPr>
        <w:t>е</w:t>
      </w:r>
      <w:r w:rsidRPr="00C670CA">
        <w:rPr>
          <w:rFonts w:ascii="Times New Roman" w:hAnsi="Times New Roman" w:cs="Times New Roman"/>
          <w:sz w:val="24"/>
          <w:szCs w:val="24"/>
        </w:rPr>
        <w:t>лённого уровня образовательных программ и реализацией тех или иных видов деятельност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наблюдения (изучения), ознакомления с совр</w:t>
      </w:r>
      <w:r w:rsidRPr="00C670CA">
        <w:rPr>
          <w:rFonts w:ascii="Times New Roman" w:hAnsi="Times New Roman" w:cs="Times New Roman"/>
          <w:sz w:val="24"/>
          <w:szCs w:val="24"/>
        </w:rPr>
        <w:t>е</w:t>
      </w:r>
      <w:r w:rsidRPr="00C670CA">
        <w:rPr>
          <w:rFonts w:ascii="Times New Roman" w:hAnsi="Times New Roman" w:cs="Times New Roman"/>
          <w:sz w:val="24"/>
          <w:szCs w:val="24"/>
        </w:rPr>
        <w:t>менными производствами в сферах медицины, производства и обработки материалов, м</w:t>
      </w:r>
      <w:r w:rsidRPr="00C670CA">
        <w:rPr>
          <w:rFonts w:ascii="Times New Roman" w:hAnsi="Times New Roman" w:cs="Times New Roman"/>
          <w:sz w:val="24"/>
          <w:szCs w:val="24"/>
        </w:rPr>
        <w:t>а</w:t>
      </w:r>
      <w:r w:rsidRPr="00C670CA">
        <w:rPr>
          <w:rFonts w:ascii="Times New Roman" w:hAnsi="Times New Roman" w:cs="Times New Roman"/>
          <w:sz w:val="24"/>
          <w:szCs w:val="24"/>
        </w:rPr>
        <w:t>шиностроения, производства продуктов питания, сервиса, информационной сфере и де</w:t>
      </w:r>
      <w:r w:rsidRPr="00C670CA">
        <w:rPr>
          <w:rFonts w:ascii="Times New Roman" w:hAnsi="Times New Roman" w:cs="Times New Roman"/>
          <w:sz w:val="24"/>
          <w:szCs w:val="24"/>
        </w:rPr>
        <w:t>я</w:t>
      </w:r>
      <w:r w:rsidRPr="00C670CA">
        <w:rPr>
          <w:rFonts w:ascii="Times New Roman" w:hAnsi="Times New Roman" w:cs="Times New Roman"/>
          <w:sz w:val="24"/>
          <w:szCs w:val="24"/>
        </w:rPr>
        <w:t>тельностью занятых в них работников,</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w:t>
      </w:r>
      <w:r w:rsidRPr="00C670CA">
        <w:rPr>
          <w:rFonts w:ascii="Times New Roman" w:hAnsi="Times New Roman" w:cs="Times New Roman"/>
          <w:sz w:val="24"/>
          <w:szCs w:val="24"/>
        </w:rPr>
        <w:t>а</w:t>
      </w:r>
      <w:r w:rsidRPr="00C670CA">
        <w:rPr>
          <w:rFonts w:ascii="Times New Roman" w:hAnsi="Times New Roman" w:cs="Times New Roman"/>
          <w:sz w:val="24"/>
          <w:szCs w:val="24"/>
        </w:rPr>
        <w:t>ции об актуальном состоянии и перспективах развития регионального рынка труд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едпрофессиональных проб,</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 или реализации специализирова</w:t>
      </w:r>
      <w:r w:rsidRPr="00C670CA">
        <w:rPr>
          <w:rFonts w:ascii="Times New Roman" w:hAnsi="Times New Roman" w:cs="Times New Roman"/>
          <w:sz w:val="24"/>
          <w:szCs w:val="24"/>
        </w:rPr>
        <w:t>н</w:t>
      </w:r>
      <w:r w:rsidRPr="00C670CA">
        <w:rPr>
          <w:rFonts w:ascii="Times New Roman" w:hAnsi="Times New Roman" w:cs="Times New Roman"/>
          <w:sz w:val="24"/>
          <w:szCs w:val="24"/>
        </w:rPr>
        <w:t>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9. Физическая культур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Знания о физической культу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остью, формированием качеств личности и профилактикой вредных привыче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базовые понятия и термины физической культуры, применять их в проце</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развития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содержание самостоятельных занятий физическими упражнениями, о</w:t>
      </w:r>
      <w:r w:rsidRPr="00585EEE">
        <w:rPr>
          <w:rFonts w:ascii="Times New Roman" w:eastAsia="Calibri" w:hAnsi="Times New Roman" w:cs="Times New Roman"/>
          <w:sz w:val="24"/>
          <w:szCs w:val="24"/>
        </w:rPr>
        <w:t>п</w:t>
      </w:r>
      <w:r w:rsidRPr="00585EEE">
        <w:rPr>
          <w:rFonts w:ascii="Times New Roman" w:eastAsia="Calibri" w:hAnsi="Times New Roman" w:cs="Times New Roman"/>
          <w:sz w:val="24"/>
          <w:szCs w:val="24"/>
        </w:rPr>
        <w:t>ределять их направленность и формулировать задачи, рационально планировать режим дня и учебной нед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характеризовать</w:t>
      </w:r>
      <w:r w:rsidRPr="00585EEE">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лов Олимпийских иг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исторические вехи развития отечественного спортивного движ</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ния, великих спортсменов, принёсших славу российскому спорт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ных систем организм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Способы двигательной (физкультур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использовать занятия физической культурой, спортивные игры и спортивные сорев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 для организации индивидуального отдыха и досуга, укрепления собственного здо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ья, повышения уровня физических кон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ставлять комплексы физических упражнений оздоровительной, тренирующей и к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ригирующей направленности, подбирать индивидуальную нагрузку с учётом функц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ых особенностей и возможностей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проводить занятия по обучению двигательным действиям, анализи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ть особенности их выполнения, выявлять ошибки и своевременно устранять 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тестировать показатели физического развития и основных физических качеств, с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 xml:space="preserve">нивать их с возрастными стандартами, контролировать особенности их динамики в процессе самостоятельных занятий физической подготовкой;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заимодействовать со сверстниками в условиях самостоятельной учебн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зической подгото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правлен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восстановительные мероприятия с использованием банных процедур и с</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ансов оздоровительного массаж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изическое совершенств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выполнять комплексы упражнений по профилактике утомления и перенапряжения 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ганизма, повышению его работоспособности в процессе трудовой и учеб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бщеразвивающие упражнения, целенаправленно воздействующие на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е основных физических качеств (силы, быстроты, выносливости, гибкости и коорди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гимнастические комбинации на спортивных снарядах из числа хорошо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легкоатлетические упражнения в беге и прыжках (в высоту и дли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5EEE">
        <w:rPr>
          <w:rFonts w:ascii="Times New Roman" w:eastAsia="Calibri" w:hAnsi="Times New Roman" w:cs="Times New Roman"/>
          <w:iCs/>
          <w:sz w:val="24"/>
          <w:szCs w:val="24"/>
        </w:rPr>
        <w:t>(для снежных регионов Росси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сновные технические действия и приёмы игры в футбол, волейбол, б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етбол в условиях учебной и игров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тестовые упражнения на оценку уровня индивидуального развития осно</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ных физических кач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полнять комплексы упражнений лечебной физической культуры с учётом име</w:t>
      </w:r>
      <w:r w:rsidRPr="00585EEE">
        <w:rPr>
          <w:rFonts w:ascii="Times New Roman" w:eastAsia="Calibri" w:hAnsi="Times New Roman" w:cs="Times New Roman"/>
          <w:i/>
          <w:sz w:val="24"/>
          <w:szCs w:val="24"/>
        </w:rPr>
        <w:t>ю</w:t>
      </w:r>
      <w:r w:rsidRPr="00585EEE">
        <w:rPr>
          <w:rFonts w:ascii="Times New Roman" w:eastAsia="Calibri" w:hAnsi="Times New Roman" w:cs="Times New Roman"/>
          <w:i/>
          <w:sz w:val="24"/>
          <w:szCs w:val="24"/>
        </w:rPr>
        <w:t>щихся индивидуальных нарушений в показателях здоровь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еодолевать естественные и искусственные препятствия с помощью разнообра</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ных способов лазания, прыжков и бег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судейство по одному из осваиваемых видов спорта;</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выполнять тестовые нормативы по физической подготовк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0. Основы безопасности жизнедеятельност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безопасности личности, общества и государ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комплексной безопас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и характеризовать причины возникновения различных опасных ситу</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й в повседневной жизни и их последствия, в том числе возможные причины и послед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я пожаров, дорожно-транспортных происшествий (ДТП), загрязнения окружающей п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родной среды,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ть модель личного безопасного поведения по соблюдению правил пожа</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благоприятной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личный план по охране окружающей природной среды в местах про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рекомендациями специалистов в области безопасности по пра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лам безопасного поведения в условиях чрезвычайных ситуаций природного и техногенного характе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нальной безопасности России в современном мире; раскрывать на примерах влияние п</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ледствий чрезвычайных ситуаций природного и техногенного характера на национальную безопасность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в общих чертах организационные основы по защите населения Р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ийской Федерации от чрезвычайных ситуаций мирного и военного времени; объяснять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а от внешних враг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СЧС</w:t>
      </w:r>
      <w:r w:rsidRPr="00585EEE">
        <w:rPr>
          <w:rFonts w:ascii="Times New Roman" w:eastAsia="Calibri" w:hAnsi="Times New Roman" w:cs="Times New Roman"/>
          <w:sz w:val="24"/>
          <w:szCs w:val="24"/>
          <w:vertAlign w:val="superscript"/>
        </w:rPr>
        <w:t>:</w:t>
      </w:r>
      <w:r w:rsidRPr="00585EEE">
        <w:rPr>
          <w:rFonts w:ascii="Times New Roman" w:eastAsia="Calibri"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гражданскую оборону как составную часть системы обеспечения 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ональной безопасности России: классифицировать основные задачи, возложенные на 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ых условиях; характеризовать и обосновывать основные обязанности граждан РФ в о</w:t>
      </w:r>
      <w:r w:rsidRPr="00585EEE">
        <w:rPr>
          <w:rFonts w:ascii="Times New Roman" w:eastAsia="Calibri" w:hAnsi="Times New Roman" w:cs="Times New Roman"/>
          <w:sz w:val="24"/>
          <w:szCs w:val="24"/>
        </w:rPr>
        <w:t>б</w:t>
      </w:r>
      <w:r w:rsidRPr="00585EEE">
        <w:rPr>
          <w:rFonts w:ascii="Times New Roman" w:eastAsia="Calibri" w:hAnsi="Times New Roman" w:cs="Times New Roman"/>
          <w:sz w:val="24"/>
          <w:szCs w:val="24"/>
        </w:rPr>
        <w:t>ласти гражданской обор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оприятия, которые проводятся в РФ, по защите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истему мониторинга и прогнозирования чрезвычайных ситуаций и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новные мероприятия, которые она в себя включа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мероприятия, принимаемые МЧС России, по использованию совре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ых технических средств для информации населения о чрезвычай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эвакуацию населения как один из основных способов защиты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 различать виды эвакуаци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авлять перечень необходимых личных предметов на случай эвак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аварийно-спасательные и другие неотложные работы в очагах по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ения как совокупность первоочередных работ в зоне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бсуждать тему «Ключевая роль МЧС России в формировании культуры безопас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ти жизнедеятельности у населения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егативно относиться к любым видам террористической и экстремистск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положения нормативно-правовых актов РФ по противодей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ю терроризму и экстремизму и обосновывать необходимость комплекса мер, принима</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ых в РФ по противодействию терроризм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оспитывать у себя личные убеждения и качества, которые способствуют формир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ю антитеррористического поведения и антиэкстремистского мыш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ы уголовной ответственности за участие в террори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основы правовой психологии для противостояния иде</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логии насил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личные убеждения, способствующие профилактике вовлечения в т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рористическую деяте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качества, способствующие противодействию экст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изму и террориз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нания о здоровом образе жизни, социальных нормах и законодатель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 для выработки осознанного негативного отношения к любым видам нарушений общ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нного порядка, употреблению алкоголя и наркотиков, а также к любым видам экстрем</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стской и террористической деятельности.</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здоровый образ жизни и его основные составляющие как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ую систему поведения человека в повседневной жизни, обеспечивающую совершен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остояние личного здоровья и принимать меры по его сохранению,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ть нормы и правила здорового образа жизни для сохранения и укрепления личного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знания об основных факторах, разрушающих здоровье; характе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зовать факторы, потенциально опасные для здоровья (вредные привычки, ранние половые связи и др.), и их возможные последств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истематизировать знания о репродуктивном здоровье как единой составляющей зд</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овья личности и общества; формировать личные качества, которыми должны обладать м</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лодые люди, решившие вступить в бра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демографические процессы в Российской Федерации; опис</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вать и комментировать основы семейного законодательства в Российской Федерации; об</w:t>
      </w:r>
      <w:r w:rsidRPr="00585EEE">
        <w:rPr>
          <w:rFonts w:ascii="Times New Roman" w:eastAsia="Calibri" w:hAnsi="Times New Roman" w:cs="Times New Roman"/>
          <w:sz w:val="24"/>
          <w:szCs w:val="24"/>
        </w:rPr>
        <w:t>ъ</w:t>
      </w:r>
      <w:r w:rsidRPr="00585EEE">
        <w:rPr>
          <w:rFonts w:ascii="Times New Roman" w:eastAsia="Calibri" w:hAnsi="Times New Roman" w:cs="Times New Roman"/>
          <w:sz w:val="24"/>
          <w:szCs w:val="24"/>
        </w:rPr>
        <w:t>яснить роль семьи в жизни личности и общества, значение семьи для обеспечения демо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фической безопасности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ской и социальной составляющих.</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оказание первой помощ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возможные последствия неотложных состояний в случаях, если не 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дет своевременно оказана первая 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w:t>
      </w:r>
      <w:r w:rsidRPr="00585EEE">
        <w:rPr>
          <w:rFonts w:ascii="Times New Roman" w:eastAsia="Calibri" w:hAnsi="Times New Roman" w:cs="Times New Roman"/>
          <w:sz w:val="24"/>
          <w:szCs w:val="24"/>
        </w:rPr>
        <w:t>й</w:t>
      </w:r>
      <w:r w:rsidRPr="00585EEE">
        <w:rPr>
          <w:rFonts w:ascii="Times New Roman" w:eastAsia="Calibri" w:hAnsi="Times New Roman" w:cs="Times New Roman"/>
          <w:sz w:val="24"/>
          <w:szCs w:val="24"/>
        </w:rPr>
        <w:t>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е/втроём приёмы оказания само- и взаимопомощи в зоне массовых по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отовить и проводить занятия по обучению правилам оказания само- и взаимопом</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щи при наиболее часто встречающихся в быту повреждениях и травмах.</w:t>
      </w:r>
    </w:p>
    <w:p w:rsidR="00585EEE" w:rsidRPr="00585EEE" w:rsidRDefault="00585EEE" w:rsidP="00585EEE">
      <w:pPr>
        <w:spacing w:after="0" w:line="240" w:lineRule="auto"/>
        <w:ind w:firstLine="454"/>
        <w:jc w:val="center"/>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1.3. Система оценки достижения планируемых результатов освоения основной о</w:t>
      </w:r>
      <w:r w:rsidRPr="00585EEE">
        <w:rPr>
          <w:rFonts w:ascii="Times New Roman" w:eastAsia="@Arial Unicode MS" w:hAnsi="Times New Roman" w:cs="Times New Roman"/>
          <w:b/>
          <w:sz w:val="24"/>
          <w:szCs w:val="24"/>
          <w:lang w:eastAsia="ru-RU"/>
        </w:rPr>
        <w:t>б</w:t>
      </w:r>
      <w:r w:rsidRPr="00585EEE">
        <w:rPr>
          <w:rFonts w:ascii="Times New Roman" w:eastAsia="@Arial Unicode MS" w:hAnsi="Times New Roman" w:cs="Times New Roman"/>
          <w:b/>
          <w:sz w:val="24"/>
          <w:szCs w:val="24"/>
          <w:lang w:eastAsia="ru-RU"/>
        </w:rPr>
        <w:t>разовательной программы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1. Общие положения</w:t>
      </w:r>
    </w:p>
    <w:p w:rsidR="00585EEE" w:rsidRPr="00585EEE" w:rsidRDefault="00585EEE" w:rsidP="00585EEE">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новной образовательной программы основного общего образования, направленный на </w:t>
      </w:r>
      <w:r w:rsidRPr="00585EEE">
        <w:rPr>
          <w:rFonts w:ascii="Times New Roman" w:eastAsia="Calibri" w:hAnsi="Times New Roman" w:cs="Times New Roman"/>
          <w:iCs/>
          <w:sz w:val="24"/>
          <w:szCs w:val="24"/>
          <w:lang w:eastAsia="ru-RU"/>
        </w:rPr>
        <w:t>обе</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печение качества образования</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Cs/>
          <w:sz w:val="24"/>
          <w:szCs w:val="24"/>
          <w:lang w:eastAsia="ru-RU"/>
        </w:rPr>
        <w:t>что</w:t>
      </w:r>
      <w:r w:rsidRPr="00585EEE">
        <w:rPr>
          <w:rFonts w:ascii="Times New Roman" w:eastAsia="Calibri" w:hAnsi="Times New Roman" w:cs="Times New Roman"/>
          <w:sz w:val="24"/>
          <w:szCs w:val="24"/>
          <w:lang w:eastAsia="ru-RU"/>
        </w:rPr>
        <w:t>предполагает вовлечённость в оценочную деятельность как педагогов, так 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извана способствовать поддержанию единства всей системы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обеспечению преемственности в системе непрерывного образования. Её основными </w:t>
      </w:r>
      <w:r w:rsidRPr="00585EEE">
        <w:rPr>
          <w:rFonts w:ascii="Times New Roman" w:eastAsia="Calibri" w:hAnsi="Times New Roman" w:cs="Times New Roman"/>
          <w:b/>
          <w:sz w:val="24"/>
          <w:szCs w:val="24"/>
          <w:lang w:eastAsia="ru-RU"/>
        </w:rPr>
        <w:t>функциями</w:t>
      </w:r>
      <w:r w:rsidRPr="00585EEE">
        <w:rPr>
          <w:rFonts w:ascii="Times New Roman" w:eastAsia="Calibri" w:hAnsi="Times New Roman" w:cs="Times New Roman"/>
          <w:sz w:val="24"/>
          <w:szCs w:val="24"/>
          <w:lang w:eastAsia="ru-RU"/>
        </w:rPr>
        <w:t xml:space="preserve"> являются </w:t>
      </w:r>
      <w:r w:rsidRPr="00585EEE">
        <w:rPr>
          <w:rFonts w:ascii="Times New Roman" w:eastAsia="Calibri" w:hAnsi="Times New Roman" w:cs="Times New Roman"/>
          <w:b/>
          <w:i/>
          <w:sz w:val="24"/>
          <w:szCs w:val="24"/>
          <w:lang w:eastAsia="ru-RU"/>
        </w:rPr>
        <w:t>ориентация образовательного процесса</w:t>
      </w:r>
      <w:r w:rsidRPr="00585EEE">
        <w:rPr>
          <w:rFonts w:ascii="Times New Roman" w:eastAsia="Calibri" w:hAnsi="Times New Roman" w:cs="Times New Roman"/>
          <w:sz w:val="24"/>
          <w:szCs w:val="24"/>
          <w:lang w:eastAsia="ru-RU"/>
        </w:rPr>
        <w:t xml:space="preserve"> на достижение 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основного общего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и обеспечение эффективной </w:t>
      </w:r>
      <w:r w:rsidRPr="00585EEE">
        <w:rPr>
          <w:rFonts w:ascii="Times New Roman" w:eastAsia="Calibri" w:hAnsi="Times New Roman" w:cs="Times New Roman"/>
          <w:b/>
          <w:i/>
          <w:sz w:val="24"/>
          <w:szCs w:val="24"/>
          <w:lang w:eastAsia="ru-RU"/>
        </w:rPr>
        <w:t>обратной связи</w:t>
      </w:r>
      <w:r w:rsidRPr="00585EEE">
        <w:rPr>
          <w:rFonts w:ascii="Times New Roman" w:eastAsia="Calibri" w:hAnsi="Times New Roman" w:cs="Times New Roman"/>
          <w:sz w:val="24"/>
          <w:szCs w:val="24"/>
          <w:lang w:eastAsia="ru-RU"/>
        </w:rPr>
        <w:t xml:space="preserve">, позволяющей осуществлять </w:t>
      </w:r>
      <w:r w:rsidRPr="00585EEE">
        <w:rPr>
          <w:rFonts w:ascii="Times New Roman" w:eastAsia="Calibri" w:hAnsi="Times New Roman" w:cs="Times New Roman"/>
          <w:b/>
          <w:i/>
          <w:sz w:val="24"/>
          <w:szCs w:val="24"/>
          <w:lang w:eastAsia="ru-RU"/>
        </w:rPr>
        <w:t>управление образовательным процесс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гогических кадров (соответственно с целями аккредитации и аттестации). Полученные д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используются для оценки состояния и тенденций развития системы образования раз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ответствии с ФГОС ООО основным</w:t>
      </w:r>
      <w:r w:rsidRPr="00585EEE">
        <w:rPr>
          <w:rFonts w:ascii="Times New Roman" w:eastAsia="Calibri" w:hAnsi="Times New Roman" w:cs="Times New Roman"/>
          <w:b/>
          <w:sz w:val="24"/>
          <w:szCs w:val="24"/>
          <w:lang w:eastAsia="ru-RU"/>
        </w:rPr>
        <w:t xml:space="preserve"> объектом </w:t>
      </w:r>
      <w:r w:rsidRPr="00585EEE">
        <w:rPr>
          <w:rFonts w:ascii="Times New Roman" w:eastAsia="Calibri" w:hAnsi="Times New Roman" w:cs="Times New Roman"/>
          <w:sz w:val="24"/>
          <w:szCs w:val="24"/>
          <w:lang w:eastAsia="ru-RU"/>
        </w:rPr>
        <w:t>системы оценки результа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её содержательной и критериальной базойвыступают</w:t>
      </w:r>
      <w:r w:rsidRPr="00585EEE">
        <w:rPr>
          <w:rFonts w:ascii="Times New Roman" w:eastAsia="Calibri" w:hAnsi="Times New Roman" w:cs="Times New Roman"/>
          <w:b/>
          <w:sz w:val="24"/>
          <w:szCs w:val="24"/>
          <w:lang w:eastAsia="ru-RU"/>
        </w:rPr>
        <w:t xml:space="preserve"> требования Стандарта, </w:t>
      </w:r>
      <w:r w:rsidRPr="00585EEE">
        <w:rPr>
          <w:rFonts w:ascii="Times New Roman" w:eastAsia="Calibri" w:hAnsi="Times New Roman" w:cs="Times New Roman"/>
          <w:sz w:val="24"/>
          <w:szCs w:val="24"/>
          <w:lang w:eastAsia="ru-RU"/>
        </w:rPr>
        <w:t>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конкретизируются в</w:t>
      </w:r>
      <w:r w:rsidRPr="00585EEE">
        <w:rPr>
          <w:rFonts w:ascii="Times New Roman" w:eastAsia="Calibri" w:hAnsi="Times New Roman" w:cs="Times New Roman"/>
          <w:b/>
          <w:sz w:val="24"/>
          <w:szCs w:val="24"/>
          <w:lang w:eastAsia="ru-RU"/>
        </w:rPr>
        <w:t xml:space="preserve"> планируемых результатах</w:t>
      </w:r>
      <w:r w:rsidRPr="00585EEE">
        <w:rPr>
          <w:rFonts w:ascii="Times New Roman" w:eastAsia="Calibri" w:hAnsi="Times New Roman" w:cs="Times New Roman"/>
          <w:sz w:val="24"/>
          <w:szCs w:val="24"/>
          <w:lang w:eastAsia="ru-RU"/>
        </w:rPr>
        <w:t xml:space="preserve"> освоения обучающимися основной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ой программыосновного обще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о общего образования определяется по результатам промежуточной и итоговой аттестации обучающих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 xml:space="preserve">Результаты промежуточной аттестации, </w:t>
      </w:r>
      <w:r w:rsidRPr="00585EEE">
        <w:rPr>
          <w:rFonts w:ascii="Times New Roman" w:eastAsia="Times New Roman" w:hAnsi="Times New Roman" w:cs="Times New Roman"/>
          <w:sz w:val="24"/>
          <w:szCs w:val="24"/>
          <w:lang w:eastAsia="ru-RU"/>
        </w:rPr>
        <w:t>представляющие собой результаты вну</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 xml:space="preserve">ришкольного мониторинга индивидуальных образовательных достижений обучающихся, </w:t>
      </w:r>
      <w:r w:rsidRPr="00585EEE">
        <w:rPr>
          <w:rFonts w:ascii="Times New Roman" w:eastAsia="Times New Roman" w:hAnsi="Times New Roman" w:cs="Times New Roman"/>
          <w:b/>
          <w:i/>
          <w:sz w:val="24"/>
          <w:szCs w:val="24"/>
          <w:lang w:eastAsia="ru-RU"/>
        </w:rPr>
        <w:t xml:space="preserve">отражают динамику </w:t>
      </w:r>
      <w:r w:rsidRPr="00585EEE">
        <w:rPr>
          <w:rFonts w:ascii="Times New Roman" w:eastAsia="Times New Roman" w:hAnsi="Times New Roman" w:cs="Times New Roman"/>
          <w:sz w:val="24"/>
          <w:szCs w:val="24"/>
          <w:lang w:eastAsia="ru-RU"/>
        </w:rPr>
        <w:t>формирования ихспособности к решению учебно-практических и учебно-познавательных задач и навыков проектной деятельности. Промежуточная аттест</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 xml:space="preserve">ция осуществляется в ходе совместной оценочной деятельности педагогов и обучающихся, т. е. является </w:t>
      </w:r>
      <w:r w:rsidRPr="00585EEE">
        <w:rPr>
          <w:rFonts w:ascii="Times New Roman" w:eastAsia="Times New Roman" w:hAnsi="Times New Roman" w:cs="Times New Roman"/>
          <w:b/>
          <w:i/>
          <w:sz w:val="24"/>
          <w:szCs w:val="24"/>
          <w:lang w:eastAsia="ru-RU"/>
        </w:rPr>
        <w:t>внутренней оценко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585EEE">
        <w:rPr>
          <w:rFonts w:ascii="Times New Roman" w:eastAsia="Times New Roman" w:hAnsi="Times New Roman" w:cs="Times New Roman"/>
          <w:sz w:val="24"/>
          <w:szCs w:val="24"/>
          <w:lang w:eastAsia="ru-RU"/>
        </w:rPr>
        <w:t xml:space="preserve"> х</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рактеризуют уровень достижения предметных и метапредметных  результатов освоения о</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lastRenderedPageBreak/>
        <w:t>новной образовательной программы основного общего образования, необходимых для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 xml:space="preserve">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5EEE">
        <w:rPr>
          <w:rFonts w:ascii="Times New Roman" w:eastAsia="Times New Roman" w:hAnsi="Times New Roman" w:cs="Times New Roman"/>
          <w:b/>
          <w:i/>
          <w:sz w:val="24"/>
          <w:szCs w:val="24"/>
          <w:lang w:eastAsia="ru-RU"/>
        </w:rPr>
        <w:t>вне</w:t>
      </w:r>
      <w:r w:rsidRPr="00585EEE">
        <w:rPr>
          <w:rFonts w:ascii="Times New Roman" w:eastAsia="Times New Roman" w:hAnsi="Times New Roman" w:cs="Times New Roman"/>
          <w:b/>
          <w:i/>
          <w:sz w:val="24"/>
          <w:szCs w:val="24"/>
          <w:lang w:eastAsia="ru-RU"/>
        </w:rPr>
        <w:t>ш</w:t>
      </w:r>
      <w:r w:rsidRPr="00585EEE">
        <w:rPr>
          <w:rFonts w:ascii="Times New Roman" w:eastAsia="Times New Roman" w:hAnsi="Times New Roman" w:cs="Times New Roman"/>
          <w:b/>
          <w:i/>
          <w:sz w:val="24"/>
          <w:szCs w:val="24"/>
          <w:lang w:eastAsia="ru-RU"/>
        </w:rPr>
        <w:t>ней оценкой</w:t>
      </w:r>
      <w:r w:rsidRPr="00585EEE">
        <w:rPr>
          <w:rFonts w:ascii="Times New Roman" w:eastAsia="Times New Roman"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 объектом, содержательной и критериальной базой</w:t>
      </w:r>
      <w:r w:rsidRPr="00585EEE">
        <w:rPr>
          <w:rFonts w:ascii="Times New Roman" w:eastAsia="Calibri" w:hAnsi="Times New Roman" w:cs="Times New Roman"/>
          <w:b/>
          <w:sz w:val="24"/>
          <w:szCs w:val="24"/>
          <w:lang w:eastAsia="ru-RU"/>
        </w:rPr>
        <w:t xml:space="preserve"> итоговой оценки</w:t>
      </w:r>
      <w:r w:rsidRPr="00585EEE">
        <w:rPr>
          <w:rFonts w:ascii="Times New Roman" w:eastAsia="Calibri" w:hAnsi="Times New Roman" w:cs="Times New Roman"/>
          <w:sz w:val="24"/>
          <w:szCs w:val="24"/>
          <w:lang w:eastAsia="ru-RU"/>
        </w:rPr>
        <w:t xml:space="preserve"> под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 результатов деятельности образовательных учреждений и работников образования</w:t>
      </w:r>
      <w:r w:rsidRPr="00585EEE">
        <w:rPr>
          <w:rFonts w:ascii="Times New Roman" w:eastAsia="Calibri" w:hAnsi="Times New Roman" w:cs="Times New Roman"/>
          <w:sz w:val="24"/>
          <w:szCs w:val="24"/>
          <w:lang w:eastAsia="ru-RU"/>
        </w:rPr>
        <w:t xml:space="preserve"> основнымобъектом оценки, её содержательной и критериальной базой выс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пают планируемые результаты освоения основной образовательной программы, составля</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е содержание блоков«Выпускник научится» и «Выпускник получит возможность н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иться» всех изучаемых программ. Основными процедурами этой оценки служат аккре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ция образовательных учреждений, аттестация педагогических кадров, а также монитор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овые исслед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состояния и тенденций развития систем</w:t>
      </w:r>
      <w:r w:rsidRPr="00585EEE">
        <w:rPr>
          <w:rFonts w:ascii="Times New Roman" w:eastAsia="Calibri"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585EEE">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585EEE">
        <w:rPr>
          <w:rFonts w:ascii="Times New Roman" w:eastAsia="Calibri" w:hAnsi="Times New Roman" w:cs="Times New Roman"/>
          <w:b/>
          <w:i/>
          <w:sz w:val="24"/>
          <w:szCs w:val="24"/>
          <w:lang w:eastAsia="ru-RU"/>
        </w:rPr>
        <w:t>персониф</w:t>
      </w:r>
      <w:r w:rsidRPr="00585EEE">
        <w:rPr>
          <w:rFonts w:ascii="Times New Roman" w:eastAsia="Calibri" w:hAnsi="Times New Roman" w:cs="Times New Roman"/>
          <w:b/>
          <w:i/>
          <w:sz w:val="24"/>
          <w:szCs w:val="24"/>
          <w:lang w:eastAsia="ru-RU"/>
        </w:rPr>
        <w:t>и</w:t>
      </w:r>
      <w:r w:rsidRPr="00585EEE">
        <w:rPr>
          <w:rFonts w:ascii="Times New Roman" w:eastAsia="Calibri" w:hAnsi="Times New Roman" w:cs="Times New Roman"/>
          <w:b/>
          <w:i/>
          <w:sz w:val="24"/>
          <w:szCs w:val="24"/>
          <w:lang w:eastAsia="ru-RU"/>
        </w:rPr>
        <w:t>цированной информации</w:t>
      </w:r>
      <w:r w:rsidRPr="00585EEE">
        <w:rPr>
          <w:rFonts w:ascii="Times New Roman" w:eastAsia="Calibri" w:hAnsi="Times New Roman" w:cs="Times New Roman"/>
          <w:sz w:val="24"/>
          <w:szCs w:val="24"/>
          <w:lang w:eastAsia="ru-RU"/>
        </w:rPr>
        <w:t>возможно только в рамках процедур итоговой оценки обучающи</w:t>
      </w:r>
      <w:r w:rsidRPr="00585EEE">
        <w:rPr>
          <w:rFonts w:ascii="Times New Roman" w:eastAsia="Calibri" w:hAnsi="Times New Roman" w:cs="Times New Roman"/>
          <w:sz w:val="24"/>
          <w:szCs w:val="24"/>
          <w:lang w:eastAsia="ru-RU"/>
        </w:rPr>
        <w:t>х</w:t>
      </w:r>
      <w:r w:rsidRPr="00585EEE">
        <w:rPr>
          <w:rFonts w:ascii="Times New Roman" w:eastAsia="Calibri" w:hAnsi="Times New Roman" w:cs="Times New Roman"/>
          <w:sz w:val="24"/>
          <w:szCs w:val="24"/>
          <w:lang w:eastAsia="ru-RU"/>
        </w:rPr>
        <w:t xml:space="preserve">ся. Во всех иных процедурах допустимо предоставление и использованиеисключительно </w:t>
      </w:r>
      <w:r w:rsidRPr="00585EEE">
        <w:rPr>
          <w:rFonts w:ascii="Times New Roman" w:eastAsia="Calibri" w:hAnsi="Times New Roman" w:cs="Times New Roman"/>
          <w:b/>
          <w:i/>
          <w:sz w:val="24"/>
          <w:szCs w:val="24"/>
          <w:lang w:eastAsia="ru-RU"/>
        </w:rPr>
        <w:t>неперсонифицированной (анонимной) информации</w:t>
      </w:r>
      <w:r w:rsidRPr="00585EEE">
        <w:rPr>
          <w:rFonts w:ascii="Times New Roman" w:eastAsia="Calibri" w:hAnsi="Times New Roman" w:cs="Times New Roman"/>
          <w:sz w:val="24"/>
          <w:szCs w:val="24"/>
          <w:lang w:eastAsia="ru-RU"/>
        </w:rPr>
        <w:t xml:space="preserve"> о достигаемых обучающимися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ельных результат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терпретация результатов оценки ведётся на основе</w:t>
      </w:r>
      <w:r w:rsidRPr="00585EEE">
        <w:rPr>
          <w:rFonts w:ascii="Times New Roman" w:eastAsia="Calibri" w:hAnsi="Times New Roman" w:cs="Times New Roman"/>
          <w:b/>
          <w:i/>
          <w:sz w:val="24"/>
          <w:szCs w:val="24"/>
          <w:lang w:eastAsia="ru-RU"/>
        </w:rPr>
        <w:t xml:space="preserve"> контекстной информации</w:t>
      </w:r>
      <w:r w:rsidRPr="00585EEE">
        <w:rPr>
          <w:rFonts w:ascii="Times New Roman" w:eastAsia="Calibri"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тельной программыосновного общего образования предполагает </w:t>
      </w:r>
      <w:r w:rsidRPr="00585EEE">
        <w:rPr>
          <w:rFonts w:ascii="Times New Roman" w:eastAsia="Calibri" w:hAnsi="Times New Roman" w:cs="Times New Roman"/>
          <w:b/>
          <w:i/>
          <w:sz w:val="24"/>
          <w:szCs w:val="24"/>
          <w:lang w:eastAsia="ru-RU"/>
        </w:rPr>
        <w:t>комплексный подход к оценке результатов</w:t>
      </w:r>
      <w:r w:rsidRPr="00585EEE">
        <w:rPr>
          <w:rFonts w:ascii="Times New Roman" w:eastAsia="Calibri"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585EEE">
        <w:rPr>
          <w:rFonts w:ascii="Times New Roman" w:eastAsia="Calibri" w:hAnsi="Times New Roman" w:cs="Times New Roman"/>
          <w:b/>
          <w:i/>
          <w:sz w:val="24"/>
          <w:szCs w:val="24"/>
          <w:lang w:eastAsia="ru-RU"/>
        </w:rPr>
        <w:t xml:space="preserve">личностных, метапредметных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b/>
          <w:i/>
          <w:sz w:val="24"/>
          <w:szCs w:val="24"/>
          <w:lang w:eastAsia="ru-RU"/>
        </w:rPr>
        <w:t xml:space="preserve"> предмет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xml:space="preserve">Система оценки предусматривает </w:t>
      </w:r>
      <w:r w:rsidRPr="00585EEE">
        <w:rPr>
          <w:rFonts w:ascii="Times New Roman" w:eastAsia="Calibri" w:hAnsi="Times New Roman" w:cs="Times New Roman"/>
          <w:b/>
          <w:bCs/>
          <w:i/>
          <w:sz w:val="24"/>
          <w:szCs w:val="24"/>
          <w:lang w:eastAsia="ru-RU"/>
        </w:rPr>
        <w:t>уровневый подход</w:t>
      </w:r>
      <w:r w:rsidRPr="00585EEE">
        <w:rPr>
          <w:rFonts w:ascii="Times New Roman" w:eastAsia="Calibri" w:hAnsi="Times New Roman" w:cs="Times New Roman"/>
          <w:bCs/>
          <w:sz w:val="24"/>
          <w:szCs w:val="24"/>
          <w:lang w:eastAsia="ru-RU"/>
        </w:rPr>
        <w:t>к содержанию оценки и инструме</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bCs/>
          <w:sz w:val="24"/>
          <w:szCs w:val="24"/>
          <w:lang w:eastAsia="ru-RU"/>
        </w:rPr>
        <w:t>тарию для оценки достижения планируемых результатов, а также к представлению и инте</w:t>
      </w:r>
      <w:r w:rsidRPr="00585EEE">
        <w:rPr>
          <w:rFonts w:ascii="Times New Roman" w:eastAsia="Calibri" w:hAnsi="Times New Roman" w:cs="Times New Roman"/>
          <w:bCs/>
          <w:sz w:val="24"/>
          <w:szCs w:val="24"/>
          <w:lang w:eastAsia="ru-RU"/>
        </w:rPr>
        <w:t>р</w:t>
      </w:r>
      <w:r w:rsidRPr="00585EEE">
        <w:rPr>
          <w:rFonts w:ascii="Times New Roman" w:eastAsia="Calibri" w:hAnsi="Times New Roman" w:cs="Times New Roman"/>
          <w:bCs/>
          <w:sz w:val="24"/>
          <w:szCs w:val="24"/>
          <w:lang w:eastAsia="ru-RU"/>
        </w:rPr>
        <w:t>претации результатов измер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bCs/>
          <w:sz w:val="24"/>
          <w:szCs w:val="24"/>
          <w:lang w:eastAsia="ru-RU"/>
        </w:rPr>
        <w:t>Одним из проявлений уровневого подхода является оценка индивидуальных образов</w:t>
      </w:r>
      <w:r w:rsidRPr="00585EEE">
        <w:rPr>
          <w:rFonts w:ascii="Times New Roman" w:eastAsia="Calibri" w:hAnsi="Times New Roman" w:cs="Times New Roman"/>
          <w:bCs/>
          <w:sz w:val="24"/>
          <w:szCs w:val="24"/>
          <w:lang w:eastAsia="ru-RU"/>
        </w:rPr>
        <w:t>а</w:t>
      </w:r>
      <w:r w:rsidRPr="00585EEE">
        <w:rPr>
          <w:rFonts w:ascii="Times New Roman" w:eastAsia="Calibri" w:hAnsi="Times New Roman" w:cs="Times New Roman"/>
          <w:bCs/>
          <w:sz w:val="24"/>
          <w:szCs w:val="24"/>
          <w:lang w:eastAsia="ru-RU"/>
        </w:rPr>
        <w:t>тельных достижений на основе«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b/>
          <w:sz w:val="24"/>
          <w:szCs w:val="24"/>
          <w:lang w:eastAsia="ru-RU"/>
        </w:rPr>
        <w:t xml:space="preserve"> компетенции образовательного учреждения</w:t>
      </w:r>
      <w:r w:rsidRPr="00585EEE">
        <w:rPr>
          <w:rFonts w:ascii="Times New Roman" w:eastAsia="Calibri" w:hAnsi="Times New Roman" w:cs="Times New Roman"/>
          <w:sz w:val="24"/>
          <w:szCs w:val="24"/>
          <w:lang w:eastAsia="ru-RU"/>
        </w:rPr>
        <w:t xml:space="preserve"> относ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исание организации и содержания: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обучающихся в рамках урочной и внеурочной де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оценки по предметам, не вынос</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ым на государственную (итоговую) аттестацию обучающихся;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проек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нструментария для итоговой оценки достижения планируемых резуль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ов, разработанного на федеральном уровне, в целях организации: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достижения планируемых результатов в рамках текущего и тематического контроля;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системы внутришкольного мониторинга);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ам, вводимым образовательным учреждени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4)</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рганизации стартовой 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гност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5)</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ценки деятельности педа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в и образовательного учреждения в целом в целях организации системы внутришкольного контрол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1) приводится в соответствующем разделе в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е образовательного учреждения. Используемый школой  инструментарий для стартовой диагностики и итоговой оценки (п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2—5) приводится в Приложении к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й программе.</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2. Особенности оценки личнос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Оценка личностных результатов </w:t>
      </w:r>
      <w:r w:rsidRPr="00585EEE">
        <w:rPr>
          <w:rFonts w:ascii="Times New Roman" w:eastAsia="Calibri" w:hAnsi="Times New Roman" w:cs="Times New Roman"/>
          <w:bCs/>
          <w:sz w:val="24"/>
          <w:szCs w:val="24"/>
          <w:lang w:eastAsia="ru-RU"/>
        </w:rPr>
        <w:t>представляет собой оценку достижения обучающ</w:t>
      </w:r>
      <w:r w:rsidRPr="00585EEE">
        <w:rPr>
          <w:rFonts w:ascii="Times New Roman" w:eastAsia="Calibri" w:hAnsi="Times New Roman" w:cs="Times New Roman"/>
          <w:bCs/>
          <w:sz w:val="24"/>
          <w:szCs w:val="24"/>
          <w:lang w:eastAsia="ru-RU"/>
        </w:rPr>
        <w:t>и</w:t>
      </w:r>
      <w:r w:rsidRPr="00585EEE">
        <w:rPr>
          <w:rFonts w:ascii="Times New Roman" w:eastAsia="Calibri" w:hAnsi="Times New Roman" w:cs="Times New Roman"/>
          <w:bCs/>
          <w:sz w:val="24"/>
          <w:szCs w:val="24"/>
          <w:lang w:eastAsia="ru-RU"/>
        </w:rPr>
        <w:t xml:space="preserve">мися </w:t>
      </w:r>
      <w:r w:rsidRPr="00585EE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личностных результатов обеспечивается в ходе реализации все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ентов образовательного процесса, включая внеурочную деятельность, реализуемую семьёй и школо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585EEE">
        <w:rPr>
          <w:rFonts w:ascii="Times New Roman" w:eastAsia="Calibri" w:hAnsi="Times New Roman" w:cs="Times New Roman"/>
          <w:sz w:val="24"/>
          <w:szCs w:val="24"/>
          <w:lang w:eastAsia="ru-RU"/>
        </w:rPr>
        <w:t>у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ерсальных учебных действий, включаемых в следующие три основных</w:t>
      </w:r>
      <w:r w:rsidRPr="00585EEE">
        <w:rPr>
          <w:rFonts w:ascii="Times New Roman" w:eastAsia="Calibri" w:hAnsi="Times New Roman" w:cs="Times New Roman"/>
          <w:bCs/>
          <w:iCs/>
          <w:sz w:val="24"/>
          <w:szCs w:val="24"/>
          <w:lang w:eastAsia="ru-RU"/>
        </w:rPr>
        <w:t xml:space="preserve"> бло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1) сформированность </w:t>
      </w:r>
      <w:r w:rsidRPr="00585EEE">
        <w:rPr>
          <w:rFonts w:ascii="Times New Roman" w:eastAsia="Calibri" w:hAnsi="Times New Roman" w:cs="Times New Roman"/>
          <w:i/>
          <w:sz w:val="24"/>
          <w:szCs w:val="24"/>
          <w:lang w:eastAsia="ru-RU"/>
        </w:rPr>
        <w:t>основ гражданской идентичности</w:t>
      </w:r>
      <w:r w:rsidRPr="00585EEE">
        <w:rPr>
          <w:rFonts w:ascii="Times New Roman" w:eastAsia="Calibri" w:hAnsi="Times New Roman" w:cs="Times New Roman"/>
          <w:sz w:val="24"/>
          <w:szCs w:val="24"/>
          <w:lang w:eastAsia="ru-RU"/>
        </w:rPr>
        <w:t xml:space="preserve">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2) готовность к переходу к </w:t>
      </w:r>
      <w:r w:rsidRPr="00585EEE">
        <w:rPr>
          <w:rFonts w:ascii="Times New Roman" w:eastAsia="Calibri" w:hAnsi="Times New Roman" w:cs="Times New Roman"/>
          <w:i/>
          <w:sz w:val="24"/>
          <w:szCs w:val="24"/>
          <w:lang w:eastAsia="ru-RU"/>
        </w:rPr>
        <w:t>самообразованиюна основе учебно-познавательной моти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r w:rsidRPr="00585EEE">
        <w:rPr>
          <w:rFonts w:ascii="Times New Roman" w:eastAsia="Calibri" w:hAnsi="Times New Roman" w:cs="Times New Roman"/>
          <w:sz w:val="24"/>
          <w:szCs w:val="24"/>
          <w:lang w:eastAsia="ru-RU"/>
        </w:rPr>
        <w:t xml:space="preserve">, в том числе готовность к </w:t>
      </w:r>
      <w:r w:rsidRPr="00585EEE">
        <w:rPr>
          <w:rFonts w:ascii="Times New Roman" w:eastAsia="Calibri" w:hAnsi="Times New Roman" w:cs="Times New Roman"/>
          <w:i/>
          <w:sz w:val="24"/>
          <w:szCs w:val="24"/>
          <w:lang w:eastAsia="ru-RU"/>
        </w:rPr>
        <w:t>выбору направления профильного образования</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сформированность социальных компетенций, включая ценностно-смысловые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и и моральные нормы, опыт социальных и межличностных отношений, правосозн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требованиями Стандарта </w:t>
      </w:r>
      <w:r w:rsidRPr="00585EE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585EEE">
        <w:rPr>
          <w:rFonts w:ascii="Times New Roman" w:eastAsia="Calibri" w:hAnsi="Times New Roman" w:cs="Times New Roman"/>
          <w:sz w:val="24"/>
          <w:szCs w:val="24"/>
          <w:lang w:eastAsia="ru-RU"/>
        </w:rPr>
        <w:t>, а является предметом оценки эффектив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воспитательно-образовательной деятельности образовательного учреждения и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тельных систем разного уровня. </w:t>
      </w:r>
      <w:r w:rsidRPr="00585EEE">
        <w:rPr>
          <w:rFonts w:ascii="Times New Roman" w:eastAsia="Calibri" w:hAnsi="Times New Roman" w:cs="Times New Roman"/>
          <w:bCs/>
          <w:iCs/>
          <w:sz w:val="24"/>
          <w:szCs w:val="24"/>
          <w:lang w:eastAsia="ru-RU"/>
        </w:rPr>
        <w:t xml:space="preserve">Поэтому оценка </w:t>
      </w:r>
      <w:r w:rsidRPr="00585EEE">
        <w:rPr>
          <w:rFonts w:ascii="Times New Roman" w:eastAsia="Calibri" w:hAnsi="Times New Roman" w:cs="Times New Roman"/>
          <w:sz w:val="24"/>
          <w:szCs w:val="24"/>
          <w:lang w:eastAsia="ru-RU"/>
        </w:rPr>
        <w:t>этих результатов образователь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осуществляется в ходе внешних неперсонифицированных мониторинговых иссле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й на основе централизованно разработанного инструментария. К их проведению дол</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мониторинговых исследований являются основанием для принятия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 xml:space="preserve">ных управленческих реш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текущем образовательном процессе </w:t>
      </w:r>
      <w:r w:rsidRPr="00585EEE">
        <w:rPr>
          <w:rFonts w:ascii="Times New Roman" w:eastAsia="Calibri" w:hAnsi="Times New Roman" w:cs="Times New Roman"/>
          <w:b/>
          <w:i/>
          <w:sz w:val="24"/>
          <w:szCs w:val="24"/>
          <w:lang w:eastAsia="ru-RU"/>
        </w:rPr>
        <w:t>возможна ограниченная оценка</w:t>
      </w:r>
      <w:r w:rsidRPr="00585EEE">
        <w:rPr>
          <w:rFonts w:ascii="Times New Roman" w:eastAsia="Calibri" w:hAnsi="Times New Roman" w:cs="Times New Roman"/>
          <w:sz w:val="24"/>
          <w:szCs w:val="24"/>
          <w:lang w:eastAsia="ru-RU"/>
        </w:rPr>
        <w:t xml:space="preserve"> сформиров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сти отдельных личностных результатов, проявляющихся 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1) соблюдении </w:t>
      </w:r>
      <w:r w:rsidRPr="00585EEE">
        <w:rPr>
          <w:rFonts w:ascii="Times New Roman" w:eastAsia="Calibri" w:hAnsi="Times New Roman" w:cs="Times New Roman"/>
          <w:i/>
          <w:sz w:val="24"/>
          <w:szCs w:val="24"/>
        </w:rPr>
        <w:t>норм и правил поведения</w:t>
      </w:r>
      <w:r w:rsidRPr="00585EEE">
        <w:rPr>
          <w:rFonts w:ascii="Times New Roman" w:eastAsia="Calibri" w:hAnsi="Times New Roman" w:cs="Times New Roman"/>
          <w:sz w:val="24"/>
          <w:szCs w:val="24"/>
        </w:rPr>
        <w:t>, принятых в образовательном учрежде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2) участии в </w:t>
      </w:r>
      <w:r w:rsidRPr="00585EEE">
        <w:rPr>
          <w:rFonts w:ascii="Times New Roman" w:eastAsia="Calibri" w:hAnsi="Times New Roman" w:cs="Times New Roman"/>
          <w:i/>
          <w:sz w:val="24"/>
          <w:szCs w:val="24"/>
        </w:rPr>
        <w:t>общественной жизни</w:t>
      </w:r>
      <w:r w:rsidRPr="00585EEE">
        <w:rPr>
          <w:rFonts w:ascii="Times New Roman" w:eastAsia="Calibri" w:hAnsi="Times New Roman" w:cs="Times New Roman"/>
          <w:sz w:val="24"/>
          <w:szCs w:val="24"/>
        </w:rPr>
        <w:t xml:space="preserve"> образовательного учреждения и ближайшего соц</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ального окружения, общественно-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3) прилежании и ответственности</w:t>
      </w:r>
      <w:r w:rsidRPr="00585EEE">
        <w:rPr>
          <w:rFonts w:ascii="Times New Roman" w:eastAsia="Calibri" w:hAnsi="Times New Roman" w:cs="Times New Roman"/>
          <w:sz w:val="24"/>
          <w:szCs w:val="24"/>
        </w:rPr>
        <w:t xml:space="preserve"> за результаты обу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4) готовности и способности делать </w:t>
      </w:r>
      <w:r w:rsidRPr="00585EEE">
        <w:rPr>
          <w:rFonts w:ascii="Times New Roman" w:eastAsia="Calibri" w:hAnsi="Times New Roman" w:cs="Times New Roman"/>
          <w:i/>
          <w:sz w:val="24"/>
          <w:szCs w:val="24"/>
        </w:rPr>
        <w:t>осознанный выбор</w:t>
      </w:r>
      <w:r w:rsidRPr="00585EEE">
        <w:rPr>
          <w:rFonts w:ascii="Times New Roman" w:eastAsia="Calibri" w:hAnsi="Times New Roman" w:cs="Times New Roman"/>
          <w:sz w:val="24"/>
          <w:szCs w:val="24"/>
        </w:rPr>
        <w:t xml:space="preserve"> своей образовательной траект</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ии, в том числе выбор направления профильного образования, проектирование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ого учебного плана на старшей ступени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sz w:val="24"/>
          <w:szCs w:val="24"/>
        </w:rPr>
        <w:t>5) </w:t>
      </w:r>
      <w:r w:rsidRPr="00585EEE">
        <w:rPr>
          <w:rFonts w:ascii="Times New Roman" w:eastAsia="Calibri" w:hAnsi="Times New Roman" w:cs="Times New Roman"/>
          <w:i/>
          <w:sz w:val="24"/>
          <w:szCs w:val="24"/>
        </w:rPr>
        <w:t>ценностно-смысловых установках</w:t>
      </w:r>
      <w:r w:rsidRPr="00585EEE">
        <w:rPr>
          <w:rFonts w:ascii="Times New Roman" w:eastAsia="Calibri" w:hAnsi="Times New Roman" w:cs="Times New Roman"/>
          <w:sz w:val="24"/>
          <w:szCs w:val="24"/>
        </w:rPr>
        <w:t xml:space="preserve"> обучающихся, формируемых средствами разли</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ых предметов в рамках системы общего образования.</w:t>
      </w:r>
    </w:p>
    <w:p w:rsid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Данные о достижении этих результатов могут являться составляющими системы вну</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реннего мониторинга образовательных достижений обучающихся, однако любое их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ние (в том числе в целях аккредитации образовательного учреждения) возможно только в соответствии с</w:t>
      </w:r>
      <w:r w:rsidRPr="00585EEE">
        <w:rPr>
          <w:rFonts w:ascii="Times New Roman" w:eastAsia="Calibri" w:hAnsi="Times New Roman" w:cs="Times New Roman"/>
          <w:bCs/>
          <w:sz w:val="24"/>
          <w:szCs w:val="24"/>
        </w:rPr>
        <w:t>Федеральным</w:t>
      </w:r>
      <w:r w:rsidRPr="00585EEE">
        <w:rPr>
          <w:rFonts w:ascii="Times New Roman" w:eastAsia="Calibri"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и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 xml:space="preserve">ний должна проводиться </w:t>
      </w:r>
      <w:r w:rsidRPr="00585EEE">
        <w:rPr>
          <w:rFonts w:ascii="Times New Roman" w:eastAsia="Calibri" w:hAnsi="Times New Roman" w:cs="Times New Roman"/>
          <w:b/>
          <w:sz w:val="24"/>
          <w:szCs w:val="24"/>
        </w:rPr>
        <w:t>в форме, не представляющей угрозы личности, психологич</w:t>
      </w:r>
      <w:r w:rsidRPr="00585EEE">
        <w:rPr>
          <w:rFonts w:ascii="Times New Roman" w:eastAsia="Calibri" w:hAnsi="Times New Roman" w:cs="Times New Roman"/>
          <w:b/>
          <w:sz w:val="24"/>
          <w:szCs w:val="24"/>
        </w:rPr>
        <w:t>е</w:t>
      </w:r>
      <w:r w:rsidRPr="00585EEE">
        <w:rPr>
          <w:rFonts w:ascii="Times New Roman" w:eastAsia="Calibri" w:hAnsi="Times New Roman" w:cs="Times New Roman"/>
          <w:b/>
          <w:sz w:val="24"/>
          <w:szCs w:val="24"/>
        </w:rPr>
        <w:t xml:space="preserve">ской безопасности и эмоциональному статусу учащегося </w:t>
      </w:r>
      <w:r w:rsidRPr="00585EEE">
        <w:rPr>
          <w:rFonts w:ascii="Times New Roman" w:eastAsia="Calibri" w:hAnsi="Times New Roman" w:cs="Times New Roman"/>
          <w:sz w:val="24"/>
          <w:szCs w:val="24"/>
        </w:rPr>
        <w:t xml:space="preserve">и может использоваться </w:t>
      </w:r>
      <w:r w:rsidRPr="00585EEE">
        <w:rPr>
          <w:rFonts w:ascii="Times New Roman" w:eastAsia="Calibri" w:hAnsi="Times New Roman" w:cs="Times New Roman"/>
          <w:b/>
          <w:sz w:val="24"/>
          <w:szCs w:val="24"/>
        </w:rPr>
        <w:t>и</w:t>
      </w:r>
      <w:r w:rsidRPr="00585EEE">
        <w:rPr>
          <w:rFonts w:ascii="Times New Roman" w:eastAsia="Calibri" w:hAnsi="Times New Roman" w:cs="Times New Roman"/>
          <w:b/>
          <w:sz w:val="24"/>
          <w:szCs w:val="24"/>
        </w:rPr>
        <w:t>с</w:t>
      </w:r>
      <w:r w:rsidRPr="00585EEE">
        <w:rPr>
          <w:rFonts w:ascii="Times New Roman" w:eastAsia="Calibri" w:hAnsi="Times New Roman" w:cs="Times New Roman"/>
          <w:b/>
          <w:sz w:val="24"/>
          <w:szCs w:val="24"/>
        </w:rPr>
        <w:t>ключительно в целях оптимизации личностного развития</w:t>
      </w:r>
      <w:r w:rsidRPr="00585EEE">
        <w:rPr>
          <w:rFonts w:ascii="Times New Roman" w:eastAsia="Calibri" w:hAnsi="Times New Roman" w:cs="Times New Roman"/>
          <w:sz w:val="24"/>
          <w:szCs w:val="24"/>
        </w:rPr>
        <w:t xml:space="preserve"> обучающихся.</w:t>
      </w:r>
    </w:p>
    <w:p w:rsidR="00B83749" w:rsidRPr="005F127A" w:rsidRDefault="00B83749" w:rsidP="005F127A">
      <w:pPr>
        <w:widowControl w:val="0"/>
        <w:shd w:val="clear" w:color="auto" w:fill="FFFFFF"/>
        <w:autoSpaceDE w:val="0"/>
        <w:autoSpaceDN w:val="0"/>
        <w:adjustRightInd w:val="0"/>
        <w:spacing w:after="0" w:line="240" w:lineRule="auto"/>
        <w:ind w:firstLine="454"/>
        <w:jc w:val="both"/>
        <w:rPr>
          <w:rFonts w:ascii="Times New Roman" w:hAnsi="Times New Roman" w:cs="Times New Roman"/>
          <w:spacing w:val="-8"/>
          <w:sz w:val="24"/>
          <w:szCs w:val="24"/>
        </w:rPr>
      </w:pPr>
      <w:r w:rsidRPr="005F127A">
        <w:rPr>
          <w:rFonts w:ascii="Times New Roman" w:hAnsi="Times New Roman" w:cs="Times New Roman"/>
          <w:spacing w:val="-8"/>
          <w:sz w:val="24"/>
          <w:szCs w:val="24"/>
        </w:rPr>
        <w:t xml:space="preserve">В таблице 1 представлен перечень личностных универсальных учебных действий и приведены основные критерии их оценивания. </w:t>
      </w:r>
    </w:p>
    <w:p w:rsidR="00B83749" w:rsidRPr="005F127A" w:rsidRDefault="00B83749" w:rsidP="005F127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5F127A">
        <w:rPr>
          <w:rFonts w:ascii="Times New Roman" w:hAnsi="Times New Roman" w:cs="Times New Roman"/>
          <w:spacing w:val="-8"/>
          <w:sz w:val="24"/>
          <w:szCs w:val="24"/>
        </w:rPr>
        <w:lastRenderedPageBreak/>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83749" w:rsidRPr="005F127A" w:rsidTr="00D564C5">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Показатели ра</w:t>
            </w:r>
            <w:r w:rsidRPr="005F127A">
              <w:rPr>
                <w:rFonts w:ascii="Times New Roman" w:hAnsi="Times New Roman" w:cs="Times New Roman"/>
                <w:sz w:val="24"/>
                <w:szCs w:val="24"/>
                <w:lang w:bidi="en-US"/>
              </w:rPr>
              <w:t>з</w:t>
            </w:r>
            <w:r w:rsidRPr="005F127A">
              <w:rPr>
                <w:rFonts w:ascii="Times New Roman" w:hAnsi="Times New Roman" w:cs="Times New Roman"/>
                <w:sz w:val="24"/>
                <w:szCs w:val="24"/>
                <w:lang w:bidi="en-US"/>
              </w:rPr>
              <w:t>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ные критерии оценивания</w:t>
            </w:r>
          </w:p>
        </w:tc>
      </w:tr>
      <w:tr w:rsidR="00B83749" w:rsidRPr="005F127A" w:rsidTr="00D564C5">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val="en-US" w:bidi="en-US"/>
              </w:rPr>
            </w:pPr>
            <w:r w:rsidRPr="005F127A">
              <w:rPr>
                <w:rFonts w:ascii="Times New Roman" w:hAnsi="Times New Roman" w:cs="Times New Roman"/>
                <w:sz w:val="24"/>
                <w:szCs w:val="24"/>
                <w:lang w:val="en-US" w:bidi="en-US"/>
              </w:rPr>
              <w:t>Самоопределение.</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Готовность к выбору пре</w:t>
            </w:r>
            <w:r w:rsidRPr="005F127A">
              <w:rPr>
                <w:rFonts w:ascii="Times New Roman" w:hAnsi="Times New Roman" w:cs="Times New Roman"/>
                <w:sz w:val="24"/>
                <w:szCs w:val="24"/>
                <w:lang w:bidi="en-US"/>
              </w:rPr>
              <w:t>д</w:t>
            </w:r>
            <w:r w:rsidRPr="005F127A">
              <w:rPr>
                <w:rFonts w:ascii="Times New Roman" w:hAnsi="Times New Roman" w:cs="Times New Roman"/>
                <w:sz w:val="24"/>
                <w:szCs w:val="24"/>
                <w:lang w:bidi="en-US"/>
              </w:rPr>
              <w:t>профильного и профильного о</w:t>
            </w:r>
            <w:r w:rsidRPr="005F127A">
              <w:rPr>
                <w:rFonts w:ascii="Times New Roman" w:hAnsi="Times New Roman" w:cs="Times New Roman"/>
                <w:sz w:val="24"/>
                <w:szCs w:val="24"/>
                <w:lang w:bidi="en-US"/>
              </w:rPr>
              <w:t>б</w:t>
            </w:r>
            <w:r w:rsidRPr="005F127A">
              <w:rPr>
                <w:rFonts w:ascii="Times New Roman" w:hAnsi="Times New Roman" w:cs="Times New Roman"/>
                <w:sz w:val="24"/>
                <w:szCs w:val="24"/>
                <w:lang w:bidi="en-US"/>
              </w:rPr>
              <w:t>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ознание собственных интересов, мотивов и ценностей.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я собственных способностей в их отношении к треб</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ям професс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остроение личной профессиональной перспективы.</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ы гра</w:t>
            </w:r>
            <w:r w:rsidRPr="005F127A">
              <w:rPr>
                <w:rFonts w:ascii="Times New Roman" w:hAnsi="Times New Roman" w:cs="Times New Roman"/>
                <w:sz w:val="24"/>
                <w:szCs w:val="24"/>
                <w:lang w:bidi="en-US"/>
              </w:rPr>
              <w:t>ж</w:t>
            </w:r>
            <w:r w:rsidRPr="005F127A">
              <w:rPr>
                <w:rFonts w:ascii="Times New Roman" w:hAnsi="Times New Roman" w:cs="Times New Roman"/>
                <w:sz w:val="24"/>
                <w:szCs w:val="24"/>
                <w:lang w:bidi="en-US"/>
              </w:rPr>
              <w:t>данской ид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тичности лич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сти - осознание личностью своей принадлежности к сообществу граждан опред</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ленного госуд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ства на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культурной о</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историко-географический образ, включая представление о те</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ритории и границах России, ее географических особенностях, знание основных исторических событий развития государственности 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тва;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истории и географии края, его достижений и культу</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ных тради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лики (герб, флаг, гимн), знание государственных празд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положений Конституции РФ, основных прав и обяза</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ей гражданина, ориентация в правовом пространстве госуда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венно-общественных отношен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о своей этнической принадлежности, освоение наци</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нальных ценностей, традиций, культуры, знание о народах и этнич</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ких групп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риентация в системе моральных норм и ценностей и их иер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 xml:space="preserve">хизация, понимание конвенционального характера морал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новы социально-критического мышления, ориентация в ос</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бенностях социальных отношений и взаимодействий, установление взаимосвязи между общественными и политическими событиям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ния к природе, знание основ здорового образа жизни и здоровьесбер</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гающих технологий; правил поведения в чрезвычайных ситуациях.</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Ценностно- эмоциональный компонент:</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ражданский патриотизм, любви к Родине, чувство гордости за свою страну;</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стории, культурных и исторических памят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моционально положительное принятие своей этнической идентич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 принятие других народов России и мира, межэтн</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ая толерантность, готовность к равноправному сотрудничеству;</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личности и ее достоинства, доброжелательное от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шение к окружающим, нетерпимость к любым видам насилия и гото</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ность противостоять и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ценностей семьи, любовь к природе, признание ц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и здоровья, своего и других людей, оптимизм в восприятии ми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требность в самовыражении и самореализации, социальном призна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зитивная моральная самооценка и моральные чувства - чу</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 xml:space="preserve">ство гордости при следовании моральным нормам, переживание стыда </w:t>
            </w:r>
            <w:r w:rsidRPr="005F127A">
              <w:rPr>
                <w:rFonts w:ascii="Times New Roman" w:hAnsi="Times New Roman" w:cs="Times New Roman"/>
                <w:sz w:val="24"/>
                <w:szCs w:val="24"/>
                <w:lang w:bidi="en-US"/>
              </w:rPr>
              <w:lastRenderedPageBreak/>
              <w:t>и вины при их наруше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Деятельностный компонент: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дежных общественных организациях, школьных и внешколь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ях просоциального характе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норм и требований школьной жизни, прав и об</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занностей ученик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конструктивно разрешать конфликты;</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моральных норм в отношении взрослых и све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ников в школе, дома, во внеучебных видах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й – театров, музеев, библиотек, реализация установок здорового образа жизн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строить жизненные планы с учетом конкретных соц</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ально-исторических, политических и экономических услови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Самооценка</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когнитивный компонент – дифференци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в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регулятивный компонент</w:t>
            </w:r>
          </w:p>
          <w:p w:rsidR="00B83749" w:rsidRPr="005F127A" w:rsidRDefault="00B83749" w:rsidP="005F127A">
            <w:pPr>
              <w:spacing w:after="0" w:line="240" w:lineRule="auto"/>
              <w:ind w:firstLine="34"/>
              <w:jc w:val="both"/>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широта диапазона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общенность категорий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едставленность в Я-концепции всего диапазона социальных ролей учащегося, включая гендерную роль;</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ознание своих возможностей в учебной деятельност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нии, других значимых видах деятельност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потребности в самосовершенствован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гуля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адекватно судить о причинах своего усп</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ха/неуспеха в учении, связывая успех с усилиями, трудолюбием, стар</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 xml:space="preserve">нием;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отовность прилагать волевые усилия для достижения целе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Смыслообраз</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е.</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Мотивация учеб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и</w:t>
            </w:r>
          </w:p>
          <w:p w:rsidR="00B83749" w:rsidRPr="005F127A" w:rsidRDefault="00B83749" w:rsidP="005F127A">
            <w:pPr>
              <w:spacing w:after="0" w:line="240" w:lineRule="auto"/>
              <w:ind w:firstLine="34"/>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познавательных мотивов – интерес к но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у содержанию и новым способам действ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учебных мотив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мотивация достижен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рождение нового личностного смысла учения на основе у</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тановления связи между учением и будущей профессиональ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ью.</w:t>
            </w:r>
          </w:p>
        </w:tc>
      </w:tr>
      <w:tr w:rsidR="00B83749" w:rsidRPr="005F127A" w:rsidTr="00D564C5">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Действие морально-этической ориентации и оценивани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го созн</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ого сознания на конвенциональном уровне;</w:t>
            </w:r>
          </w:p>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к решению моральных дилемм на основе учет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зиций участников дилеммы, ориентации на их мотивы и чувства и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децентрации.</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Просоциальное и моральное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стойчивое следование в поведении моральным нормам и эт</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им требования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оявление альтруизма, готовности к помощи тем, кто в этом нуждает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ощь и обеспечение благополуч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са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Формирование адекватной системы представлений о своих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качествах, моральных ценностях и идеалах.</w:t>
            </w:r>
          </w:p>
        </w:tc>
      </w:tr>
    </w:tbl>
    <w:p w:rsidR="00B83749" w:rsidRPr="00713C8E" w:rsidRDefault="00B83749" w:rsidP="00B83749">
      <w:pPr>
        <w:pStyle w:val="ConsPlusNormal"/>
        <w:spacing w:line="360" w:lineRule="auto"/>
        <w:ind w:firstLine="709"/>
        <w:jc w:val="both"/>
        <w:rPr>
          <w:rFonts w:ascii="Times New Roman" w:hAnsi="Times New Roman" w:cs="Times New Roman"/>
          <w:sz w:val="28"/>
          <w:szCs w:val="28"/>
        </w:rPr>
      </w:pP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3. Особенности оценки мета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метапредметных результатов</w:t>
      </w:r>
      <w:r w:rsidRPr="00585EEE">
        <w:rPr>
          <w:rFonts w:ascii="Times New Roman" w:eastAsia="Calibri" w:hAnsi="Times New Roman" w:cs="Times New Roman"/>
          <w:bCs/>
          <w:sz w:val="24"/>
          <w:szCs w:val="24"/>
          <w:lang w:eastAsia="ru-RU"/>
        </w:rPr>
        <w:t xml:space="preserve">представляет собой оценку достижения </w:t>
      </w:r>
      <w:r w:rsidRPr="00585EEE">
        <w:rPr>
          <w:rFonts w:ascii="Times New Roman" w:eastAsia="Calibri" w:hAnsi="Times New Roman" w:cs="Times New Roman"/>
          <w:sz w:val="24"/>
          <w:szCs w:val="24"/>
          <w:lang w:eastAsia="ru-RU"/>
        </w:rPr>
        <w:t>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 представленных в раз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ирования универсальных учебных действий, а также планируемых результатов,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ных во всех разделах междисциплинарных учебных программ.</w:t>
      </w:r>
    </w:p>
    <w:p w:rsidR="0085789E" w:rsidRPr="0085789E" w:rsidRDefault="0085789E" w:rsidP="0085789E">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85789E">
        <w:rPr>
          <w:rFonts w:ascii="Times New Roman" w:hAnsi="Times New Roman" w:cs="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85789E" w:rsidRPr="0085789E" w:rsidTr="00D564C5">
        <w:trPr>
          <w:trHeight w:val="798"/>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5789E" w:rsidRPr="0085789E" w:rsidRDefault="0085789E" w:rsidP="0085789E">
            <w:pPr>
              <w:spacing w:after="0" w:line="240" w:lineRule="auto"/>
              <w:ind w:firstLine="709"/>
              <w:rPr>
                <w:rFonts w:ascii="Times New Roman" w:hAnsi="Times New Roman" w:cs="Times New Roman"/>
                <w:sz w:val="24"/>
                <w:szCs w:val="24"/>
                <w:lang w:bidi="en-US"/>
              </w:rPr>
            </w:pPr>
            <w:r w:rsidRPr="0085789E">
              <w:rPr>
                <w:rFonts w:ascii="Times New Roman" w:hAnsi="Times New Roman" w:cs="Times New Roman"/>
                <w:sz w:val="24"/>
                <w:szCs w:val="24"/>
                <w:lang w:bidi="en-US"/>
              </w:rPr>
              <w:t>Основные критерии оценивания</w:t>
            </w:r>
          </w:p>
        </w:tc>
      </w:tr>
      <w:tr w:rsidR="0085789E" w:rsidRPr="0085789E" w:rsidTr="00D564C5">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Регулятивные универсальные учеб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ринятие познавательной задачи и ее сохранение, регул</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ция учащимся учебных действий на основе принятой познава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ереопределение практической задачи в теоретическу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амостоятельная постановка новых учебных целей и задач;</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целевые приоритеты.</w:t>
            </w:r>
          </w:p>
        </w:tc>
      </w:tr>
      <w:tr w:rsidR="0085789E" w:rsidRPr="0085789E" w:rsidTr="00D564C5">
        <w:trPr>
          <w:trHeight w:val="61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Владение основами прогнозирования как предвидения б</w:t>
            </w:r>
            <w:r w:rsidRPr="0085789E">
              <w:rPr>
                <w:rFonts w:ascii="Times New Roman" w:hAnsi="Times New Roman" w:cs="Times New Roman"/>
                <w:sz w:val="24"/>
                <w:szCs w:val="24"/>
                <w:lang w:bidi="en-US"/>
              </w:rPr>
              <w:t>у</w:t>
            </w:r>
            <w:r w:rsidRPr="0085789E">
              <w:rPr>
                <w:rFonts w:ascii="Times New Roman" w:hAnsi="Times New Roman" w:cs="Times New Roman"/>
                <w:sz w:val="24"/>
                <w:szCs w:val="24"/>
                <w:lang w:bidi="en-US"/>
              </w:rPr>
              <w:t>дущих событий и развития процесса</w:t>
            </w:r>
          </w:p>
        </w:tc>
      </w:tr>
      <w:tr w:rsidR="0085789E" w:rsidRPr="0085789E" w:rsidTr="00D564C5">
        <w:trPr>
          <w:trHeight w:val="983"/>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ланирование и организация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й</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пути достижения цел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нимать решения в проблемной ситуации на о</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нове переговор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 планировании достижения целей сам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 полно и адекватно учитывать условия и средства их дост</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 xml:space="preserve">жен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елять альтернативные способы достижения ц</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ли и выбирать наиболее эффективный способ;</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учебную и познавательную де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 как «поленезависимую», устойчивую в отношении помех;</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познавательную рефлексию в от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шении действий по решению учебных и познавательных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эмоциональных с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н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лагать волевые усилия и преодолевать труд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ти и препятствия на пути достижения целей.</w:t>
            </w:r>
          </w:p>
        </w:tc>
      </w:tr>
      <w:tr w:rsidR="0085789E" w:rsidRPr="0085789E" w:rsidTr="00D564C5">
        <w:trPr>
          <w:trHeight w:val="41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Контроль</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констатирующий и предвосхища</w:t>
            </w:r>
            <w:r w:rsidRPr="0085789E">
              <w:rPr>
                <w:rFonts w:ascii="Times New Roman" w:hAnsi="Times New Roman" w:cs="Times New Roman"/>
                <w:sz w:val="24"/>
                <w:szCs w:val="24"/>
                <w:lang w:bidi="en-US"/>
              </w:rPr>
              <w:t>ю</w:t>
            </w:r>
            <w:r w:rsidRPr="0085789E">
              <w:rPr>
                <w:rFonts w:ascii="Times New Roman" w:hAnsi="Times New Roman" w:cs="Times New Roman"/>
                <w:sz w:val="24"/>
                <w:szCs w:val="24"/>
                <w:lang w:bidi="en-US"/>
              </w:rPr>
              <w:t xml:space="preserve">щий контроль по результату и по способу действ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актуальный контроль на уровне произвольного вним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в учебной и познав</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тельной деятельности в форме осознанного управления своим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lastRenderedPageBreak/>
              <w:t>ведением и деятельностью, направленной на достижение поста</w:t>
            </w:r>
            <w:r w:rsidRPr="0085789E">
              <w:rPr>
                <w:rFonts w:ascii="Times New Roman" w:hAnsi="Times New Roman" w:cs="Times New Roman"/>
                <w:sz w:val="24"/>
                <w:szCs w:val="24"/>
                <w:lang w:bidi="en-US"/>
              </w:rPr>
              <w:t>в</w:t>
            </w:r>
            <w:r w:rsidRPr="0085789E">
              <w:rPr>
                <w:rFonts w:ascii="Times New Roman" w:hAnsi="Times New Roman" w:cs="Times New Roman"/>
                <w:sz w:val="24"/>
                <w:szCs w:val="24"/>
                <w:lang w:bidi="en-US"/>
              </w:rPr>
              <w:t>ленных целей</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Оценк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5789E" w:rsidRPr="0085789E" w:rsidRDefault="0085789E" w:rsidP="0085789E">
            <w:pPr>
              <w:keepNext/>
              <w:tabs>
                <w:tab w:val="left" w:pos="360"/>
              </w:tabs>
              <w:spacing w:after="0" w:line="240" w:lineRule="auto"/>
              <w:ind w:firstLine="709"/>
              <w:jc w:val="both"/>
              <w:outlineLvl w:val="1"/>
              <w:rPr>
                <w:rFonts w:ascii="Times New Roman" w:hAnsi="Times New Roman" w:cs="Times New Roman"/>
                <w:sz w:val="24"/>
                <w:szCs w:val="24"/>
                <w:lang w:bidi="en-US"/>
              </w:rPr>
            </w:pPr>
            <w:bookmarkStart w:id="15" w:name="_Toc406058985"/>
            <w:bookmarkStart w:id="16" w:name="_Toc409682182"/>
            <w:bookmarkStart w:id="17" w:name="_Toc409691655"/>
            <w:bookmarkStart w:id="18" w:name="_Toc410653979"/>
            <w:bookmarkStart w:id="19" w:name="_Toc410702983"/>
            <w:r w:rsidRPr="0085789E">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w:t>
            </w:r>
            <w:r w:rsidRPr="0085789E">
              <w:rPr>
                <w:rFonts w:ascii="Times New Roman" w:hAnsi="Times New Roman" w:cs="Times New Roman"/>
                <w:sz w:val="24"/>
                <w:szCs w:val="24"/>
                <w:lang w:bidi="en-US"/>
              </w:rPr>
              <w:t>л</w:t>
            </w:r>
            <w:r w:rsidRPr="0085789E">
              <w:rPr>
                <w:rFonts w:ascii="Times New Roman" w:hAnsi="Times New Roman" w:cs="Times New Roman"/>
                <w:sz w:val="24"/>
                <w:szCs w:val="24"/>
                <w:lang w:bidi="en-US"/>
              </w:rPr>
              <w:t>нение и способ действия, как в конце действия, так и по ходу его реализации;</w:t>
            </w:r>
            <w:bookmarkEnd w:id="15"/>
            <w:bookmarkEnd w:id="16"/>
            <w:bookmarkEnd w:id="17"/>
            <w:bookmarkEnd w:id="18"/>
            <w:bookmarkEnd w:id="19"/>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шение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деятельности.</w:t>
            </w:r>
          </w:p>
        </w:tc>
      </w:tr>
      <w:tr w:rsidR="0085789E" w:rsidRPr="0085789E" w:rsidTr="00D564C5">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Познавательные метапредмет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бщеучебные и</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водить наблюдение и эксперимент под руков</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ством учителя и самостоятельн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и хранить информаци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авить проблему, аргументировать ее актуа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сследование с целью проверки гипотез.</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Логические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авать определение понятия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причинно-следственные связ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логическую операцию установления родо-видовых отношений, ограничение понят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общать понятия – осуществлять логическую оп</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рацию перехода от видовых признаков к родовому понятию, от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ятия с меньшим объемом к понятию с большим объем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сравнение, сериацию и классифик</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ю, самостоятельно выбирая основания и критерии для указанных логических операц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классификацию на основе дихотомическ</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го деления (на основе отриц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логическое рассуждение, включающее у</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тановление причинно-следственных связ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Знаково-символические де</w:t>
            </w:r>
            <w:r w:rsidRPr="0085789E">
              <w:rPr>
                <w:rFonts w:ascii="Times New Roman" w:hAnsi="Times New Roman" w:cs="Times New Roman"/>
                <w:sz w:val="24"/>
                <w:szCs w:val="24"/>
                <w:lang w:bidi="en-US"/>
              </w:rPr>
              <w:t>й</w:t>
            </w:r>
            <w:r w:rsidRPr="0085789E">
              <w:rPr>
                <w:rFonts w:ascii="Times New Roman" w:hAnsi="Times New Roman" w:cs="Times New Roman"/>
                <w:sz w:val="24"/>
                <w:szCs w:val="24"/>
                <w:lang w:bidi="en-US"/>
              </w:rPr>
              <w:t>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еобразовывать модели и схемы для решения задач.</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ледовательность описываемых событий;</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ознакомительного, изучающего, усва</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вающего и поискового чтения;</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рефлексивного чт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очинение оригинального текста.</w:t>
            </w:r>
          </w:p>
        </w:tc>
      </w:tr>
      <w:tr w:rsidR="0085789E" w:rsidRPr="0085789E" w:rsidTr="00D564C5">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Коммуникативные действия</w:t>
            </w:r>
          </w:p>
        </w:tc>
      </w:tr>
      <w:tr w:rsidR="0085789E" w:rsidRPr="0085789E" w:rsidTr="00D564C5">
        <w:trPr>
          <w:trHeight w:val="699"/>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читывать разные мнения и стремиться к коорд</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нации различных позиций в сотрудничестве при выработке общего решения в совместной деятельности;</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ргументировать свою точку зрения, спорить и о</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стаивать свою позицию не враждебным для оппонентов образ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правлять поведением партнера, осуществляя ко</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роль, коррекцию, оценку действий партнера, уметь убеждать.</w:t>
            </w:r>
          </w:p>
        </w:tc>
      </w:tr>
      <w:tr w:rsidR="0085789E" w:rsidRPr="0085789E" w:rsidTr="00D564C5">
        <w:trPr>
          <w:trHeight w:val="112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Сотрудничество, совместная де</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сть, коопе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 планировать учебное сотрудн</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чество с учителем и сверстниками, определять цели и функции уч</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стников, способы взаимодействия; планировать общие способы 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боты;</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в группе - устанавливать рабочие отнош</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ния, эффективно сотрудничать и способствовать продуктивной кооперации, интегрироваться в группу сверстников и строить п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уктивное взаимодействие со сверстниками и взрослым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общую цель и пути ее достиж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формулировать собственное мнение и позицию, а</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гументировать ее и координировать ее с позициями партнеров в с</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трудничеств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брать на себя инициативу в организации совме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ного действия (деловое лидерств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дуктивно разрешать конфликты на основе учета интересов и позиций всех его участников, поиска и оценки альт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нативных способов разрешения конфликтов;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помощ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казывать поддержку и содействие тем, от кого з</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висит достижение цели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обственное поведение и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 партнера и вносить необходимые коррективы в интересах достижения общего результата.</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Планирующая и </w:t>
            </w:r>
            <w:r w:rsidRPr="0085789E">
              <w:rPr>
                <w:rFonts w:ascii="Times New Roman" w:hAnsi="Times New Roman" w:cs="Times New Roman"/>
                <w:sz w:val="24"/>
                <w:szCs w:val="24"/>
                <w:lang w:bidi="en-US"/>
              </w:rPr>
              <w:lastRenderedPageBreak/>
              <w:t>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умение отображать в речи (описание, объяснение) сод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lastRenderedPageBreak/>
              <w:t>жания совершаемых действий как в форме громкой социализи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анной речи, так и в форме внутренней ре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использовать речевые средства для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 xml:space="preserve">шения различных коммуникативных задач;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устной и письменной речью, умение строить 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ологическое контекстное высказывани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коммуникативной рефлексии.</w:t>
            </w:r>
          </w:p>
        </w:tc>
      </w:tr>
    </w:tbl>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Формирование метапредметных результатов обеспечивается за счёт основн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метапредметных результатов являет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отрудничеству и коммуник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85EEE">
        <w:rPr>
          <w:rFonts w:ascii="Times New Roman" w:eastAsia="Calibri" w:hAnsi="Times New Roman" w:cs="Times New Roman"/>
          <w:i/>
          <w:sz w:val="24"/>
          <w:szCs w:val="24"/>
        </w:rPr>
        <w:t>защита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зультатов могут служить результаты выполнения проверочных работ (тематических) по все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достижения метапредметных результатов ведётся также в рамках системы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межуточной аттестации. </w:t>
      </w:r>
      <w:r w:rsidRPr="00585EEE">
        <w:rPr>
          <w:rFonts w:ascii="Times New Roman" w:eastAsia="Calibri" w:hAnsi="Times New Roman" w:cs="Times New Roman"/>
          <w:b/>
          <w:i/>
          <w:sz w:val="24"/>
          <w:szCs w:val="24"/>
          <w:lang w:eastAsia="ru-RU"/>
        </w:rPr>
        <w:t>Для оценки динамики формирования и уровня сформированн</w:t>
      </w:r>
      <w:r w:rsidRPr="00585EEE">
        <w:rPr>
          <w:rFonts w:ascii="Times New Roman" w:eastAsia="Calibri" w:hAnsi="Times New Roman" w:cs="Times New Roman"/>
          <w:b/>
          <w:i/>
          <w:sz w:val="24"/>
          <w:szCs w:val="24"/>
          <w:lang w:eastAsia="ru-RU"/>
        </w:rPr>
        <w:t>о</w:t>
      </w:r>
      <w:r w:rsidRPr="00585EEE">
        <w:rPr>
          <w:rFonts w:ascii="Times New Roman" w:eastAsia="Calibri" w:hAnsi="Times New Roman" w:cs="Times New Roman"/>
          <w:b/>
          <w:i/>
          <w:sz w:val="24"/>
          <w:szCs w:val="24"/>
          <w:lang w:eastAsia="ru-RU"/>
        </w:rPr>
        <w:t xml:space="preserve">сти метапредметных результатов </w:t>
      </w:r>
      <w:r w:rsidRPr="00585EEE">
        <w:rPr>
          <w:rFonts w:ascii="Times New Roman" w:eastAsia="Calibri" w:hAnsi="Times New Roman" w:cs="Times New Roman"/>
          <w:sz w:val="24"/>
          <w:szCs w:val="24"/>
          <w:lang w:eastAsia="ru-RU"/>
        </w:rPr>
        <w:t>в системе внутришкольного мониторинга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ь в соответствии с разработанными школо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раммой формирования планируемых результатов освоения междисциплина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промежуточной аттестации (внутришкольным мониторингом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обучающихся в рамках урочной и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итоговой оценки по предметам, не выносимым на государственную (ито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ую) аттестацию обучающих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струментарием для оценки достижения планируемых результатов в рамках теку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w:t>
      </w:r>
      <w:r w:rsidRPr="00585EEE">
        <w:rPr>
          <w:rFonts w:ascii="Times New Roman" w:eastAsia="Calibri" w:hAnsi="Times New Roman" w:cs="Times New Roman"/>
          <w:i/>
          <w:sz w:val="24"/>
          <w:szCs w:val="24"/>
        </w:rPr>
        <w:t>учебных исследований и учебных проектов</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межуточных и итоговых комплексных работ на межпредметной основе</w:t>
      </w:r>
      <w:r w:rsidRPr="00585EEE">
        <w:rPr>
          <w:rFonts w:ascii="Times New Roman" w:eastAsia="Calibri" w:hAnsi="Times New Roman" w:cs="Times New Roman"/>
          <w:sz w:val="24"/>
          <w:szCs w:val="24"/>
        </w:rPr>
        <w:t>, нап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выборочных </w:t>
      </w:r>
      <w:r w:rsidRPr="00585EEE">
        <w:rPr>
          <w:rFonts w:ascii="Times New Roman" w:eastAsia="Calibri" w:hAnsi="Times New Roman" w:cs="Times New Roman"/>
          <w:i/>
          <w:sz w:val="24"/>
          <w:szCs w:val="24"/>
        </w:rPr>
        <w:t>учебно-практических и учебно-познавательных з</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даний</w:t>
      </w:r>
      <w:r w:rsidRPr="00585EEE">
        <w:rPr>
          <w:rFonts w:ascii="Times New Roman" w:eastAsia="Calibri" w:hAnsi="Times New Roman" w:cs="Times New Roman"/>
          <w:sz w:val="24"/>
          <w:szCs w:val="24"/>
        </w:rPr>
        <w:t xml:space="preserve"> на оценку способности и готовности учащихся к освоению систематических знаний, </w:t>
      </w:r>
      <w:r w:rsidRPr="00585EEE">
        <w:rPr>
          <w:rFonts w:ascii="Times New Roman" w:eastAsia="Calibri" w:hAnsi="Times New Roman" w:cs="Times New Roman"/>
          <w:sz w:val="24"/>
          <w:szCs w:val="24"/>
        </w:rPr>
        <w:lastRenderedPageBreak/>
        <w:t>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в практику; способности и готовности к использованию ИКТ в целях обучения и раз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тия; способности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щиты итогового индивидуального проекта</w:t>
      </w:r>
      <w:r w:rsidRPr="00585EEE">
        <w:rPr>
          <w:rFonts w:ascii="Times New Roman" w:eastAsia="Calibri" w:hAnsi="Times New Roman" w:cs="Times New Roman"/>
          <w:sz w:val="24"/>
          <w:szCs w:val="24"/>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обенности оценки индивидуального проекта</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целями подготовки проекта </w:t>
      </w:r>
      <w:r w:rsidRPr="00585EEE">
        <w:rPr>
          <w:rFonts w:ascii="Times New Roman" w:eastAsia="Calibri"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585EEE">
        <w:rPr>
          <w:rFonts w:ascii="Times New Roman" w:eastAsia="Calibri" w:hAnsi="Times New Roman" w:cs="Times New Roman"/>
          <w:sz w:val="24"/>
          <w:szCs w:val="24"/>
          <w:lang w:eastAsia="ru-RU"/>
        </w:rPr>
        <w:t>, которые, как минимум, должны включать требования по следующим рубр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ганизация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держание и направленность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защита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ритерии оценк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Требования к организации проектной деятельности</w:t>
      </w:r>
      <w:r w:rsidRPr="00585EEE">
        <w:rPr>
          <w:rFonts w:ascii="Times New Roman" w:eastAsia="Calibri"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зделе о </w:t>
      </w:r>
      <w:r w:rsidRPr="00585EEE">
        <w:rPr>
          <w:rFonts w:ascii="Times New Roman" w:eastAsia="Calibri" w:hAnsi="Times New Roman" w:cs="Times New Roman"/>
          <w:b/>
          <w:sz w:val="24"/>
          <w:szCs w:val="24"/>
          <w:lang w:eastAsia="ru-RU"/>
        </w:rPr>
        <w:t>требованиях ксодержанию и направленности проекта</w:t>
      </w:r>
      <w:r w:rsidRPr="00585EEE">
        <w:rPr>
          <w:rFonts w:ascii="Times New Roman" w:eastAsia="Calibri"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возможные </w:t>
      </w:r>
      <w:r w:rsidRPr="00585EEE">
        <w:rPr>
          <w:rFonts w:ascii="Times New Roman" w:eastAsia="Calibri" w:hAnsi="Times New Roman" w:cs="Times New Roman"/>
          <w:i/>
          <w:sz w:val="24"/>
          <w:szCs w:val="24"/>
          <w:lang w:eastAsia="ru-RU"/>
        </w:rPr>
        <w:t>типы работ и формы их представления</w:t>
      </w:r>
      <w:r w:rsidRPr="00585EEE">
        <w:rPr>
          <w:rFonts w:ascii="Times New Roman" w:eastAsia="Calibri" w:hAnsi="Times New Roman" w:cs="Times New Roman"/>
          <w:sz w:val="24"/>
          <w:szCs w:val="24"/>
          <w:lang w:eastAsia="ru-RU"/>
        </w:rPr>
        <w:t xml:space="preserve"> 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и проекта для его защи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 например, </w:t>
      </w:r>
      <w:r w:rsidRPr="00585EEE">
        <w:rPr>
          <w:rFonts w:ascii="Times New Roman" w:eastAsia="Calibri" w:hAnsi="Times New Roman" w:cs="Times New Roman"/>
          <w:i/>
          <w:sz w:val="24"/>
          <w:szCs w:val="24"/>
          <w:lang w:eastAsia="ru-RU"/>
        </w:rPr>
        <w:t>результатом (продуктом) проектной деятельности</w:t>
      </w:r>
      <w:r w:rsidRPr="00585EEE">
        <w:rPr>
          <w:rFonts w:ascii="Times New Roman" w:eastAsia="Calibri" w:hAnsi="Times New Roman" w:cs="Times New Roman"/>
          <w:sz w:val="24"/>
          <w:szCs w:val="24"/>
          <w:lang w:eastAsia="ru-RU"/>
        </w:rPr>
        <w:t xml:space="preserve"> может быть любая из следующих работ:</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 </w:t>
      </w:r>
      <w:r w:rsidRPr="00585EEE">
        <w:rPr>
          <w:rFonts w:ascii="Times New Roman" w:eastAsia="Calibri" w:hAnsi="Times New Roman" w:cs="Times New Roman"/>
          <w:i/>
          <w:sz w:val="24"/>
          <w:szCs w:val="24"/>
          <w:lang w:eastAsia="ru-RU"/>
        </w:rPr>
        <w:t>письменная работа</w:t>
      </w:r>
      <w:r w:rsidRPr="00585EEE">
        <w:rPr>
          <w:rFonts w:ascii="Times New Roman" w:eastAsia="Calibri"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 </w:t>
      </w:r>
      <w:r w:rsidRPr="00585EEE">
        <w:rPr>
          <w:rFonts w:ascii="Times New Roman" w:eastAsia="Calibri" w:hAnsi="Times New Roman" w:cs="Times New Roman"/>
          <w:i/>
          <w:sz w:val="24"/>
          <w:szCs w:val="24"/>
          <w:lang w:eastAsia="ru-RU"/>
        </w:rPr>
        <w:t xml:space="preserve">художественная творческая работа </w:t>
      </w:r>
      <w:r w:rsidRPr="00585EEE">
        <w:rPr>
          <w:rFonts w:ascii="Times New Roman" w:eastAsia="Calibri"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материальный объект, макет</w:t>
      </w:r>
      <w:r w:rsidRPr="00585EEE">
        <w:rPr>
          <w:rFonts w:ascii="Times New Roman" w:eastAsia="Calibri" w:hAnsi="Times New Roman" w:cs="Times New Roman"/>
          <w:sz w:val="24"/>
          <w:szCs w:val="24"/>
          <w:lang w:eastAsia="ru-RU"/>
        </w:rPr>
        <w:t>, иное конструкторское издели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 </w:t>
      </w:r>
      <w:r w:rsidRPr="00585EEE">
        <w:rPr>
          <w:rFonts w:ascii="Times New Roman" w:eastAsia="Calibri" w:hAnsi="Times New Roman" w:cs="Times New Roman"/>
          <w:i/>
          <w:sz w:val="24"/>
          <w:szCs w:val="24"/>
          <w:lang w:eastAsia="ru-RU"/>
        </w:rPr>
        <w:t>отчётные материалы по социальному проекту</w:t>
      </w:r>
      <w:r w:rsidRPr="00585EEE">
        <w:rPr>
          <w:rFonts w:ascii="Times New Roman" w:eastAsia="Calibri" w:hAnsi="Times New Roman" w:cs="Times New Roman"/>
          <w:sz w:val="24"/>
          <w:szCs w:val="24"/>
          <w:lang w:eastAsia="ru-RU"/>
        </w:rPr>
        <w:t>, которые могут включать как тексты, так и мультимедийные продук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1) выносимый на защиту </w:t>
      </w:r>
      <w:r w:rsidRPr="00585EEE">
        <w:rPr>
          <w:rFonts w:ascii="Times New Roman" w:eastAsia="Calibri" w:hAnsi="Times New Roman" w:cs="Times New Roman"/>
          <w:i/>
          <w:sz w:val="24"/>
          <w:szCs w:val="24"/>
          <w:lang w:eastAsia="ru-RU"/>
        </w:rPr>
        <w:t>продукт проектной деятельности</w:t>
      </w:r>
      <w:r w:rsidRPr="00585EEE">
        <w:rPr>
          <w:rFonts w:ascii="Times New Roman" w:eastAsia="Calibri" w:hAnsi="Times New Roman" w:cs="Times New Roman"/>
          <w:sz w:val="24"/>
          <w:szCs w:val="24"/>
          <w:lang w:eastAsia="ru-RU"/>
        </w:rPr>
        <w:t xml:space="preserve">, представленный в одной из описанных выше форм;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2) подготовленная учащимся </w:t>
      </w:r>
      <w:r w:rsidRPr="00585EEE">
        <w:rPr>
          <w:rFonts w:ascii="Times New Roman" w:eastAsia="Calibri" w:hAnsi="Times New Roman" w:cs="Times New Roman"/>
          <w:i/>
          <w:sz w:val="24"/>
          <w:szCs w:val="24"/>
          <w:lang w:eastAsia="ru-RU"/>
        </w:rPr>
        <w:t>краткая пояснительная записка к проекту</w:t>
      </w:r>
      <w:r w:rsidRPr="00585EEE">
        <w:rPr>
          <w:rFonts w:ascii="Times New Roman" w:eastAsia="Calibri" w:hAnsi="Times New Roman" w:cs="Times New Roman"/>
          <w:sz w:val="24"/>
          <w:szCs w:val="24"/>
          <w:lang w:eastAsia="ru-RU"/>
        </w:rPr>
        <w:t xml:space="preserve"> (объёмом не более одной машинописной страницы) с указанием </w:t>
      </w:r>
      <w:r w:rsidRPr="00585EEE">
        <w:rPr>
          <w:rFonts w:ascii="Times New Roman" w:eastAsia="Calibri" w:hAnsi="Times New Roman" w:cs="Times New Roman"/>
          <w:sz w:val="24"/>
          <w:szCs w:val="24"/>
          <w:u w:val="single"/>
          <w:lang w:eastAsia="ru-RU"/>
        </w:rPr>
        <w:t>для всех проектов</w:t>
      </w:r>
      <w:r w:rsidRPr="00585EEE">
        <w:rPr>
          <w:rFonts w:ascii="Times New Roman" w:eastAsia="Calibri" w:hAnsi="Times New Roman" w:cs="Times New Roman"/>
          <w:sz w:val="24"/>
          <w:szCs w:val="24"/>
          <w:lang w:eastAsia="ru-RU"/>
        </w:rPr>
        <w:t>: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ходного замысла, цели и назначения проекта;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краткого описания хода выполнения проекта и полученных результатов;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писка использованных источников. Для </w:t>
      </w:r>
      <w:r w:rsidRPr="00585EEE">
        <w:rPr>
          <w:rFonts w:ascii="Times New Roman" w:eastAsia="Calibri" w:hAnsi="Times New Roman" w:cs="Times New Roman"/>
          <w:sz w:val="24"/>
          <w:szCs w:val="24"/>
          <w:u w:val="single"/>
          <w:lang w:eastAsia="ru-RU"/>
        </w:rPr>
        <w:t>конструкторских проектов</w:t>
      </w:r>
      <w:r w:rsidRPr="00585EEE">
        <w:rPr>
          <w:rFonts w:ascii="Times New Roman" w:eastAsia="Calibri"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85EEE">
        <w:rPr>
          <w:rFonts w:ascii="Times New Roman" w:eastAsia="Calibri" w:hAnsi="Times New Roman" w:cs="Times New Roman"/>
          <w:sz w:val="24"/>
          <w:szCs w:val="24"/>
          <w:u w:val="single"/>
          <w:lang w:eastAsia="ru-RU"/>
        </w:rPr>
        <w:t>социальных проектов</w:t>
      </w:r>
      <w:r w:rsidRPr="00585EEE">
        <w:rPr>
          <w:rFonts w:ascii="Times New Roman" w:eastAsia="Calibri" w:hAnsi="Times New Roman" w:cs="Times New Roman"/>
          <w:sz w:val="24"/>
          <w:szCs w:val="24"/>
          <w:lang w:eastAsia="ru-RU"/>
        </w:rPr>
        <w:t xml:space="preserve"> — описание эффектов/эффекта от реализации проект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w:t>
      </w:r>
      <w:r w:rsidRPr="00585EEE">
        <w:rPr>
          <w:rFonts w:ascii="Times New Roman" w:eastAsia="Calibri" w:hAnsi="Times New Roman" w:cs="Times New Roman"/>
          <w:i/>
          <w:sz w:val="24"/>
          <w:szCs w:val="24"/>
          <w:lang w:eastAsia="ru-RU"/>
        </w:rPr>
        <w:t>краткий отзыв руководителя,</w:t>
      </w:r>
      <w:r w:rsidRPr="00585EEE">
        <w:rPr>
          <w:rFonts w:ascii="Times New Roman" w:eastAsia="Calibri" w:hAnsi="Times New Roman" w:cs="Times New Roman"/>
          <w:sz w:val="24"/>
          <w:szCs w:val="24"/>
          <w:lang w:eastAsia="ru-RU"/>
        </w:rPr>
        <w:t xml:space="preserve"> содержащий краткую характеристику работы учащегося в ходе выполнения проекта, в том числ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ициативности и самосто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ответственности (включая динамику отношения к выполняемой </w:t>
      </w:r>
      <w:r w:rsidRPr="00585EEE">
        <w:rPr>
          <w:rFonts w:ascii="Times New Roman" w:eastAsia="Calibri" w:hAnsi="Times New Roman" w:cs="Times New Roman"/>
          <w:sz w:val="24"/>
          <w:szCs w:val="24"/>
          <w:lang w:eastAsia="ru-RU"/>
        </w:rPr>
        <w:lastRenderedPageBreak/>
        <w:t>работе);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585EEE">
        <w:rPr>
          <w:rFonts w:ascii="Times New Roman" w:eastAsia="Calibri"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разделе о</w:t>
      </w:r>
      <w:r w:rsidRPr="00585EEE">
        <w:rPr>
          <w:rFonts w:ascii="Times New Roman" w:eastAsia="Calibri" w:hAnsi="Times New Roman" w:cs="Times New Roman"/>
          <w:b/>
          <w:sz w:val="24"/>
          <w:szCs w:val="24"/>
          <w:lang w:eastAsia="ru-RU"/>
        </w:rPr>
        <w:t xml:space="preserve"> требованиях к защите проекта</w:t>
      </w:r>
      <w:r w:rsidRPr="00585EEE">
        <w:rPr>
          <w:rFonts w:ascii="Times New Roman" w:eastAsia="Calibri"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Критерии оценки проектной работы</w:t>
      </w:r>
      <w:r w:rsidRPr="00585EEE">
        <w:rPr>
          <w:rFonts w:ascii="Times New Roman" w:eastAsia="Calibri" w:hAnsi="Times New Roman" w:cs="Times New Roman"/>
          <w:sz w:val="24"/>
          <w:szCs w:val="24"/>
          <w:lang w:eastAsia="ru-RU"/>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w:t>
      </w:r>
      <w:r w:rsidRPr="00585EEE">
        <w:rPr>
          <w:rFonts w:ascii="Times New Roman" w:eastAsia="Calibri" w:hAnsi="Times New Roman" w:cs="Times New Roman"/>
          <w:b/>
          <w:sz w:val="24"/>
          <w:szCs w:val="24"/>
        </w:rPr>
        <w:t> Способность к самостоятельному приобретению знаний и решению пр</w:t>
      </w:r>
      <w:r w:rsidRPr="00585EEE">
        <w:rPr>
          <w:rFonts w:ascii="Times New Roman" w:eastAsia="Calibri" w:hAnsi="Times New Roman" w:cs="Times New Roman"/>
          <w:b/>
          <w:sz w:val="24"/>
          <w:szCs w:val="24"/>
        </w:rPr>
        <w:t>о</w:t>
      </w:r>
      <w:r w:rsidRPr="00585EEE">
        <w:rPr>
          <w:rFonts w:ascii="Times New Roman" w:eastAsia="Calibri" w:hAnsi="Times New Roman" w:cs="Times New Roman"/>
          <w:b/>
          <w:sz w:val="24"/>
          <w:szCs w:val="24"/>
        </w:rPr>
        <w:t>блем</w:t>
      </w:r>
      <w:r w:rsidRPr="00585EEE">
        <w:rPr>
          <w:rFonts w:ascii="Times New Roman" w:eastAsia="Calibri" w:hAnsi="Times New Roman" w:cs="Times New Roman"/>
          <w:sz w:val="24"/>
          <w:szCs w:val="24"/>
        </w:rPr>
        <w:t>,проявляющаяся в умении поставить проблему и выбрать адекватные способы её ре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дели, макета, объекта, творческого решения и т. п. Данный критерий в целом включает оценку сформированности познавательных учебных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w:t>
      </w:r>
      <w:r w:rsidRPr="00585EEE">
        <w:rPr>
          <w:rFonts w:ascii="Times New Roman" w:eastAsia="Calibri" w:hAnsi="Times New Roman" w:cs="Times New Roman"/>
          <w:b/>
          <w:sz w:val="24"/>
          <w:szCs w:val="24"/>
        </w:rPr>
        <w:t> Сформированность предметных знаний и способов действий</w:t>
      </w:r>
      <w:r w:rsidRPr="00585EEE">
        <w:rPr>
          <w:rFonts w:ascii="Times New Roman" w:eastAsia="Calibri" w:hAnsi="Times New Roman" w:cs="Times New Roman"/>
          <w:sz w:val="24"/>
          <w:szCs w:val="24"/>
        </w:rPr>
        <w:t>, проявляющаяся в умении раскрыть содержание работы, грамотно и обоснованно в соответствии с рассмат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емой проблемой/темой использовать имеющиеся знания и способы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3.</w:t>
      </w:r>
      <w:r w:rsidRPr="00585EEE">
        <w:rPr>
          <w:rFonts w:ascii="Times New Roman" w:eastAsia="Calibri" w:hAnsi="Times New Roman" w:cs="Times New Roman"/>
          <w:b/>
          <w:sz w:val="24"/>
          <w:szCs w:val="24"/>
        </w:rPr>
        <w:t> Сформированность регулятивных действий</w:t>
      </w:r>
      <w:r w:rsidRPr="00585EEE">
        <w:rPr>
          <w:rFonts w:ascii="Times New Roman" w:eastAsia="Calibri" w:hAnsi="Times New Roman" w:cs="Times New Roman"/>
          <w:sz w:val="24"/>
          <w:szCs w:val="24"/>
        </w:rPr>
        <w:t>, проявляющаяся в умении самосто</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 планировать и управлять своей познавательной деятельностью во времени,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ть ресурсные возможности для достижения целей, осуществлять выбор конструктивных стратегий в труд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4.</w:t>
      </w:r>
      <w:r w:rsidRPr="00585EEE">
        <w:rPr>
          <w:rFonts w:ascii="Times New Roman" w:eastAsia="Calibri" w:hAnsi="Times New Roman" w:cs="Times New Roman"/>
          <w:b/>
          <w:sz w:val="24"/>
          <w:szCs w:val="24"/>
        </w:rPr>
        <w:t> Сформированность коммуникативных действий</w:t>
      </w:r>
      <w:r w:rsidRPr="00585EEE">
        <w:rPr>
          <w:rFonts w:ascii="Times New Roman" w:eastAsia="Calibri" w:hAnsi="Times New Roman" w:cs="Times New Roman"/>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i/>
          <w:sz w:val="24"/>
          <w:szCs w:val="24"/>
          <w:lang w:eastAsia="ru-RU"/>
        </w:rPr>
        <w:t>интегральном описании</w:t>
      </w:r>
      <w:r w:rsidRPr="00585EEE">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585EEE">
        <w:rPr>
          <w:rFonts w:ascii="Times New Roman" w:eastAsia="Calibri" w:hAnsi="Times New Roman" w:cs="Times New Roman"/>
          <w:i/>
          <w:sz w:val="24"/>
          <w:szCs w:val="24"/>
          <w:lang w:eastAsia="ru-RU"/>
        </w:rPr>
        <w:t xml:space="preserve">базовый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i/>
          <w:sz w:val="24"/>
          <w:szCs w:val="24"/>
          <w:lang w:eastAsia="ru-RU"/>
        </w:rPr>
        <w:t xml:space="preserve"> повышенный</w:t>
      </w:r>
      <w:r w:rsidRPr="00585EEE">
        <w:rPr>
          <w:rFonts w:ascii="Times New Roman" w:eastAsia="Calibri" w:hAnsi="Times New Roman" w:cs="Times New Roman"/>
          <w:sz w:val="24"/>
          <w:szCs w:val="24"/>
          <w:lang w:eastAsia="ru-RU"/>
        </w:rPr>
        <w:t xml:space="preserve">. Главное отличие выделенных уровней состоит в </w:t>
      </w:r>
      <w:r w:rsidRPr="00585EEE">
        <w:rPr>
          <w:rFonts w:ascii="Times New Roman" w:eastAsia="Calibri" w:hAnsi="Times New Roman" w:cs="Times New Roman"/>
          <w:sz w:val="24"/>
          <w:szCs w:val="24"/>
          <w:u w:val="single"/>
          <w:lang w:eastAsia="ru-RU"/>
        </w:rPr>
        <w:t>степени самостоятельности</w:t>
      </w:r>
      <w:r w:rsidRPr="00585EEE">
        <w:rPr>
          <w:rFonts w:ascii="Times New Roman" w:eastAsia="Calibri" w:hAnsi="Times New Roman" w:cs="Times New Roman"/>
          <w:sz w:val="24"/>
          <w:szCs w:val="24"/>
          <w:lang w:eastAsia="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иже приводится примерное содержательное описание каждого из вышеназванных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1"/>
        <w:gridCol w:w="4035"/>
        <w:gridCol w:w="4142"/>
      </w:tblGrid>
      <w:tr w:rsidR="00585EEE" w:rsidRPr="00585EEE" w:rsidTr="00212118">
        <w:tc>
          <w:tcPr>
            <w:tcW w:w="1560" w:type="dxa"/>
            <w:vMerge w:val="restart"/>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Критерий</w:t>
            </w:r>
          </w:p>
        </w:tc>
        <w:tc>
          <w:tcPr>
            <w:tcW w:w="8930" w:type="dxa"/>
            <w:gridSpan w:val="2"/>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Уровни сформированности навыков проектной деятельности</w:t>
            </w:r>
          </w:p>
        </w:tc>
      </w:tr>
      <w:tr w:rsidR="00585EEE" w:rsidRPr="00585EEE" w:rsidTr="00212118">
        <w:tc>
          <w:tcPr>
            <w:tcW w:w="1560" w:type="dxa"/>
            <w:vMerge/>
          </w:tcPr>
          <w:p w:rsidR="00585EEE" w:rsidRPr="00585EEE" w:rsidRDefault="00585EEE" w:rsidP="00585EEE">
            <w:pPr>
              <w:spacing w:after="0" w:line="240" w:lineRule="auto"/>
              <w:jc w:val="both"/>
              <w:rPr>
                <w:rFonts w:ascii="Times New Roman" w:eastAsia="Calibri" w:hAnsi="Times New Roman" w:cs="Times New Roman"/>
                <w:sz w:val="24"/>
                <w:szCs w:val="24"/>
              </w:rPr>
            </w:pPr>
          </w:p>
        </w:tc>
        <w:tc>
          <w:tcPr>
            <w:tcW w:w="4394"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Базовый</w:t>
            </w:r>
          </w:p>
        </w:tc>
        <w:tc>
          <w:tcPr>
            <w:tcW w:w="4536"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Повышенный</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амосто-ятельное приобре-тение знаний и решение проблем</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w:t>
            </w:r>
            <w:r w:rsidRPr="00585EEE">
              <w:rPr>
                <w:rFonts w:ascii="Times New Roman" w:eastAsia="Calibri" w:hAnsi="Times New Roman" w:cs="Times New Roman"/>
                <w:sz w:val="24"/>
                <w:szCs w:val="24"/>
                <w:lang w:eastAsia="ru-RU"/>
              </w:rPr>
              <w:lastRenderedPageBreak/>
              <w:t>способы действий, достигать более глубокого понимания изученного</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w:t>
            </w:r>
            <w:r w:rsidRPr="00585EEE">
              <w:rPr>
                <w:rFonts w:ascii="Times New Roman" w:eastAsia="Calibri" w:hAnsi="Times New Roman" w:cs="Times New Roman"/>
                <w:sz w:val="24"/>
                <w:szCs w:val="24"/>
                <w:lang w:eastAsia="ru-RU"/>
              </w:rPr>
              <w:lastRenderedPageBreak/>
              <w:t>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lastRenderedPageBreak/>
              <w:t>Знание предмета</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585EEE" w:rsidRPr="00585EEE" w:rsidTr="00212118">
        <w:tc>
          <w:tcPr>
            <w:tcW w:w="1560" w:type="dxa"/>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Регуля-тивные действ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пределения темы и планирования работы.</w:t>
            </w:r>
          </w:p>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доведена до конца и пре</w:t>
            </w:r>
            <w:r w:rsidRPr="00585EEE">
              <w:rPr>
                <w:rFonts w:ascii="Times New Roman" w:eastAsia="Calibri" w:hAnsi="Times New Roman" w:cs="Times New Roman"/>
                <w:sz w:val="24"/>
                <w:szCs w:val="24"/>
              </w:rPr>
              <w:t>д</w:t>
            </w:r>
            <w:r w:rsidRPr="00585EEE">
              <w:rPr>
                <w:rFonts w:ascii="Times New Roman" w:eastAsia="Calibri" w:hAnsi="Times New Roman" w:cs="Times New Roman"/>
                <w:sz w:val="24"/>
                <w:szCs w:val="24"/>
              </w:rPr>
              <w:t>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tc>
        <w:tc>
          <w:tcPr>
            <w:tcW w:w="4536" w:type="dxa"/>
          </w:tcPr>
          <w:p w:rsidR="00585EEE" w:rsidRPr="00585EEE" w:rsidRDefault="00585EEE" w:rsidP="00585EEE">
            <w:pPr>
              <w:spacing w:after="0" w:line="240" w:lineRule="auto"/>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тщательно спланирована и п</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ледовательно реализована, свое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 пройдены все необходимые этапы обсуждения и представления. Контроль и коррекция осуществл</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лись самостоятельно</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Комму</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никац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585EEE">
              <w:rPr>
                <w:rFonts w:ascii="Times New Roman" w:eastAsia="Calibri" w:hAnsi="Times New Roman" w:cs="Times New Roman"/>
                <w:sz w:val="24"/>
                <w:szCs w:val="24"/>
                <w:lang w:val="en-US" w:eastAsia="ru-RU"/>
              </w:rPr>
              <w:t>Работа/сообщение вызывает интерес. Автор свободно отвечает на вопросы</w:t>
            </w:r>
          </w:p>
        </w:tc>
      </w:tr>
    </w:tbl>
    <w:p w:rsidR="00585EEE" w:rsidRPr="00585EEE" w:rsidRDefault="00585EEE" w:rsidP="00585EEE">
      <w:pPr>
        <w:spacing w:after="0" w:line="240" w:lineRule="auto"/>
        <w:ind w:firstLine="454"/>
        <w:jc w:val="right"/>
        <w:rPr>
          <w:rFonts w:ascii="Times New Roman" w:eastAsia="Calibri" w:hAnsi="Times New Roman" w:cs="Times New Roman"/>
          <w:i/>
          <w:sz w:val="24"/>
          <w:szCs w:val="24"/>
        </w:rPr>
      </w:pPr>
    </w:p>
    <w:p w:rsidR="00585EEE" w:rsidRPr="00585EEE" w:rsidRDefault="00585EEE" w:rsidP="00585EEE">
      <w:pPr>
        <w:widowControl w:val="0"/>
        <w:tabs>
          <w:tab w:val="left" w:pos="0"/>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повышенн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 том, что проект выполнен на базовом уровне, принимается при условии, что: 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такая оценка выставлена комиссией по каждому из предъявляемых критериев;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демонстрированы </w:t>
      </w:r>
      <w:r w:rsidRPr="00585EEE">
        <w:rPr>
          <w:rFonts w:ascii="Times New Roman" w:eastAsia="Calibri" w:hAnsi="Times New Roman" w:cs="Times New Roman"/>
          <w:sz w:val="24"/>
          <w:szCs w:val="24"/>
          <w:u w:val="single"/>
          <w:lang w:eastAsia="ru-RU"/>
        </w:rPr>
        <w:t>все</w:t>
      </w:r>
      <w:r w:rsidRPr="00585EEE">
        <w:rPr>
          <w:rFonts w:ascii="Times New Roman" w:eastAsia="Calibri" w:hAnsi="Times New Roman" w:cs="Times New Roman"/>
          <w:sz w:val="24"/>
          <w:szCs w:val="24"/>
          <w:lang w:eastAsia="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аны ответы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индивидуального проекта могут рассматриваться как дополнительное основание при зачислении выпускника школы на избранное им направление профильно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4. Особенности оценки 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Оценка предметных результатов</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ся </w:t>
      </w:r>
      <w:r w:rsidRPr="00585EEE">
        <w:rPr>
          <w:rFonts w:ascii="Times New Roman" w:eastAsia="Calibri" w:hAnsi="Times New Roman" w:cs="Times New Roman"/>
          <w:sz w:val="24"/>
          <w:szCs w:val="24"/>
          <w:lang w:eastAsia="ru-RU"/>
        </w:rPr>
        <w:t>планируемых результатов по отдельны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предметных результатов в соответствии с требованиями Стандарта является </w:t>
      </w:r>
      <w:r w:rsidRPr="00585EEE">
        <w:rPr>
          <w:rFonts w:ascii="Times New Roman" w:eastAsia="Calibri"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регулятивных, коммуникативных) действ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едметных результатов освоения учебных программ с учётом уров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вого подхода, принятого в Стандарте, предполагает </w:t>
      </w:r>
      <w:r w:rsidRPr="00585EEE">
        <w:rPr>
          <w:rFonts w:ascii="Times New Roman" w:eastAsia="Calibri" w:hAnsi="Times New Roman" w:cs="Times New Roman"/>
          <w:b/>
          <w:sz w:val="24"/>
          <w:szCs w:val="24"/>
          <w:lang w:eastAsia="ru-RU"/>
        </w:rPr>
        <w:t>выделениебазового уровня достиж</w:t>
      </w:r>
      <w:r w:rsidRPr="00585EEE">
        <w:rPr>
          <w:rFonts w:ascii="Times New Roman" w:eastAsia="Calibri" w:hAnsi="Times New Roman" w:cs="Times New Roman"/>
          <w:b/>
          <w:sz w:val="24"/>
          <w:szCs w:val="24"/>
          <w:lang w:eastAsia="ru-RU"/>
        </w:rPr>
        <w:t>е</w:t>
      </w:r>
      <w:r w:rsidRPr="00585EEE">
        <w:rPr>
          <w:rFonts w:ascii="Times New Roman" w:eastAsia="Calibri" w:hAnsi="Times New Roman" w:cs="Times New Roman"/>
          <w:b/>
          <w:sz w:val="24"/>
          <w:szCs w:val="24"/>
          <w:lang w:eastAsia="ru-RU"/>
        </w:rPr>
        <w:t>ний как точки отсчёта</w:t>
      </w:r>
      <w:r w:rsidRPr="00585EEE">
        <w:rPr>
          <w:rFonts w:ascii="Times New Roman" w:eastAsia="Calibri" w:hAnsi="Times New Roman" w:cs="Times New Roman"/>
          <w:sz w:val="24"/>
          <w:szCs w:val="24"/>
          <w:lang w:eastAsia="ru-RU"/>
        </w:rPr>
        <w:t xml:space="preserve"> при построении всей системы оценки и организации индивиду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работы с обучающими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ить следующие пять уровн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Базовый уровень достижений</w:t>
      </w:r>
      <w:r w:rsidRPr="00585EEE">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5EEE">
        <w:rPr>
          <w:rFonts w:ascii="Times New Roman" w:eastAsia="Calibri" w:hAnsi="Times New Roman" w:cs="Times New Roman"/>
          <w:b/>
          <w:sz w:val="24"/>
          <w:szCs w:val="24"/>
          <w:lang w:eastAsia="ru-RU"/>
        </w:rPr>
        <w:t xml:space="preserve"> превышающие базовый</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вышенныйуровень</w:t>
      </w:r>
      <w:r w:rsidRPr="00585EEE">
        <w:rPr>
          <w:rFonts w:ascii="Times New Roman" w:eastAsia="Calibri" w:hAnsi="Times New Roman" w:cs="Times New Roman"/>
          <w:sz w:val="24"/>
          <w:szCs w:val="24"/>
        </w:rPr>
        <w:t xml:space="preserve"> достижения планируемых результатов, оценка «хорошо» (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метка «4»);</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 xml:space="preserve">высокий уровень </w:t>
      </w:r>
      <w:r w:rsidRPr="00585EEE">
        <w:rPr>
          <w:rFonts w:ascii="Times New Roman" w:eastAsia="Calibri" w:hAnsi="Times New Roman" w:cs="Times New Roman"/>
          <w:sz w:val="24"/>
          <w:szCs w:val="24"/>
        </w:rPr>
        <w:t>достижения планируемых результатов, оценка «отлично» (отметка «5»).</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уемых результатов, уровню овладения учебными действиями и сформированностью ин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сов к данной предметной обла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и их планов на будущее. При наличии устойчивых интересов к учебно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у и основательной подготовки по нему такие обучающиеся могут быть вовлечены в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ектную деятельность по предмету и сориентированы на продолжение обучения в старших классах по данному профи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Для описания подготовки учащихся, уровень достижений которых </w:t>
      </w:r>
      <w:r w:rsidRPr="00585EEE">
        <w:rPr>
          <w:rFonts w:ascii="Times New Roman" w:eastAsia="Calibri" w:hAnsi="Times New Roman" w:cs="Times New Roman"/>
          <w:b/>
          <w:sz w:val="24"/>
          <w:szCs w:val="24"/>
          <w:lang w:eastAsia="ru-RU"/>
        </w:rPr>
        <w:t>ниже базового</w:t>
      </w:r>
      <w:r w:rsidRPr="00585EEE">
        <w:rPr>
          <w:rFonts w:ascii="Times New Roman" w:eastAsia="Calibri" w:hAnsi="Times New Roman" w:cs="Times New Roman"/>
          <w:sz w:val="24"/>
          <w:szCs w:val="24"/>
          <w:lang w:eastAsia="ru-RU"/>
        </w:rPr>
        <w:t>, 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сообразно выделить также два уровн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ниженный уровень</w:t>
      </w:r>
      <w:r w:rsidRPr="00585EEE">
        <w:rPr>
          <w:rFonts w:ascii="Times New Roman" w:eastAsia="Calibri" w:hAnsi="Times New Roman" w:cs="Times New Roman"/>
          <w:sz w:val="24"/>
          <w:szCs w:val="24"/>
        </w:rPr>
        <w:t xml:space="preserve"> достижений, оценка «неудовлетворительно» (отметка «2»);</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низкий уровень</w:t>
      </w:r>
      <w:r w:rsidRPr="00585EEE">
        <w:rPr>
          <w:rFonts w:ascii="Times New Roman" w:eastAsia="Calibri" w:hAnsi="Times New Roman" w:cs="Times New Roman"/>
          <w:sz w:val="24"/>
          <w:szCs w:val="24"/>
        </w:rPr>
        <w:t xml:space="preserve"> достижений, оценка «плохо» (отметка «1»).</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едостижение базового уровня (пониженный и низкий уровни достижений) фиксиру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 xml:space="preserve">ся в зависимости от объёма и уровня освоенного и неосвоенного содержания предмет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Как правило, </w:t>
      </w:r>
      <w:r w:rsidRPr="00585EEE">
        <w:rPr>
          <w:rFonts w:ascii="Times New Roman" w:eastAsia="Calibri" w:hAnsi="Times New Roman" w:cs="Times New Roman"/>
          <w:b/>
          <w:sz w:val="24"/>
          <w:szCs w:val="24"/>
          <w:lang w:eastAsia="ru-RU"/>
        </w:rPr>
        <w:t>пониженный уровень</w:t>
      </w:r>
      <w:r w:rsidRPr="00585EEE">
        <w:rPr>
          <w:rFonts w:ascii="Times New Roman" w:eastAsia="Calibri" w:hAnsi="Times New Roman" w:cs="Times New Roman"/>
          <w:sz w:val="24"/>
          <w:szCs w:val="24"/>
          <w:lang w:eastAsia="ru-RU"/>
        </w:rPr>
        <w:t xml:space="preserve"> достижений свидетельствует об отсутствии сис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атической базовой подготовки, о том, что обучающимся не освоено даже и половины п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Низкий уровень</w:t>
      </w:r>
      <w:r w:rsidRPr="00585EEE">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можно. Обучающимся, которые демонстрируют низкий уровень достижений, требуется с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циальная помощь не только по учебному предмету, но и по </w:t>
      </w:r>
      <w:r w:rsidRPr="00585EEE">
        <w:rPr>
          <w:rFonts w:ascii="Times New Roman" w:eastAsia="Calibri" w:hAnsi="Times New Roman" w:cs="Times New Roman"/>
          <w:sz w:val="24"/>
          <w:szCs w:val="24"/>
          <w:u w:val="single"/>
          <w:lang w:eastAsia="ru-RU"/>
        </w:rPr>
        <w:t>формированию мотивации к обучению</w:t>
      </w:r>
      <w:r w:rsidRPr="00585EEE">
        <w:rPr>
          <w:rFonts w:ascii="Times New Roman" w:eastAsia="Calibri" w:hAnsi="Times New Roman" w:cs="Times New Roman"/>
          <w:sz w:val="24"/>
          <w:szCs w:val="24"/>
          <w:lang w:eastAsia="ru-RU"/>
        </w:rPr>
        <w:t xml:space="preserve">, развитию интереса к изучаемой предметной области, пониманию значимости </w:t>
      </w:r>
      <w:r w:rsidRPr="00585EEE">
        <w:rPr>
          <w:rFonts w:ascii="Times New Roman" w:eastAsia="Calibri" w:hAnsi="Times New Roman" w:cs="Times New Roman"/>
          <w:sz w:val="24"/>
          <w:szCs w:val="24"/>
          <w:lang w:eastAsia="ru-RU"/>
        </w:rPr>
        <w:lastRenderedPageBreak/>
        <w:t>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ный выше подход целесообразно применять в ходе различных процедур оц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ания: текущего, промежуточного и итогов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сокие или низкие уровни достижений. Важно акцентировать внимание не на ошибках, 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сделал обучающийся, а на учебных достижениях, которые обеспечивают продвижение вперёд в освоении содержания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585EEE">
        <w:rPr>
          <w:rFonts w:ascii="Times New Roman" w:eastAsia="Calibri" w:hAnsi="Times New Roman" w:cs="Times New Roman"/>
          <w:sz w:val="24"/>
          <w:szCs w:val="24"/>
          <w:lang w:eastAsia="ru-RU"/>
        </w:rPr>
        <w:t>в системе внут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школьного мониторинга образовательных достижений целесообразно фиксировать и ана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зировать данные о сформированности умений и навыков, способствующих </w:t>
      </w:r>
      <w:r w:rsidRPr="00585EEE">
        <w:rPr>
          <w:rFonts w:ascii="Times New Roman" w:eastAsia="Calibri" w:hAnsi="Times New Roman" w:cs="Times New Roman"/>
          <w:b/>
          <w:sz w:val="24"/>
          <w:szCs w:val="24"/>
          <w:lang w:eastAsia="ru-RU"/>
        </w:rPr>
        <w:t>освоению си</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тематических знаний</w:t>
      </w:r>
      <w:r w:rsidRPr="00585EEE">
        <w:rPr>
          <w:rFonts w:ascii="Times New Roman" w:eastAsia="Calibri" w:hAnsi="Times New Roman" w:cs="Times New Roman"/>
          <w:sz w:val="24"/>
          <w:szCs w:val="24"/>
          <w:lang w:eastAsia="ru-RU"/>
        </w:rPr>
        <w:t>, в том чис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ервичному ознакомлению, отработке и осознанию теоретических моделей и пон</w:t>
      </w:r>
      <w:r w:rsidRPr="00585EEE">
        <w:rPr>
          <w:rFonts w:ascii="Times New Roman" w:eastAsia="Calibri" w:hAnsi="Times New Roman" w:cs="Times New Roman"/>
          <w:i/>
          <w:sz w:val="24"/>
          <w:szCs w:val="24"/>
        </w:rPr>
        <w:t>я</w:t>
      </w:r>
      <w:r w:rsidRPr="00585EEE">
        <w:rPr>
          <w:rFonts w:ascii="Times New Roman" w:eastAsia="Calibri" w:hAnsi="Times New Roman" w:cs="Times New Roman"/>
          <w:i/>
          <w:sz w:val="24"/>
          <w:szCs w:val="24"/>
        </w:rPr>
        <w:t>тий</w:t>
      </w:r>
      <w:r w:rsidRPr="00585EEE">
        <w:rPr>
          <w:rFonts w:ascii="Times New Roman" w:eastAsia="Calibri" w:hAnsi="Times New Roman" w:cs="Times New Roman"/>
          <w:sz w:val="24"/>
          <w:szCs w:val="24"/>
        </w:rPr>
        <w:t xml:space="preserve">(общенаучных и базовых для данной области знания), </w:t>
      </w:r>
      <w:r w:rsidRPr="00585EEE">
        <w:rPr>
          <w:rFonts w:ascii="Times New Roman" w:eastAsia="Calibri" w:hAnsi="Times New Roman" w:cs="Times New Roman"/>
          <w:i/>
          <w:sz w:val="24"/>
          <w:szCs w:val="24"/>
        </w:rPr>
        <w:t>стандартных алгоритмов и пр</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цедур</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осознанию сущности и особенностей</w:t>
      </w:r>
      <w:r w:rsidRPr="00585EEE">
        <w:rPr>
          <w:rFonts w:ascii="Times New Roman" w:eastAsia="Calibri"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 xml:space="preserve">ветствии с содержанием конкретного учебного предмета, </w:t>
      </w:r>
      <w:r w:rsidRPr="00585EEE">
        <w:rPr>
          <w:rFonts w:ascii="Times New Roman" w:eastAsia="Calibri" w:hAnsi="Times New Roman" w:cs="Times New Roman"/>
          <w:i/>
          <w:sz w:val="24"/>
          <w:szCs w:val="24"/>
        </w:rPr>
        <w:t>созданию и использованию мод</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лей</w:t>
      </w:r>
      <w:r w:rsidRPr="00585EEE">
        <w:rPr>
          <w:rFonts w:ascii="Times New Roman" w:eastAsia="Calibri" w:hAnsi="Times New Roman" w:cs="Times New Roman"/>
          <w:sz w:val="24"/>
          <w:szCs w:val="24"/>
        </w:rPr>
        <w:t xml:space="preserve"> изучаемых объектов и процессов, схе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анализу существенных и устойчивых связей и отношений</w:t>
      </w:r>
      <w:r w:rsidRPr="00585EEE">
        <w:rPr>
          <w:rFonts w:ascii="Times New Roman" w:eastAsia="Calibri" w:hAnsi="Times New Roman" w:cs="Times New Roman"/>
          <w:sz w:val="24"/>
          <w:szCs w:val="24"/>
        </w:rPr>
        <w:t>между объект</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ми и процесс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ематических и итоговых проверочных работ по всем учебным предметам</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ворческих работ</w:t>
      </w:r>
      <w:r w:rsidRPr="00585EEE">
        <w:rPr>
          <w:rFonts w:ascii="Times New Roman" w:eastAsia="Calibri" w:hAnsi="Times New Roman" w:cs="Times New Roman"/>
          <w:sz w:val="24"/>
          <w:szCs w:val="24"/>
        </w:rPr>
        <w:t>, включая учебные исследования и учебные проек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й — важнейшее основание для принятия решения об эффективности учебного процесса, работы учителя или школы, системы образования в цело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ку формирования отдельных личностных качеств, так и динамику овладения метапредме</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ными действиями и предметным содержание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u w:val="single"/>
        </w:rPr>
        <w:t>педагогические показания</w:t>
      </w:r>
      <w:r w:rsidRPr="00585EEE">
        <w:rPr>
          <w:rFonts w:ascii="Times New Roman" w:eastAsia="Calibri" w:hAnsi="Times New Roman" w:cs="Times New Roman"/>
          <w:sz w:val="24"/>
          <w:szCs w:val="24"/>
        </w:rPr>
        <w:t>, связанные с необходимостью стимулировать и поддер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ть учебную мотивацию обучающихся, поощрять их активность и самостоятельность, р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ширять возможности обучения и самообучения, развивать навыки рефлексивной и оцено</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ой (в том числе самооценочной) деятельности, способствовать становлению избира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познавательных интересов, повышать статус ученика (например, в детском коллективе, в семь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 xml:space="preserve">соображения, связанные с </w:t>
      </w:r>
      <w:r w:rsidRPr="00585EEE">
        <w:rPr>
          <w:rFonts w:ascii="Times New Roman" w:eastAsia="Calibri" w:hAnsi="Times New Roman" w:cs="Times New Roman"/>
          <w:sz w:val="24"/>
          <w:szCs w:val="24"/>
          <w:u w:val="single"/>
        </w:rPr>
        <w:t>возможным использованием</w:t>
      </w:r>
      <w:r w:rsidRPr="00585EEE">
        <w:rPr>
          <w:rFonts w:ascii="Times New Roman" w:eastAsia="Calibri" w:hAnsi="Times New Roman" w:cs="Times New Roman"/>
          <w:sz w:val="24"/>
          <w:szCs w:val="24"/>
        </w:rPr>
        <w:t xml:space="preserve"> учащимися портфеля дости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при выборе направления профильно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ртфель достижений допускает такое использование, поскольку он может быть от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тивных мероприятиях, различные творческие работы, поделки и др.</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чать работы, демонстрирующие динам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тановления устойчивых познавательных интересов обучающихся, в том числе со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ождающего успехами в различных учебных предме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6.</w:t>
      </w:r>
      <w:r w:rsidRPr="00585EEE">
        <w:rPr>
          <w:rFonts w:ascii="Times New Roman" w:eastAsia="Calibri" w:hAnsi="Times New Roman" w:cs="Times New Roman"/>
          <w:b/>
          <w:sz w:val="24"/>
          <w:szCs w:val="24"/>
          <w:lang w:val="en-US" w:eastAsia="ru-RU"/>
        </w:rPr>
        <w:t> </w:t>
      </w:r>
      <w:r w:rsidRPr="00585EEE">
        <w:rPr>
          <w:rFonts w:ascii="Times New Roman" w:eastAsia="Calibri" w:hAnsi="Times New Roman" w:cs="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585EEE">
        <w:rPr>
          <w:rFonts w:ascii="Times New Roman" w:eastAsia="Calibri" w:hAnsi="Times New Roman" w:cs="Times New Roman"/>
          <w:i/>
          <w:sz w:val="24"/>
          <w:szCs w:val="24"/>
          <w:lang w:eastAsia="ru-RU"/>
        </w:rPr>
        <w:t>только предметные и метапредметные результаты</w:t>
      </w:r>
      <w:r w:rsidRPr="00585EEE">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тоговая оценка выпускника формируется на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ые комплексные работы на межпредметной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выполнение итоговых работ по всем учебным предмет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ки за выполнение и защиту индивидуального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емы знаний по изучаемым предметам, а также уровень овладения метапредмет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 и приобретении способности к проектированию и осуществлению целесообразной и результатив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Педагогический совет школы на основе выводов, сделанных классными руководител</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 xml:space="preserve">ми и учителями отдельных предметов по каждому выпускнику, рассматривает вопрос об </w:t>
      </w:r>
      <w:r w:rsidRPr="00585EEE">
        <w:rPr>
          <w:rFonts w:ascii="Times New Roman" w:eastAsia="Calibri" w:hAnsi="Times New Roman" w:cs="Times New Roman"/>
          <w:b/>
          <w:sz w:val="24"/>
          <w:szCs w:val="24"/>
          <w:lang w:eastAsia="ru-RU"/>
        </w:rPr>
        <w:t>у</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пешном освоении данным обучающимся основной образовательной программы осно</w:t>
      </w:r>
      <w:r w:rsidRPr="00585EEE">
        <w:rPr>
          <w:rFonts w:ascii="Times New Roman" w:eastAsia="Calibri" w:hAnsi="Times New Roman" w:cs="Times New Roman"/>
          <w:b/>
          <w:sz w:val="24"/>
          <w:szCs w:val="24"/>
          <w:lang w:eastAsia="ru-RU"/>
        </w:rPr>
        <w:t>в</w:t>
      </w:r>
      <w:r w:rsidRPr="00585EEE">
        <w:rPr>
          <w:rFonts w:ascii="Times New Roman" w:eastAsia="Calibri" w:hAnsi="Times New Roman" w:cs="Times New Roman"/>
          <w:b/>
          <w:sz w:val="24"/>
          <w:szCs w:val="24"/>
          <w:lang w:eastAsia="ru-RU"/>
        </w:rPr>
        <w:t>ного общего образования и выдачи документа государственного образца об уровне о</w:t>
      </w:r>
      <w:r w:rsidRPr="00585EEE">
        <w:rPr>
          <w:rFonts w:ascii="Times New Roman" w:eastAsia="Calibri" w:hAnsi="Times New Roman" w:cs="Times New Roman"/>
          <w:b/>
          <w:sz w:val="24"/>
          <w:szCs w:val="24"/>
          <w:lang w:eastAsia="ru-RU"/>
        </w:rPr>
        <w:t>б</w:t>
      </w:r>
      <w:r w:rsidRPr="00585EEE">
        <w:rPr>
          <w:rFonts w:ascii="Times New Roman" w:eastAsia="Calibri" w:hAnsi="Times New Roman" w:cs="Times New Roman"/>
          <w:b/>
          <w:sz w:val="24"/>
          <w:szCs w:val="24"/>
          <w:lang w:eastAsia="ru-RU"/>
        </w:rPr>
        <w:t>разования — аттестата об основном общем образова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если полученные обучающимся итоговые оценки не позволяют сделать од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lastRenderedPageBreak/>
        <w:t xml:space="preserve">значного вывода о достижении планируемых результатов, решение о </w:t>
      </w:r>
      <w:r w:rsidRPr="00585EEE">
        <w:rPr>
          <w:rFonts w:ascii="Times New Roman" w:eastAsia="Calibri" w:hAnsi="Times New Roman" w:cs="Times New Roman"/>
          <w:b/>
          <w:sz w:val="24"/>
          <w:szCs w:val="24"/>
          <w:lang w:eastAsia="ru-RU"/>
        </w:rPr>
        <w:t>выдаче документа государственного образца об уровне образования – аттестата об основном общем обр</w:t>
      </w:r>
      <w:r w:rsidRPr="00585EEE">
        <w:rPr>
          <w:rFonts w:ascii="Times New Roman" w:eastAsia="Calibri" w:hAnsi="Times New Roman" w:cs="Times New Roman"/>
          <w:b/>
          <w:sz w:val="24"/>
          <w:szCs w:val="24"/>
          <w:lang w:eastAsia="ru-RU"/>
        </w:rPr>
        <w:t>а</w:t>
      </w:r>
      <w:r w:rsidRPr="00585EEE">
        <w:rPr>
          <w:rFonts w:ascii="Times New Roman" w:eastAsia="Calibri" w:hAnsi="Times New Roman" w:cs="Times New Roman"/>
          <w:b/>
          <w:sz w:val="24"/>
          <w:szCs w:val="24"/>
          <w:lang w:eastAsia="ru-RU"/>
        </w:rPr>
        <w:t xml:space="preserve">зовании </w:t>
      </w:r>
      <w:r w:rsidRPr="00585EEE">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ешение </w:t>
      </w:r>
      <w:r w:rsidRPr="00585EEE">
        <w:rPr>
          <w:rFonts w:ascii="Times New Roman" w:eastAsia="Calibri"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585EEE">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585EEE">
        <w:rPr>
          <w:rFonts w:ascii="Times New Roman" w:eastAsia="Calibri" w:hAnsi="Times New Roman" w:cs="Times New Roman"/>
          <w:b/>
          <w:sz w:val="24"/>
          <w:szCs w:val="24"/>
          <w:lang w:eastAsia="ru-RU"/>
        </w:rPr>
        <w:t>характеристики обучающегося,</w:t>
      </w:r>
      <w:r w:rsidRPr="00585EEE">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даются педагогические рекомендации к выбору направлений профильного образ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я с учётом выбора, сделанного выпускником, а также с учётом успехов и проблем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риалами мониторинга образовательных достижений и другими объективными показ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ям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7. Оценка результатов деятельности школ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результатов деятельности школы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мониторинговых исследований разного уровня (федерального, рег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муниципаль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условий реализации основной образовательной программы основного общего образ</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обенностей контингента обучающихся.</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xml:space="preserve">Предметом оценки в ходе данных процедур является также </w:t>
      </w:r>
      <w:r w:rsidRPr="00585EEE">
        <w:rPr>
          <w:rFonts w:ascii="Times New Roman" w:eastAsia="Times New Roman" w:hAnsi="Times New Roman" w:cs="Times New Roman"/>
          <w:i/>
          <w:sz w:val="24"/>
          <w:szCs w:val="24"/>
          <w:lang w:bidi="en-US"/>
        </w:rPr>
        <w:t>текущая оценочная де</w:t>
      </w:r>
      <w:r w:rsidRPr="00585EEE">
        <w:rPr>
          <w:rFonts w:ascii="Times New Roman" w:eastAsia="Times New Roman" w:hAnsi="Times New Roman" w:cs="Times New Roman"/>
          <w:i/>
          <w:sz w:val="24"/>
          <w:szCs w:val="24"/>
          <w:lang w:bidi="en-US"/>
        </w:rPr>
        <w:t>я</w:t>
      </w:r>
      <w:r w:rsidRPr="00585EEE">
        <w:rPr>
          <w:rFonts w:ascii="Times New Roman" w:eastAsia="Times New Roman" w:hAnsi="Times New Roman" w:cs="Times New Roman"/>
          <w:i/>
          <w:sz w:val="24"/>
          <w:szCs w:val="24"/>
          <w:lang w:bidi="en-US"/>
        </w:rPr>
        <w:t>тельность</w:t>
      </w:r>
      <w:r w:rsidRPr="00585EEE">
        <w:rPr>
          <w:rFonts w:ascii="Times New Roman" w:eastAsia="Times New Roman" w:hAnsi="Times New Roman" w:cs="Times New Roman"/>
          <w:sz w:val="24"/>
          <w:szCs w:val="24"/>
          <w:lang w:bidi="en-US"/>
        </w:rPr>
        <w:t xml:space="preserve"> образовательных учреждений и педагогов и, в частности, отслеживание динам</w:t>
      </w:r>
      <w:r w:rsidRPr="00585EEE">
        <w:rPr>
          <w:rFonts w:ascii="Times New Roman" w:eastAsia="Times New Roman" w:hAnsi="Times New Roman" w:cs="Times New Roman"/>
          <w:sz w:val="24"/>
          <w:szCs w:val="24"/>
          <w:lang w:bidi="en-US"/>
        </w:rPr>
        <w:t>и</w:t>
      </w:r>
      <w:r w:rsidRPr="00585EEE">
        <w:rPr>
          <w:rFonts w:ascii="Times New Roman" w:eastAsia="Times New Roman" w:hAnsi="Times New Roman" w:cs="Times New Roman"/>
          <w:sz w:val="24"/>
          <w:szCs w:val="24"/>
          <w:lang w:bidi="en-US"/>
        </w:rPr>
        <w:t>ки образовательных достижений выпускников основной школы.</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p>
    <w:p w:rsidR="00C726FB" w:rsidRPr="00C726FB" w:rsidRDefault="00C726FB" w:rsidP="00382CC9">
      <w:pPr>
        <w:pStyle w:val="1"/>
        <w:keepLines/>
        <w:numPr>
          <w:ilvl w:val="0"/>
          <w:numId w:val="14"/>
        </w:numPr>
        <w:spacing w:before="0" w:after="0"/>
        <w:ind w:left="816"/>
        <w:jc w:val="center"/>
        <w:rPr>
          <w:rFonts w:ascii="Times New Roman" w:hAnsi="Times New Roman" w:cs="Times New Roman"/>
          <w:b w:val="0"/>
          <w:sz w:val="24"/>
          <w:szCs w:val="24"/>
        </w:rPr>
      </w:pPr>
      <w:bookmarkStart w:id="20" w:name="_Toc409691656"/>
      <w:bookmarkStart w:id="21" w:name="_Toc410653980"/>
      <w:bookmarkStart w:id="22" w:name="_Toc284663366"/>
      <w:r w:rsidRPr="00C726FB">
        <w:rPr>
          <w:rFonts w:ascii="Times New Roman" w:hAnsi="Times New Roman" w:cs="Times New Roman"/>
          <w:sz w:val="24"/>
          <w:szCs w:val="24"/>
        </w:rPr>
        <w:t>Содержательный раздел</w:t>
      </w:r>
      <w:bookmarkEnd w:id="20"/>
      <w:r w:rsidRPr="00C726FB">
        <w:rPr>
          <w:rFonts w:ascii="Times New Roman" w:hAnsi="Times New Roman" w:cs="Times New Roman"/>
          <w:sz w:val="24"/>
          <w:szCs w:val="24"/>
        </w:rPr>
        <w:t xml:space="preserve">  основной образовательной программы основного общего образования</w:t>
      </w:r>
      <w:bookmarkEnd w:id="21"/>
      <w:bookmarkEnd w:id="22"/>
    </w:p>
    <w:p w:rsidR="00C726FB" w:rsidRPr="00C726FB" w:rsidRDefault="00C726FB" w:rsidP="00C726FB">
      <w:pPr>
        <w:pStyle w:val="2"/>
        <w:spacing w:line="240" w:lineRule="auto"/>
        <w:rPr>
          <w:sz w:val="24"/>
          <w:szCs w:val="24"/>
        </w:rPr>
      </w:pPr>
      <w:bookmarkStart w:id="23" w:name="_Toc406059004"/>
      <w:bookmarkStart w:id="24" w:name="_Toc409691657"/>
      <w:bookmarkStart w:id="25" w:name="_Toc410653981"/>
      <w:bookmarkStart w:id="26" w:name="_Toc284663367"/>
      <w:r w:rsidRPr="00C726FB">
        <w:rPr>
          <w:sz w:val="24"/>
          <w:szCs w:val="24"/>
        </w:rPr>
        <w:t>2.1. Программа развития универсальных учебных действий, включающая фо</w:t>
      </w:r>
      <w:r w:rsidRPr="00C726FB">
        <w:rPr>
          <w:sz w:val="24"/>
          <w:szCs w:val="24"/>
        </w:rPr>
        <w:t>р</w:t>
      </w:r>
      <w:r w:rsidRPr="00C726FB">
        <w:rPr>
          <w:sz w:val="24"/>
          <w:szCs w:val="24"/>
        </w:rPr>
        <w:t>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3"/>
      <w:bookmarkEnd w:id="24"/>
      <w:bookmarkEnd w:id="25"/>
      <w:bookmarkEnd w:id="26"/>
    </w:p>
    <w:p w:rsidR="00C726FB" w:rsidRPr="00C726FB" w:rsidRDefault="00C726FB" w:rsidP="00C726FB">
      <w:pPr>
        <w:pStyle w:val="aa"/>
        <w:widowControl w:val="0"/>
        <w:tabs>
          <w:tab w:val="left" w:pos="567"/>
        </w:tabs>
        <w:spacing w:before="0" w:beforeAutospacing="0" w:after="0" w:afterAutospacing="0"/>
        <w:ind w:firstLine="709"/>
        <w:jc w:val="both"/>
      </w:pPr>
      <w:r w:rsidRPr="00C726FB">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w:t>
      </w:r>
      <w:r w:rsidRPr="00C726FB">
        <w:t>е</w:t>
      </w:r>
      <w:r w:rsidRPr="00C726FB">
        <w:t>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w:t>
      </w:r>
      <w:r w:rsidRPr="00C726FB">
        <w:t>о</w:t>
      </w:r>
      <w:r w:rsidRPr="00C726FB">
        <w:t>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w:t>
      </w:r>
      <w:r w:rsidRPr="00C726FB">
        <w:t>т</w:t>
      </w:r>
      <w:r w:rsidRPr="00C726FB">
        <w:t>вии с конкретными особенностями и текущими условиями функционирования образов</w:t>
      </w:r>
      <w:r w:rsidRPr="00C726FB">
        <w:t>а</w:t>
      </w:r>
      <w:r w:rsidRPr="00C726FB">
        <w:t>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Формы взаимодействия участников образовательной деятельности при созд</w:t>
      </w:r>
      <w:r w:rsidRPr="00C726FB">
        <w:rPr>
          <w:b/>
        </w:rPr>
        <w:t>а</w:t>
      </w:r>
      <w:r w:rsidRPr="00C726FB">
        <w:rPr>
          <w:b/>
        </w:rPr>
        <w:t>нии и реализации программы развития УУД</w:t>
      </w:r>
    </w:p>
    <w:p w:rsidR="00C726FB" w:rsidRPr="00C726FB" w:rsidRDefault="00C726FB" w:rsidP="00C726FB">
      <w:pPr>
        <w:spacing w:after="0" w:line="240" w:lineRule="auto"/>
        <w:ind w:firstLine="709"/>
        <w:contextualSpacing/>
        <w:jc w:val="both"/>
        <w:rPr>
          <w:rFonts w:ascii="Times New Roman" w:hAnsi="Times New Roman" w:cs="Times New Roman"/>
          <w:sz w:val="24"/>
          <w:szCs w:val="24"/>
        </w:rPr>
      </w:pPr>
      <w:r w:rsidRPr="00C726FB">
        <w:rPr>
          <w:rFonts w:ascii="Times New Roman" w:hAnsi="Times New Roman" w:cs="Times New Roman"/>
          <w:sz w:val="24"/>
          <w:szCs w:val="24"/>
        </w:rPr>
        <w:t>C целью разработки и реализации Программы по УУД в образовательной организ</w:t>
      </w:r>
      <w:r w:rsidRPr="00C726FB">
        <w:rPr>
          <w:rFonts w:ascii="Times New Roman" w:hAnsi="Times New Roman" w:cs="Times New Roman"/>
          <w:sz w:val="24"/>
          <w:szCs w:val="24"/>
        </w:rPr>
        <w:t>а</w:t>
      </w:r>
      <w:r w:rsidRPr="00C726FB">
        <w:rPr>
          <w:rFonts w:ascii="Times New Roman" w:hAnsi="Times New Roman" w:cs="Times New Roman"/>
          <w:sz w:val="24"/>
          <w:szCs w:val="24"/>
        </w:rPr>
        <w:t>ции может быть создана рабочая группа под руководством заместителя директора по уче</w:t>
      </w:r>
      <w:r w:rsidRPr="00C726FB">
        <w:rPr>
          <w:rFonts w:ascii="Times New Roman" w:hAnsi="Times New Roman" w:cs="Times New Roman"/>
          <w:sz w:val="24"/>
          <w:szCs w:val="24"/>
        </w:rPr>
        <w:t>б</w:t>
      </w:r>
      <w:r w:rsidRPr="00C726FB">
        <w:rPr>
          <w:rFonts w:ascii="Times New Roman" w:hAnsi="Times New Roman" w:cs="Times New Roman"/>
          <w:sz w:val="24"/>
          <w:szCs w:val="24"/>
        </w:rPr>
        <w:t>но-воспитательной работе (УВР) или руководителя образовательной организации, или др</w:t>
      </w:r>
      <w:r w:rsidRPr="00C726FB">
        <w:rPr>
          <w:rFonts w:ascii="Times New Roman" w:hAnsi="Times New Roman" w:cs="Times New Roman"/>
          <w:sz w:val="24"/>
          <w:szCs w:val="24"/>
        </w:rPr>
        <w:t>у</w:t>
      </w:r>
      <w:r w:rsidRPr="00C726FB">
        <w:rPr>
          <w:rFonts w:ascii="Times New Roman" w:hAnsi="Times New Roman" w:cs="Times New Roman"/>
          <w:sz w:val="24"/>
          <w:szCs w:val="24"/>
        </w:rPr>
        <w:t xml:space="preserve">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both"/>
      </w:pPr>
      <w:r w:rsidRPr="00C726FB">
        <w:rPr>
          <w:shd w:val="clear" w:color="auto" w:fill="FFFFFF"/>
        </w:rPr>
        <w:lastRenderedPageBreak/>
        <w:t>Список направлений деятельности рабочей группы может включить:</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обеспечению связи универсальных учебных де</w:t>
      </w:r>
      <w:r w:rsidRPr="00C726FB">
        <w:rPr>
          <w:shd w:val="clear" w:color="auto" w:fill="FFFFFF"/>
        </w:rPr>
        <w:t>й</w:t>
      </w:r>
      <w:r w:rsidRPr="00C726FB">
        <w:rPr>
          <w:shd w:val="clear" w:color="auto" w:fill="FFFFFF"/>
        </w:rPr>
        <w:t xml:space="preserve">ствий с </w:t>
      </w:r>
      <w:r w:rsidRPr="00C726FB">
        <w:t>содержанием отдельных учебных предметов, внеурочной и внешкольной деятельн</w:t>
      </w:r>
      <w:r w:rsidRPr="00C726FB">
        <w:t>о</w:t>
      </w:r>
      <w:r w:rsidRPr="00C726FB">
        <w:t>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основных подходов к конструированию задач на применение униве</w:t>
      </w:r>
      <w:r w:rsidRPr="00C726FB">
        <w:t>р</w:t>
      </w:r>
      <w:r w:rsidRPr="00C726FB">
        <w:t>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исследовательской и пр</w:t>
      </w:r>
      <w:r w:rsidRPr="00C726FB">
        <w:t>о</w:t>
      </w:r>
      <w:r w:rsidRPr="00C726FB">
        <w:t>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й деятельности по формир</w:t>
      </w:r>
      <w:r w:rsidRPr="00C726FB">
        <w:t>о</w:t>
      </w:r>
      <w:r w:rsidRPr="00C726FB">
        <w:t>ванию и развитию ИКТ-компетенц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рганизации </w:t>
      </w:r>
      <w:r w:rsidRPr="00C726FB">
        <w:t>взаимодействия с учебными, научными и социальными организациями, формы привлечения консультантов, экспертов и научных р</w:t>
      </w:r>
      <w:r w:rsidRPr="00C726FB">
        <w:t>у</w:t>
      </w:r>
      <w:r w:rsidRPr="00C726FB">
        <w:t>ководителе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беспечению </w:t>
      </w:r>
      <w:r w:rsidRPr="00C726FB">
        <w:t>условий для развития универсальных учебных действий у обучающихся, в том числе информационно-методического обеспеч</w:t>
      </w:r>
      <w:r w:rsidRPr="00C726FB">
        <w:t>е</w:t>
      </w:r>
      <w:r w:rsidRPr="00C726FB">
        <w:t>ния, подготовки кадр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комплекса мер по организации системы оценки деятельности образов</w:t>
      </w:r>
      <w:r w:rsidRPr="00C726FB">
        <w:t>а</w:t>
      </w:r>
      <w:r w:rsidRPr="00C726FB">
        <w:t>тельной организации по формированию и развитию универсальных учебных действий у обучающихс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методики и инструментария мониторинга успешности освоения и пр</w:t>
      </w:r>
      <w:r w:rsidRPr="00C726FB">
        <w:t>и</w:t>
      </w:r>
      <w:r w:rsidRPr="00C726FB">
        <w:t>менения обучающимис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созданию рабочих программ по предметам с уч</w:t>
      </w:r>
      <w:r w:rsidRPr="00C726FB">
        <w:rPr>
          <w:shd w:val="clear" w:color="auto" w:fill="FFFFFF"/>
        </w:rPr>
        <w:t>е</w:t>
      </w:r>
      <w:r w:rsidRPr="00C726FB">
        <w:rPr>
          <w:shd w:val="clear" w:color="auto" w:fill="FFFFFF"/>
        </w:rPr>
        <w:t>том требований развития и применени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w:t>
      </w:r>
      <w:r w:rsidRPr="00C726FB">
        <w:rPr>
          <w:shd w:val="clear" w:color="auto" w:fill="FFFFFF"/>
        </w:rPr>
        <w:t>з</w:t>
      </w:r>
      <w:r w:rsidRPr="00C726FB">
        <w:rPr>
          <w:shd w:val="clear" w:color="auto" w:fill="FFFFFF"/>
        </w:rPr>
        <w:t>вит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w:t>
      </w:r>
      <w:r w:rsidRPr="00C726FB">
        <w:rPr>
          <w:shd w:val="clear" w:color="auto" w:fill="FFFFFF"/>
        </w:rPr>
        <w:t>а</w:t>
      </w:r>
      <w:r w:rsidRPr="00C726FB">
        <w:rPr>
          <w:shd w:val="clear" w:color="auto" w:fill="FFFFFF"/>
        </w:rPr>
        <w:t>на государственного общественного участия) по анализу и способам минимизации рисков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разъяснительной / просветительской работы с родителями по пр</w:t>
      </w:r>
      <w:r w:rsidRPr="00C726FB">
        <w:rPr>
          <w:shd w:val="clear" w:color="auto" w:fill="FFFFFF"/>
        </w:rPr>
        <w:t>о</w:t>
      </w:r>
      <w:r w:rsidRPr="00C726FB">
        <w:rPr>
          <w:shd w:val="clear" w:color="auto" w:fill="FFFFFF"/>
        </w:rPr>
        <w:t>блемам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отражения результатов работы по формированию УУД учащихся на сайте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w:t>
      </w:r>
      <w:r w:rsidRPr="00C726FB">
        <w:t>а</w:t>
      </w:r>
      <w:r w:rsidRPr="00C726FB">
        <w:t>бочей группой и утверждаются руковод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подготовительном этапе команда образовательной организации  провести сл</w:t>
      </w:r>
      <w:r w:rsidRPr="00C726FB">
        <w:t>е</w:t>
      </w:r>
      <w:r w:rsidRPr="00C726FB">
        <w:t xml:space="preserve">дующие аналитические работы: </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какая образовательная предметность может быть положена в осн</w:t>
      </w:r>
      <w:r w:rsidRPr="00C726FB">
        <w:t>о</w:t>
      </w:r>
      <w:r w:rsidRPr="00C726FB">
        <w:t>ву работы по развитию УУД (ряд дисциплин, междисциплинарный материал);</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рассматривается, какие рекомендательные, теоретические, методические матери</w:t>
      </w:r>
      <w:r w:rsidRPr="00C726FB">
        <w:t>а</w:t>
      </w:r>
      <w:r w:rsidRPr="00C726FB">
        <w:t>лы могут быть использованы в данной образовательной организации для наиболее эффе</w:t>
      </w:r>
      <w:r w:rsidRPr="00C726FB">
        <w:t>к</w:t>
      </w:r>
      <w:r w:rsidRPr="00C726FB">
        <w:t>тивного выполнения задач программы;</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w:t>
      </w:r>
      <w:r w:rsidRPr="00C726FB">
        <w:t>ж</w:t>
      </w:r>
      <w:r w:rsidRPr="00C726FB">
        <w:lastRenderedPageBreak/>
        <w:t>ности построения их индивидуальных образовательных траекторий;</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ются результаты учащихся по линии развития УУД на предыдущего уровня;</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w:t>
      </w:r>
      <w:r w:rsidRPr="00C726FB">
        <w:t>в</w:t>
      </w:r>
      <w:r w:rsidRPr="00C726FB">
        <w:t>ления и ожидаемые результаты работы по развитию УУД, описаны специальные требования к условиям реализации программы по развитию УУД. Итоговый текст программы по разв</w:t>
      </w:r>
      <w:r w:rsidRPr="00C726FB">
        <w:t>и</w:t>
      </w:r>
      <w:r w:rsidRPr="00C726FB">
        <w:t>тию УУД рекомендуется согласовать с членами Управляющего Совета.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взаимодействия можно назвать педагогические советы, с</w:t>
      </w:r>
      <w:r w:rsidRPr="00C726FB">
        <w:t>о</w:t>
      </w:r>
      <w:r w:rsidRPr="00C726FB">
        <w:t>вещания и встречи рабочих групп, проводимые регулярно, онлайн-мероприятия и взаим</w:t>
      </w:r>
      <w:r w:rsidRPr="00C726FB">
        <w:t>о</w:t>
      </w:r>
      <w:r w:rsidRPr="00C726FB">
        <w:t>действие. Список указанных форм может быть дополнен и изменен образовательной орган</w:t>
      </w:r>
      <w:r w:rsidRPr="00C726FB">
        <w:t>и</w:t>
      </w:r>
      <w:r w:rsidRPr="00C726FB">
        <w:t>зацией.</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Цели и задачи программы, описание ее места и роли в реализации требований ФГОС</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rPr>
        <w:t>Целью программы</w:t>
      </w:r>
      <w:r w:rsidRPr="00C726FB">
        <w:t xml:space="preserve"> развития универсальных учебных действий является обеспеч</w:t>
      </w:r>
      <w:r w:rsidRPr="00C726FB">
        <w:t>е</w:t>
      </w:r>
      <w:r w:rsidRPr="00C726FB">
        <w:t>ние организационно-методических условий для реализации системно-деятельностного по</w:t>
      </w:r>
      <w:r w:rsidRPr="00C726FB">
        <w:t>д</w:t>
      </w:r>
      <w:r w:rsidRPr="00C726FB">
        <w:t>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ответствии с указанной целью программа развития универсальных учебных де</w:t>
      </w:r>
      <w:r w:rsidRPr="00C726FB">
        <w:t>й</w:t>
      </w:r>
      <w:r w:rsidRPr="00C726FB">
        <w:t xml:space="preserve">ствий (УУД) в основной школе определяет следующие </w:t>
      </w:r>
      <w:r w:rsidRPr="00C726FB">
        <w:rPr>
          <w:b/>
          <w:bCs/>
        </w:rPr>
        <w:t>задачи</w:t>
      </w:r>
      <w:r w:rsidRPr="00C726FB">
        <w:t>:</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рганизация взаимодействия педагогов и обучающихся и их родителей по разв</w:t>
      </w:r>
      <w:r w:rsidRPr="00C726FB">
        <w:t>и</w:t>
      </w:r>
      <w:r w:rsidRPr="00C726FB">
        <w:t>тию универсальных учебных действий в основной школе;</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включение развивающих задач как в урочную, так и внеурочную деятельность обучающихся;</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w:t>
      </w:r>
      <w:r w:rsidRPr="00C726FB">
        <w:t>и</w:t>
      </w:r>
      <w:r w:rsidRPr="00C726FB">
        <w:t>версальные учебные действия представляют собой целостную взаимосвязанную систему, определяемую общей логикой возрастного развит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сходя из того, что в подростковом возрасте ведущей становится деятельность ме</w:t>
      </w:r>
      <w:r w:rsidRPr="00C726FB">
        <w:t>ж</w:t>
      </w:r>
      <w:r w:rsidRPr="00C726FB">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C726FB">
        <w:t>и</w:t>
      </w:r>
      <w:r w:rsidRPr="00C726FB">
        <w:t>ка учиться» должна быть трансформирована в новую задачу для основной школы – «ин</w:t>
      </w:r>
      <w:r w:rsidRPr="00C726FB">
        <w:t>и</w:t>
      </w:r>
      <w:r w:rsidRPr="00C726FB">
        <w:t>циировать учебное сотрудничество».</w:t>
      </w:r>
    </w:p>
    <w:p w:rsidR="00C726FB" w:rsidRPr="00C726FB" w:rsidRDefault="00C726FB" w:rsidP="00C726FB">
      <w:pPr>
        <w:pStyle w:val="aa"/>
        <w:widowControl w:val="0"/>
        <w:tabs>
          <w:tab w:val="left" w:pos="567"/>
        </w:tabs>
        <w:spacing w:before="0" w:beforeAutospacing="0" w:after="0" w:afterAutospacing="0"/>
        <w:ind w:firstLine="709"/>
        <w:jc w:val="center"/>
        <w:rPr>
          <w:b/>
        </w:rP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w:t>
      </w:r>
      <w:r w:rsidRPr="00C726FB">
        <w:rPr>
          <w:b/>
        </w:rPr>
        <w:t>я</w:t>
      </w:r>
      <w:r w:rsidRPr="00C726FB">
        <w:rPr>
          <w:b/>
        </w:rPr>
        <w:t>зи с содержанием отдельных учебных предметов, внеурочной и внешкольной деятел</w:t>
      </w:r>
      <w:r w:rsidRPr="00C726FB">
        <w:rPr>
          <w:b/>
        </w:rPr>
        <w:t>ь</w:t>
      </w:r>
      <w:r w:rsidRPr="00C726FB">
        <w:rPr>
          <w:b/>
        </w:rPr>
        <w:t>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К принципам формирования УУД в основной школе можно отнести следующие:</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 задача, сквозная для всей образовательной деятельности (урочная, внеурочная деятельность);</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обязательно требует работы с предметным или междисци</w:t>
      </w:r>
      <w:r w:rsidRPr="00C726FB">
        <w:t>п</w:t>
      </w:r>
      <w:r w:rsidRPr="00C726FB">
        <w:t>динарным содержанием;</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w:t>
      </w:r>
      <w:r w:rsidRPr="00C726FB">
        <w:t>ы</w:t>
      </w:r>
      <w:r w:rsidRPr="00C726FB">
        <w:lastRenderedPageBreak/>
        <w:t>вать программу по развитию УУД;</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еемственность по отношению к начальной школе, но с учетом специфики по</w:t>
      </w:r>
      <w:r w:rsidRPr="00C726FB">
        <w:t>д</w:t>
      </w:r>
      <w:r w:rsidRPr="00C726FB">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и составлении учебного плана и расписания должен быть сделан акцент на н</w:t>
      </w:r>
      <w:r w:rsidRPr="00C726FB">
        <w:t>е</w:t>
      </w:r>
      <w:r w:rsidRPr="00C726FB">
        <w:t xml:space="preserve">линейность, наличие элективных компонентов, вариативность, индивидуализацию.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о отношению к начальной школе программа развития УУД должна сохранять пр</w:t>
      </w:r>
      <w:r w:rsidRPr="00C726FB">
        <w:t>е</w:t>
      </w:r>
      <w:r w:rsidRPr="00C726FB">
        <w:t>емственность, однако следует учитывать, что учебная деятельность в основной школе дол</w:t>
      </w:r>
      <w:r w:rsidRPr="00C726FB">
        <w:t>ж</w:t>
      </w:r>
      <w:r w:rsidRPr="00C726FB">
        <w:t>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w:t>
      </w:r>
      <w:r w:rsidRPr="00C726FB">
        <w:t>а</w:t>
      </w:r>
      <w:r w:rsidRPr="00C726FB">
        <w:t xml:space="preserve">чивать учебное сотрудничество с другими людьм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w:t>
      </w:r>
      <w:r w:rsidRPr="00C726FB">
        <w:t>т</w:t>
      </w:r>
      <w:r w:rsidRPr="00C726FB">
        <w:t xml:space="preserve">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Pr="00C726FB">
        <w:t>о</w:t>
      </w:r>
      <w:r w:rsidRPr="00C726FB">
        <w:t>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w:t>
      </w:r>
      <w:r w:rsidRPr="00C726FB">
        <w:t>в</w:t>
      </w:r>
      <w:r w:rsidRPr="00C726FB">
        <w:t>ной роли обучающегося в учении приводит к изменению представлений о содержании вза</w:t>
      </w:r>
      <w:r w:rsidRPr="00C726FB">
        <w:t>и</w:t>
      </w:r>
      <w:r w:rsidRPr="00C726FB">
        <w:t>модействия обучающегося с учителем и одноклассниками. Оно принимает характер сотру</w:t>
      </w:r>
      <w:r w:rsidRPr="00C726FB">
        <w:t>д</w:t>
      </w:r>
      <w:r w:rsidRPr="00C726FB">
        <w:t>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успешной деятельности по развитию УУД можно проводить занятия в разноо</w:t>
      </w:r>
      <w:r w:rsidRPr="00C726FB">
        <w:t>б</w:t>
      </w:r>
      <w:r w:rsidRPr="00C726FB">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C726FB">
        <w:t>з</w:t>
      </w:r>
      <w:r w:rsidRPr="00C726FB">
        <w:t xml:space="preserve">можностей обучающихся осуществлять выбор уровня и характера самостоятельной работы.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w:t>
      </w:r>
      <w:r w:rsidRPr="00C726FB">
        <w:t>ч</w:t>
      </w:r>
      <w:r w:rsidRPr="00C726FB">
        <w:t>ной деятельности, а также в рамках факультативов, кружков, электив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w:t>
      </w:r>
      <w:r w:rsidRPr="00C726FB">
        <w:t>и</w:t>
      </w:r>
      <w:r w:rsidRPr="00C726FB">
        <w:t>мися основной образовательной программы основного общего образования» целевого ра</w:t>
      </w:r>
      <w:r w:rsidRPr="00C726FB">
        <w:t>з</w:t>
      </w:r>
      <w:r w:rsidRPr="00C726FB">
        <w:t>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Типовые задачи применени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личаются два типа заданий, связанных с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в рамках образовательной деятельности сформировать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диагностировать уровень сформированности УУД.</w:t>
      </w:r>
    </w:p>
    <w:p w:rsidR="00C726FB" w:rsidRPr="00C726FB" w:rsidRDefault="00C726FB" w:rsidP="00C726FB">
      <w:pPr>
        <w:pStyle w:val="aa"/>
        <w:widowControl w:val="0"/>
        <w:tabs>
          <w:tab w:val="left" w:pos="567"/>
        </w:tabs>
        <w:spacing w:before="0" w:beforeAutospacing="0" w:after="0" w:afterAutospacing="0"/>
        <w:ind w:firstLine="709"/>
        <w:jc w:val="both"/>
      </w:pPr>
      <w:r w:rsidRPr="00C726FB">
        <w:lastRenderedPageBreak/>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о втором случае задание может быть сконструировано таким образом, чтобы проя</w:t>
      </w:r>
      <w:r w:rsidRPr="00C726FB">
        <w:t>в</w:t>
      </w:r>
      <w:r w:rsidRPr="00C726FB">
        <w:t>лять способность учащегося применять какое-то конкретное универсальное учебное дейс</w:t>
      </w:r>
      <w:r w:rsidRPr="00C726FB">
        <w:t>т</w:t>
      </w:r>
      <w:r w:rsidRPr="00C726FB">
        <w:t>в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основной школе  использовать  следующие типы задач:</w:t>
      </w:r>
    </w:p>
    <w:p w:rsidR="00C726FB" w:rsidRPr="00C726FB" w:rsidRDefault="00C726FB" w:rsidP="00C726FB">
      <w:pPr>
        <w:pStyle w:val="aa"/>
        <w:widowControl w:val="0"/>
        <w:tabs>
          <w:tab w:val="left" w:pos="567"/>
        </w:tabs>
        <w:spacing w:before="0" w:beforeAutospacing="0" w:after="0" w:afterAutospacing="0"/>
        <w:ind w:firstLine="709"/>
        <w:jc w:val="both"/>
      </w:pPr>
      <w:r w:rsidRPr="00C726FB">
        <w:t>1. Задачи, формирующие личност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личностное самоопределе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азвитие Я-концеп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образ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мотивацию;</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равственно-этическое оценива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2. Задачи, формирующие коммуника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учет позиции партнер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организацию и осуществление сотрудничеств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ередачу информации и отображение предметного содерж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тренинги коммуникативных навыков;</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олевые игр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3. Задачи, формирующие познаватель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екты на выстраивание стратегии поиска решения задач;</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задачи на сериацию, сравнение, оцени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эмпир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теорет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вое чте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4. Задачи, формирующие регуля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лан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ориентировку в ситуа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гноз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целеполаг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инятие реше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амоконтроль.</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витию регулятивных универсальных учебных действий способствует также и</w:t>
      </w:r>
      <w:r w:rsidRPr="00C726FB">
        <w:t>с</w:t>
      </w:r>
      <w:r w:rsidRPr="00C726FB">
        <w:t>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w:t>
      </w:r>
      <w:r w:rsidRPr="00C726FB">
        <w:t>и</w:t>
      </w:r>
      <w:r w:rsidRPr="00C726FB">
        <w:t>рования этапов выполнения работы, отслеживания продвижения в выполнении задания, с</w:t>
      </w:r>
      <w:r w:rsidRPr="00C726FB">
        <w:t>о</w:t>
      </w:r>
      <w:r w:rsidRPr="00C726FB">
        <w:t xml:space="preserve">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аспределение материала и типовых задач по различным предметам не является ж</w:t>
      </w:r>
      <w:r w:rsidRPr="00C726FB">
        <w:t>е</w:t>
      </w:r>
      <w:r w:rsidRPr="00C726FB">
        <w:t>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w:t>
      </w:r>
      <w:r w:rsidRPr="00C726FB">
        <w:t>о</w:t>
      </w:r>
      <w:r w:rsidRPr="00C726FB">
        <w:t>вых задач внутри предмета должно быть направлено на достижение баланса между врем</w:t>
      </w:r>
      <w:r w:rsidRPr="00C726FB">
        <w:t>е</w:t>
      </w:r>
      <w:r w:rsidRPr="00C726FB">
        <w:t xml:space="preserve">нем освоения и временем использования соответствующих действ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w:t>
      </w:r>
      <w:r w:rsidRPr="00C726FB">
        <w:t>и</w:t>
      </w:r>
      <w:r w:rsidRPr="00C726FB">
        <w:t>альную оценки.</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w:t>
      </w:r>
      <w:r w:rsidRPr="00C726FB">
        <w:rPr>
          <w:b/>
        </w:rPr>
        <w:t>ь</w:t>
      </w:r>
      <w:r w:rsidRPr="00C726FB">
        <w:rPr>
          <w:b/>
        </w:rPr>
        <w:t>ское, инженерное, прикладное, информационное, социальное, игровое, творческое н</w:t>
      </w:r>
      <w:r w:rsidRPr="00C726FB">
        <w:rPr>
          <w:b/>
        </w:rPr>
        <w:t>а</w:t>
      </w:r>
      <w:r w:rsidRPr="00C726FB">
        <w:rPr>
          <w:b/>
        </w:rPr>
        <w:t>правление проектов) в рамках урочной и внеурочной деятельности по каждому из н</w:t>
      </w:r>
      <w:r w:rsidRPr="00C726FB">
        <w:rPr>
          <w:b/>
        </w:rPr>
        <w:t>а</w:t>
      </w:r>
      <w:r w:rsidRPr="00C726FB">
        <w:rPr>
          <w:b/>
        </w:rPr>
        <w:t>правлений, а также особенностей формирования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дним из путей формирования УУД в основной школе является включение обуча</w:t>
      </w:r>
      <w:r w:rsidRPr="00C726FB">
        <w:t>ю</w:t>
      </w:r>
      <w:r w:rsidRPr="00C726FB">
        <w:t>щихся в учебно-исследовательскую и проектную деятельность, которая может осущест</w:t>
      </w:r>
      <w:r w:rsidRPr="00C726FB">
        <w:t>в</w:t>
      </w:r>
      <w:r w:rsidRPr="00C726FB">
        <w:t>ляться в рамках реализации программы учебно-исследовательской и проектной деятельн</w:t>
      </w:r>
      <w:r w:rsidRPr="00C726FB">
        <w:t>о</w:t>
      </w:r>
      <w:r w:rsidRPr="00C726FB">
        <w:lastRenderedPageBreak/>
        <w:t>сти. Программа ориентирована на использование в рамках урочной и внеурочной деятел</w:t>
      </w:r>
      <w:r w:rsidRPr="00C726FB">
        <w:t>ь</w:t>
      </w:r>
      <w:r w:rsidRPr="00C726FB">
        <w:t>ности для всех видов образовательных организаций, осуществляющих образовательную деятельность на уровне основного общего обра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ецифика</w:t>
      </w:r>
      <w:r w:rsidRPr="00C726FB">
        <w:rPr>
          <w:b/>
          <w:bCs/>
        </w:rPr>
        <w:t xml:space="preserve"> проектной деятельности обучающихся </w:t>
      </w:r>
      <w:r w:rsidRPr="00C726F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w:t>
      </w:r>
      <w:r w:rsidRPr="00C726FB">
        <w:t>с</w:t>
      </w:r>
      <w:r w:rsidRPr="00C726FB">
        <w:t>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w:t>
      </w:r>
      <w:r w:rsidRPr="00C726FB">
        <w:t>и</w:t>
      </w:r>
      <w:r w:rsidRPr="00C726FB">
        <w:t>жения обучающегося. Она ориентирована на формирование и развитие метапредметных и личностных результатов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енностью </w:t>
      </w:r>
      <w:r w:rsidRPr="00C726FB">
        <w:rPr>
          <w:b/>
          <w:bCs/>
        </w:rPr>
        <w:t xml:space="preserve">учебно-исследовательской деятельности </w:t>
      </w:r>
      <w:r w:rsidRPr="00C726F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C726FB">
        <w:t>и</w:t>
      </w:r>
      <w:r w:rsidRPr="00C726FB">
        <w:t>мающихся научным исследовани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работа учащихся может быть организована по двум н</w:t>
      </w:r>
      <w:r w:rsidRPr="00C726FB">
        <w:t>а</w:t>
      </w:r>
      <w:r w:rsidRPr="00C726FB">
        <w:t>правлениям:</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 xml:space="preserve">урочная учебно-исследовательская деятельность учащихся: проблемные уроки; семинары; практические и лабораторные занятия, др.; </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w:t>
      </w:r>
      <w:r w:rsidRPr="00C726FB">
        <w:t>в</w:t>
      </w:r>
      <w:r w:rsidRPr="00C726FB">
        <w:t>ная работа, интеллектуальные марафоны, конференци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и проектная деятельность обучающихся может пров</w:t>
      </w:r>
      <w:r w:rsidRPr="00C726FB">
        <w:t>о</w:t>
      </w:r>
      <w:r w:rsidRPr="00C726FB">
        <w:t>диться в том числе по таким направлениям, как:</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сследовательск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женер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приклад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формацион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социаль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гров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творческо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C726FB">
        <w:t>ь</w:t>
      </w:r>
      <w:r w:rsidRPr="00C726FB">
        <w:t>ной организации, а также характеристики рабочей предметно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w:t>
      </w:r>
      <w:r w:rsidRPr="00C726FB">
        <w:t>р</w:t>
      </w:r>
      <w:r w:rsidRPr="00C726FB">
        <w:t>ческий, социальный, прикладной, игровой, инновационны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C726FB">
        <w:t>и</w:t>
      </w:r>
      <w:r w:rsidRPr="00C726FB">
        <w:t>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w:t>
      </w:r>
      <w:r w:rsidRPr="00C726FB">
        <w:t>я</w:t>
      </w:r>
      <w:r w:rsidRPr="00C726FB">
        <w:t>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w:t>
      </w:r>
      <w:r w:rsidRPr="00C726FB">
        <w:t>у</w:t>
      </w:r>
      <w:r w:rsidRPr="00C726FB">
        <w:t>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рок-исследование, урок-лаборатория, урок – творческий отчет, урок изобрет</w:t>
      </w:r>
      <w:r w:rsidRPr="00C726FB">
        <w:t>а</w:t>
      </w:r>
      <w:r w:rsidRPr="00C726FB">
        <w:t>тельства, урок «Удивительное рядом», урок – рассказ об ученых, урок – защита исследов</w:t>
      </w:r>
      <w:r w:rsidRPr="00C726FB">
        <w:t>а</w:t>
      </w:r>
      <w:r w:rsidRPr="00C726FB">
        <w:t>тельских проектов, урок-экспертиза, урок «Патент на открытие», урок открытых мыслей;</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lastRenderedPageBreak/>
        <w:t>домашнее задание исследовательского характера может сочетать в себе разноо</w:t>
      </w:r>
      <w:r w:rsidRPr="00C726FB">
        <w:t>б</w:t>
      </w:r>
      <w:r w:rsidRPr="00C726FB">
        <w:t>разные виды, причем позволяет провести учебное исследование, достаточно протяженное во времен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внеурочных занят</w:t>
      </w:r>
      <w:r w:rsidRPr="00C726FB">
        <w:t>и</w:t>
      </w:r>
      <w:r w:rsidRPr="00C726FB">
        <w:t>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исследовательская практика обу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w:t>
      </w:r>
      <w:r w:rsidRPr="00C726FB">
        <w:t>у</w:t>
      </w:r>
      <w:r w:rsidRPr="00C726FB">
        <w:t>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ническое научно-исследовательское общество – форма внеурочной деятельн</w:t>
      </w:r>
      <w:r w:rsidRPr="00C726FB">
        <w:t>о</w:t>
      </w:r>
      <w:r w:rsidRPr="00C726FB">
        <w:t>сти, которая сочетает в себе работу над учебными исследованиями, коллективное обсужд</w:t>
      </w:r>
      <w:r w:rsidRPr="00C726FB">
        <w:t>е</w:t>
      </w:r>
      <w:r w:rsidRPr="00C726FB">
        <w:t>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w:t>
      </w:r>
      <w:r w:rsidRPr="00C726FB">
        <w:t>а</w:t>
      </w:r>
      <w:r w:rsidRPr="00C726FB">
        <w:t>ния, сотрудничество с УНИО других школ;</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астие обучающихся в олимпиадах, конкурсах, конференциях, в том числе ди</w:t>
      </w:r>
      <w:r w:rsidRPr="00C726FB">
        <w:t>с</w:t>
      </w:r>
      <w:r w:rsidRPr="00C726FB">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представления результатов проектной деятельности можно выделить следующий список:</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макеты, модели, рабочие установки, схемы, план-карта;</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постеры, презентаци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альбомы, буклеты, брошюры, книг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конструкции собы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эссе, рассказы, стихи, рисунк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зультаты исследовательских экспедиций, обработки архивов и мемуаров;</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документальные фильмы, мультфильм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ыставки, игры, тематические вечера, концерт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сценарии мероприя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еб-сайты, программное обеспечение, компакт-диски (или другие цифровые нос</w:t>
      </w:r>
      <w:r w:rsidRPr="00C726FB">
        <w:t>и</w:t>
      </w:r>
      <w:r w:rsidRPr="00C726FB">
        <w:t>тели)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зультаты также могут быть представлены в ходе проведения конференций, семин</w:t>
      </w:r>
      <w:r w:rsidRPr="00C726FB">
        <w:t>а</w:t>
      </w:r>
      <w:r w:rsidRPr="00C726FB">
        <w:t>ров и круглых стол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w:t>
      </w:r>
      <w:r w:rsidRPr="00C726FB">
        <w:t>м</w:t>
      </w:r>
      <w:r w:rsidRPr="00C726FB">
        <w:t>ках исследовательских экспедиций, обработки архивов и мемуаров, исследований по ра</w:t>
      </w:r>
      <w:r w:rsidRPr="00C726FB">
        <w:t>з</w:t>
      </w:r>
      <w:r w:rsidRPr="00C726FB">
        <w:t>личным предметным областям, а также в виде прототипов, моделей, образцов.</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содержания, видов и форм организации учебной деятельности по ра</w:t>
      </w:r>
      <w:r w:rsidRPr="00C726FB">
        <w:rPr>
          <w:b/>
        </w:rPr>
        <w:t>з</w:t>
      </w:r>
      <w:r w:rsidRPr="00C726FB">
        <w:rPr>
          <w:b/>
        </w:rPr>
        <w:t>витию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держании программы развития УУД отдельно указана компетенция обучающег</w:t>
      </w:r>
      <w:r w:rsidRPr="00C726FB">
        <w:t>о</w:t>
      </w:r>
      <w:r w:rsidRPr="00C726FB">
        <w:t>ся в области использования информационно-коммуникационных технологий.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w:t>
      </w:r>
      <w:r w:rsidRPr="00C726FB">
        <w:t>н</w:t>
      </w:r>
      <w:r w:rsidRPr="00C726FB">
        <w:t xml:space="preserve">ной безопас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w:t>
      </w:r>
      <w:r w:rsidRPr="00C726FB">
        <w:t>м</w:t>
      </w:r>
      <w:r w:rsidRPr="00C726FB">
        <w:t xml:space="preserve">ках учебного предмета информатика, но в ходе обучения практически по всем предметным областям.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w:t>
      </w:r>
      <w:r w:rsidRPr="00C726FB">
        <w:t>а</w:t>
      </w:r>
      <w:r w:rsidRPr="00C726FB">
        <w:t>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w:t>
      </w:r>
      <w:r w:rsidRPr="00C726FB">
        <w:t>ж</w:t>
      </w:r>
      <w:r w:rsidRPr="00C726FB">
        <w:lastRenderedPageBreak/>
        <w:t>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w:t>
      </w:r>
      <w:r w:rsidRPr="00C726FB">
        <w:t>е</w:t>
      </w:r>
      <w:r w:rsidRPr="00C726FB">
        <w:t xml:space="preserve">ние при определении планируемых результатов в сфере формирования ИКТ-компетенц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исок основных форм организации учебной деятельности по формированию ИКТ-компетенции обучающихся может включить в себя:</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уроки по информатике и другим предметам;</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факультатив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кружки;</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нтегративные межпредметные проект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неурочные и внешкольные актив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реди видов учебной деятельности, обеспечивающих формирование ИКТ-компетенции обучающихся, можно выделить в том числе такие, как: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выполняемые на уроках, дома и в рамках внеурочной деятельности задания, пре</w:t>
      </w:r>
      <w:r w:rsidRPr="00C726FB">
        <w:t>д</w:t>
      </w:r>
      <w:r w:rsidRPr="00C726FB">
        <w:t xml:space="preserve">полагающие использование электронных образовательных ресурс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текс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электронных таблиц;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использование средств для построения диаграмм, графиков, блок-схем, других графически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презентаций;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графики и фот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виде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музыкальных и звуковы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поиск и анализ информации в Интернет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оделирование, проектирование и управлени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атематическая обработка и визуализация данных;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web-страниц и сай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сетевая коммуникация между учениками и (или) уч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Эффективное формирование ИКТ-компетенции обучающихся может быть обеспеч</w:t>
      </w:r>
      <w:r w:rsidRPr="00C726FB">
        <w:t>е</w:t>
      </w:r>
      <w:r w:rsidRPr="00C726FB">
        <w:t>но усилиями команды учителей-предметников, согласование действий которых обеспечив</w:t>
      </w:r>
      <w:r w:rsidRPr="00C726FB">
        <w:t>а</w:t>
      </w:r>
      <w:r w:rsidRPr="00C726FB">
        <w:t xml:space="preserve">ется в ходе регулярных рабочих совещаний по данному вопросу.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Перечень и описание основных элементов ИКТ-компетенции и инструментов их исполь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Обращение с устройствами ИКТ. </w:t>
      </w:r>
      <w:r w:rsidRPr="00C726FB">
        <w:t>Соединение устройств ИКТ (блоки компьютера, устройства сетей, принтер, проектор, сканер, измерительные устройства и т. д.) с использ</w:t>
      </w:r>
      <w:r w:rsidRPr="00C726FB">
        <w:t>о</w:t>
      </w:r>
      <w:r w:rsidRPr="00C726FB">
        <w:t>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w:t>
      </w:r>
      <w:r w:rsidRPr="00C726FB">
        <w:t>и</w:t>
      </w:r>
      <w:r w:rsidRPr="00C726FB">
        <w:t>зации, в том числе через Интернет, размещение в информационной среде различных инфо</w:t>
      </w:r>
      <w:r w:rsidRPr="00C726FB">
        <w:t>р</w:t>
      </w:r>
      <w:r w:rsidRPr="00C726FB">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C726FB">
        <w:t>к</w:t>
      </w:r>
      <w:r w:rsidRPr="00C726FB">
        <w:t>ная способность выбранного канала и пр.); вывод информации на бумагу, работа с расхо</w:t>
      </w:r>
      <w:r w:rsidRPr="00C726FB">
        <w:t>д</w:t>
      </w:r>
      <w:r w:rsidRPr="00C726FB">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w:t>
      </w:r>
      <w:r w:rsidRPr="00C726FB">
        <w:t>а</w:t>
      </w:r>
      <w:r w:rsidRPr="00C726FB">
        <w:t>ми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Фиксация и обработка изображений и звуков. </w:t>
      </w:r>
      <w:r w:rsidRPr="00C726FB">
        <w:t>Выбор технических средств ИКТ для фиксации изображений и звуков в соответствии с поставленной целью; осуществление фи</w:t>
      </w:r>
      <w:r w:rsidRPr="00C726FB">
        <w:t>к</w:t>
      </w:r>
      <w:r w:rsidRPr="00C726FB">
        <w:t>сации изображений и звуков в ходе процесса обсуждения, проведения эксперимента, пр</w:t>
      </w:r>
      <w:r w:rsidRPr="00C726FB">
        <w:t>и</w:t>
      </w:r>
      <w:r w:rsidRPr="00C726FB">
        <w:lastRenderedPageBreak/>
        <w:t>родного процесса, фиксации хода и результатов проектной деятельности; создание презе</w:t>
      </w:r>
      <w:r w:rsidRPr="00C726FB">
        <w:t>н</w:t>
      </w:r>
      <w:r w:rsidRPr="00C726FB">
        <w:t>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w:t>
      </w:r>
      <w:r w:rsidRPr="00C726FB">
        <w:t>и</w:t>
      </w:r>
      <w:r w:rsidRPr="00C726FB">
        <w:t>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w:t>
      </w:r>
      <w:r w:rsidRPr="00C726FB">
        <w:t>а</w:t>
      </w:r>
      <w:r w:rsidRPr="00C726FB">
        <w:t>ции отдельных элементов объектов и процессов, обеспечение качества фиксации сущес</w:t>
      </w:r>
      <w:r w:rsidRPr="00C726FB">
        <w:t>т</w:t>
      </w:r>
      <w:r w:rsidRPr="00C726FB">
        <w:t>венных элемен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Поиск и организация хранения информации. </w:t>
      </w:r>
      <w:r w:rsidRPr="00C726FB">
        <w:t>Использование приемов поиска и</w:t>
      </w:r>
      <w:r w:rsidRPr="00C726FB">
        <w:t>н</w:t>
      </w:r>
      <w:r w:rsidRPr="00C726FB">
        <w:t>формации на персональном компьютере, в информационной среде организации и в образ</w:t>
      </w:r>
      <w:r w:rsidRPr="00C726FB">
        <w:t>о</w:t>
      </w:r>
      <w:r w:rsidRPr="00C726FB">
        <w:t>вательном пространстве; использование различных приемов поиска информации в Интерн</w:t>
      </w:r>
      <w:r w:rsidRPr="00C726FB">
        <w:t>е</w:t>
      </w:r>
      <w:r w:rsidRPr="00C726FB">
        <w:t>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C726FB">
        <w:t>о</w:t>
      </w:r>
      <w:r w:rsidRPr="00C726FB">
        <w:t>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w:t>
      </w:r>
      <w:r w:rsidRPr="00C726FB">
        <w:t>н</w:t>
      </w:r>
      <w:r w:rsidRPr="00C726FB">
        <w:t>тернет информационных объектов и ссылок на них; использование различных библиоте</w:t>
      </w:r>
      <w:r w:rsidRPr="00C726FB">
        <w:t>ч</w:t>
      </w:r>
      <w:r w:rsidRPr="00C726FB">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C726FB">
        <w:t>е</w:t>
      </w:r>
      <w:r w:rsidRPr="00C726FB">
        <w:t>щение информации в Интернет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письменных сообщений. </w:t>
      </w:r>
      <w:r w:rsidRPr="00C726FB">
        <w:t>Создание текстовых документов на русском, ро</w:t>
      </w:r>
      <w:r w:rsidRPr="00C726FB">
        <w:t>д</w:t>
      </w:r>
      <w:r w:rsidRPr="00C726FB">
        <w:t>ном и иностранном языках посредством квалифицированного клавиатурного письма с и</w:t>
      </w:r>
      <w:r w:rsidRPr="00C726FB">
        <w:t>с</w:t>
      </w:r>
      <w:r w:rsidRPr="00C726FB">
        <w:t>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w:t>
      </w:r>
      <w:r w:rsidRPr="00C726FB">
        <w:t>и</w:t>
      </w:r>
      <w:r w:rsidRPr="00C726FB">
        <w:t>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w:t>
      </w:r>
      <w:r w:rsidRPr="00C726FB">
        <w:t>о</w:t>
      </w:r>
      <w:r w:rsidRPr="00C726FB">
        <w:t>ответствии с заданными требованиями к шрифту, его начертанию, размеру и цвету, к выра</w:t>
      </w:r>
      <w:r w:rsidRPr="00C726FB">
        <w:t>в</w:t>
      </w:r>
      <w:r w:rsidRPr="00C726FB">
        <w:t>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w:t>
      </w:r>
      <w:r w:rsidRPr="00C726FB">
        <w:t>и</w:t>
      </w:r>
      <w:r w:rsidRPr="00C726FB">
        <w:t>сков, изображений; участие в коллективном создании текстового документа; создание г</w:t>
      </w:r>
      <w:r w:rsidRPr="00C726FB">
        <w:t>и</w:t>
      </w:r>
      <w:r w:rsidRPr="00C726FB">
        <w:t>пертекстовых документов; сканирование текста и осуществление распознавания сканир</w:t>
      </w:r>
      <w:r w:rsidRPr="00C726FB">
        <w:t>о</w:t>
      </w:r>
      <w:r w:rsidRPr="00C726FB">
        <w:t>ванного текста; использование ссылок и цитирование источников при создании на их основе собственных информационных объек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графических объектов. </w:t>
      </w:r>
      <w:r w:rsidRPr="00C726FB">
        <w:t>Создание и редактирование изображений с пом</w:t>
      </w:r>
      <w:r w:rsidRPr="00C726FB">
        <w:t>о</w:t>
      </w:r>
      <w:r w:rsidRPr="00C726FB">
        <w:t>щью инструментов графического редактора; создание графических объектов с повторя</w:t>
      </w:r>
      <w:r w:rsidRPr="00C726FB">
        <w:t>ю</w:t>
      </w:r>
      <w:r w:rsidRPr="00C726FB">
        <w:t>щимися и(или) преобразованными фрагментами; создание графических объектов провед</w:t>
      </w:r>
      <w:r w:rsidRPr="00C726FB">
        <w:t>е</w:t>
      </w:r>
      <w:r w:rsidRPr="00C726FB">
        <w:t>нием рукой произвольных линий с использованием специализированных компьютерных и</w:t>
      </w:r>
      <w:r w:rsidRPr="00C726FB">
        <w:t>н</w:t>
      </w:r>
      <w:r w:rsidRPr="00C726FB">
        <w:t>струментов и устройств; создание различных геометрических объектов и чертежей с испол</w:t>
      </w:r>
      <w:r w:rsidRPr="00C726FB">
        <w:t>ь</w:t>
      </w:r>
      <w:r w:rsidRPr="00C726FB">
        <w:t>зованием возможностей специальных компьютерных инструментов; создание диаграмм ра</w:t>
      </w:r>
      <w:r w:rsidRPr="00C726FB">
        <w:t>з</w:t>
      </w:r>
      <w:r w:rsidRPr="00C726FB">
        <w:t>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w:t>
      </w:r>
      <w:r w:rsidRPr="00C726FB">
        <w:t>к</w:t>
      </w:r>
      <w:r w:rsidRPr="00C726FB">
        <w:t>тов трехмерной график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музыкальных и звуковых объектов. </w:t>
      </w:r>
      <w:r w:rsidRPr="00C726FB">
        <w:t>Использование звуковых и музыкал</w:t>
      </w:r>
      <w:r w:rsidRPr="00C726FB">
        <w:t>ь</w:t>
      </w:r>
      <w:r w:rsidRPr="00C726FB">
        <w:t>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w:t>
      </w:r>
      <w:r w:rsidRPr="00C726FB">
        <w:t>у</w:t>
      </w:r>
      <w:r w:rsidRPr="00C726FB">
        <w:t>чания (глубиной кодирования и частотой дискрет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Восприятие, использование и создание гипертекстовых и мультимедийных и</w:t>
      </w:r>
      <w:r w:rsidRPr="00C726FB">
        <w:rPr>
          <w:b/>
          <w:bCs/>
          <w:i/>
          <w:iCs/>
        </w:rPr>
        <w:t>н</w:t>
      </w:r>
      <w:r w:rsidRPr="00C726FB">
        <w:rPr>
          <w:b/>
          <w:bCs/>
          <w:i/>
          <w:iCs/>
        </w:rPr>
        <w:t xml:space="preserve">формационных объектов. </w:t>
      </w:r>
      <w:r w:rsidRPr="00C726FB">
        <w:t>«Чтение» таблиц, графиков, диаграмм, схем и т. д., самосто</w:t>
      </w:r>
      <w:r w:rsidRPr="00C726FB">
        <w:t>я</w:t>
      </w:r>
      <w:r w:rsidRPr="00C726FB">
        <w:t>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w:t>
      </w:r>
      <w:r w:rsidRPr="00C726FB">
        <w:t>и</w:t>
      </w:r>
      <w:r w:rsidRPr="00C726FB">
        <w:t>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w:t>
      </w:r>
      <w:r w:rsidRPr="00C726FB">
        <w:t>н</w:t>
      </w:r>
      <w:r w:rsidRPr="00C726FB">
        <w:t>тов поиска, справочных источников (включая двуязычные); проведение деконструкции с</w:t>
      </w:r>
      <w:r w:rsidRPr="00C726FB">
        <w:t>о</w:t>
      </w:r>
      <w:r w:rsidRPr="00C726FB">
        <w:lastRenderedPageBreak/>
        <w:t>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w:t>
      </w:r>
      <w:r w:rsidRPr="00C726FB">
        <w:t>и</w:t>
      </w:r>
      <w:r w:rsidRPr="00C726FB">
        <w:t>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w:t>
      </w:r>
      <w:r w:rsidRPr="00C726FB">
        <w:t>а</w:t>
      </w:r>
      <w:r w:rsidRPr="00C726FB">
        <w:t>ние дизайна сообщения в соответствии с задачами; создание на заданную тему мультим</w:t>
      </w:r>
      <w:r w:rsidRPr="00C726FB">
        <w:t>е</w:t>
      </w:r>
      <w:r w:rsidRPr="00C726FB">
        <w:t>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w:t>
      </w:r>
      <w:r w:rsidRPr="00C726FB">
        <w:t>д</w:t>
      </w:r>
      <w:r w:rsidRPr="00C726FB">
        <w:t>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w:t>
      </w:r>
      <w:r w:rsidRPr="00C726FB">
        <w:t>н</w:t>
      </w:r>
      <w:r w:rsidRPr="00C726FB">
        <w:t>тервал времени (клавиатура, сканер, микрофон, фотокамера, видеокамера); использование программ-архиватор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Анализ информации, математическая обработка данных в исследовании. </w:t>
      </w:r>
      <w:r w:rsidRPr="00C726FB">
        <w:t>Пров</w:t>
      </w:r>
      <w:r w:rsidRPr="00C726FB">
        <w:t>е</w:t>
      </w:r>
      <w:r w:rsidRPr="00C726FB">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w:t>
      </w:r>
      <w:r w:rsidRPr="00C726FB">
        <w:t>е</w:t>
      </w:r>
      <w:r w:rsidRPr="00C726FB">
        <w:t>мых ресурс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Моделирование, проектирование и управление. </w:t>
      </w:r>
      <w:r w:rsidRPr="00C726FB">
        <w:t>Построение с помощью компьюте</w:t>
      </w:r>
      <w:r w:rsidRPr="00C726FB">
        <w:t>р</w:t>
      </w:r>
      <w:r w:rsidRPr="00C726FB">
        <w:t>ных инструментов разнообразных информационных структур для описания объектов; п</w:t>
      </w:r>
      <w:r w:rsidRPr="00C726FB">
        <w:t>о</w:t>
      </w:r>
      <w:r w:rsidRPr="00C726FB">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C726FB">
        <w:t>и</w:t>
      </w:r>
      <w:r w:rsidRPr="00C726FB">
        <w:t>ем материальных конструкторов с компьютерным управлением и обратной связью; модел</w:t>
      </w:r>
      <w:r w:rsidRPr="00C726FB">
        <w:t>и</w:t>
      </w:r>
      <w:r w:rsidRPr="00C726FB">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Коммуникация и социальное взаимодействие. </w:t>
      </w:r>
      <w:r w:rsidRPr="00C726F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C726FB">
        <w:t>и</w:t>
      </w:r>
      <w:r w:rsidRPr="00C726FB">
        <w:t>рование портфолио); использование возможностей электронной почты для информационн</w:t>
      </w:r>
      <w:r w:rsidRPr="00C726FB">
        <w:t>о</w:t>
      </w:r>
      <w:r w:rsidRPr="00C726FB">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C726FB">
        <w:t>о</w:t>
      </w:r>
      <w:r w:rsidRPr="00C726FB">
        <w:t>щью средств ИКТ; соблюдение норм информационной культуры, этики и права; уважител</w:t>
      </w:r>
      <w:r w:rsidRPr="00C726FB">
        <w:t>ь</w:t>
      </w:r>
      <w:r w:rsidRPr="00C726FB">
        <w:t>ное отношение к частной информации и информационным правам других люд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Информационная безопасность. </w:t>
      </w:r>
      <w:r w:rsidRPr="00C726FB">
        <w:t>Осуществление защиты информации от компь</w:t>
      </w:r>
      <w:r w:rsidRPr="00C726FB">
        <w:t>ю</w:t>
      </w:r>
      <w:r w:rsidRPr="00C726FB">
        <w:t>терных вирусов с помощью антивирусных программ; соблюдение правил безопасного пов</w:t>
      </w:r>
      <w:r w:rsidRPr="00C726FB">
        <w:t>е</w:t>
      </w:r>
      <w:r w:rsidRPr="00C726FB">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C726FB">
        <w:t>е</w:t>
      </w:r>
      <w:r w:rsidRPr="00C726FB">
        <w:t>желательно.</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 Планируемые результаты формирования и развития компетентности обуча</w:t>
      </w:r>
      <w:r w:rsidRPr="00C726FB">
        <w:rPr>
          <w:b/>
        </w:rPr>
        <w:t>ю</w:t>
      </w:r>
      <w:r w:rsidRPr="00C726FB">
        <w:rPr>
          <w:b/>
        </w:rPr>
        <w:t>щихся в области использования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726FB" w:rsidRPr="00C726FB" w:rsidRDefault="00C726FB" w:rsidP="00C726FB">
      <w:pPr>
        <w:pStyle w:val="2"/>
        <w:tabs>
          <w:tab w:val="left" w:pos="567"/>
        </w:tabs>
        <w:spacing w:line="240" w:lineRule="auto"/>
        <w:rPr>
          <w:sz w:val="24"/>
          <w:szCs w:val="24"/>
        </w:rPr>
      </w:pPr>
      <w:bookmarkStart w:id="27" w:name="_Toc405145662"/>
      <w:bookmarkStart w:id="28" w:name="_Toc406059005"/>
      <w:bookmarkStart w:id="29" w:name="_Toc409682184"/>
      <w:bookmarkStart w:id="30" w:name="_Toc409691658"/>
      <w:bookmarkStart w:id="31" w:name="_Toc410653982"/>
      <w:bookmarkStart w:id="32" w:name="_Toc410702986"/>
      <w:bookmarkStart w:id="33" w:name="_Toc284662742"/>
      <w:bookmarkStart w:id="34" w:name="_Toc284663368"/>
      <w:r w:rsidRPr="00C726FB">
        <w:rPr>
          <w:b w:val="0"/>
          <w:sz w:val="24"/>
          <w:szCs w:val="24"/>
        </w:rPr>
        <w:t>В рамках направления обращение с устройствами ИКТ в качестве основных план</w:t>
      </w:r>
      <w:r w:rsidRPr="00C726FB">
        <w:rPr>
          <w:b w:val="0"/>
          <w:sz w:val="24"/>
          <w:szCs w:val="24"/>
        </w:rPr>
        <w:t>и</w:t>
      </w:r>
      <w:r w:rsidRPr="00C726FB">
        <w:rPr>
          <w:b w:val="0"/>
          <w:sz w:val="24"/>
          <w:szCs w:val="24"/>
        </w:rPr>
        <w:t>руемых результатов возможен следующий список того, что обучающийся сможет:</w:t>
      </w:r>
      <w:bookmarkEnd w:id="27"/>
      <w:bookmarkEnd w:id="28"/>
      <w:bookmarkEnd w:id="29"/>
      <w:bookmarkEnd w:id="30"/>
      <w:bookmarkEnd w:id="31"/>
      <w:bookmarkEnd w:id="32"/>
      <w:bookmarkEnd w:id="33"/>
      <w:bookmarkEnd w:id="3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информационное подключение к локальной сети и глобальной сети Интернет;</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олучать информацию о характеристиках компьют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числовые параметры информационных процессов (объем памяти, нео</w:t>
      </w:r>
      <w:r w:rsidRPr="00C726FB">
        <w:t>б</w:t>
      </w:r>
      <w:r w:rsidRPr="00C726FB">
        <w:t>ходимой для хранения информации; скорость передачи информации, пропускную спосо</w:t>
      </w:r>
      <w:r w:rsidRPr="00C726FB">
        <w:t>б</w:t>
      </w:r>
      <w:r w:rsidRPr="00C726FB">
        <w:t>ность выбранного канала и пр.);</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единять устройства ИКТ (блоки компьютера, устройства сетей, принтер, прое</w:t>
      </w:r>
      <w:r w:rsidRPr="00C726FB">
        <w:t>к</w:t>
      </w:r>
      <w:r w:rsidRPr="00C726FB">
        <w:lastRenderedPageBreak/>
        <w:t>тор, сканер, измерительные устройства и т. д.) с использованием проводных и беспроводных технолог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требования техники безопасности, гигиены, эргономики и ресурсосб</w:t>
      </w:r>
      <w:r w:rsidRPr="00C726FB">
        <w:t>е</w:t>
      </w:r>
      <w:r w:rsidRPr="00C726FB">
        <w:t>режения при работе с устройствами ИКТ.</w:t>
      </w:r>
    </w:p>
    <w:p w:rsidR="00C726FB" w:rsidRPr="00C726FB" w:rsidRDefault="00C726FB" w:rsidP="00C726FB">
      <w:pPr>
        <w:pStyle w:val="2"/>
        <w:tabs>
          <w:tab w:val="left" w:pos="567"/>
        </w:tabs>
        <w:spacing w:line="240" w:lineRule="auto"/>
        <w:ind w:firstLine="0"/>
        <w:rPr>
          <w:sz w:val="24"/>
          <w:szCs w:val="24"/>
        </w:rPr>
      </w:pPr>
      <w:bookmarkStart w:id="35" w:name="_Toc405145663"/>
      <w:bookmarkStart w:id="36" w:name="_Toc406059006"/>
      <w:bookmarkStart w:id="37" w:name="_Toc409682185"/>
      <w:bookmarkStart w:id="38" w:name="_Toc409691659"/>
      <w:bookmarkStart w:id="39" w:name="_Toc410653983"/>
      <w:bookmarkStart w:id="40" w:name="_Toc410702987"/>
      <w:r w:rsidRPr="00C726FB">
        <w:rPr>
          <w:b w:val="0"/>
          <w:sz w:val="24"/>
          <w:szCs w:val="24"/>
        </w:rPr>
        <w:tab/>
      </w:r>
      <w:bookmarkStart w:id="41" w:name="_Toc284662743"/>
      <w:bookmarkStart w:id="42" w:name="_Toc284663369"/>
      <w:r w:rsidRPr="00C726FB">
        <w:rPr>
          <w:b w:val="0"/>
          <w:sz w:val="24"/>
          <w:szCs w:val="24"/>
        </w:rPr>
        <w:t>В рамках направления «Фиксация и обработка изображений и звук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презентации на основе цифровых фотограф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фотографий с использованием возможностей сп</w:t>
      </w:r>
      <w:r w:rsidRPr="00C726FB">
        <w:t>е</w:t>
      </w:r>
      <w:r w:rsidRPr="00C726FB">
        <w:t>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звукозаписе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видеосъемку и проводить монтаж отснятого материала с использ</w:t>
      </w:r>
      <w:r w:rsidRPr="00C726FB">
        <w:t>о</w:t>
      </w:r>
      <w:r w:rsidRPr="00C726FB">
        <w:t>ванием возможностей специальных компьютерных инструментов.</w:t>
      </w:r>
    </w:p>
    <w:p w:rsidR="00C726FB" w:rsidRPr="00C726FB" w:rsidRDefault="00C726FB" w:rsidP="00C726FB">
      <w:pPr>
        <w:pStyle w:val="2"/>
        <w:tabs>
          <w:tab w:val="left" w:pos="567"/>
        </w:tabs>
        <w:spacing w:line="240" w:lineRule="auto"/>
        <w:ind w:firstLine="0"/>
        <w:rPr>
          <w:sz w:val="24"/>
          <w:szCs w:val="24"/>
        </w:rPr>
      </w:pPr>
      <w:bookmarkStart w:id="43" w:name="_Toc405145664"/>
      <w:bookmarkStart w:id="44" w:name="_Toc406059007"/>
      <w:bookmarkStart w:id="45" w:name="_Toc409682186"/>
      <w:bookmarkStart w:id="46" w:name="_Toc409691660"/>
      <w:bookmarkStart w:id="47" w:name="_Toc410653984"/>
      <w:bookmarkStart w:id="48" w:name="_Toc410702988"/>
      <w:r w:rsidRPr="00C726FB">
        <w:rPr>
          <w:b w:val="0"/>
          <w:sz w:val="24"/>
          <w:szCs w:val="24"/>
        </w:rPr>
        <w:tab/>
      </w:r>
      <w:bookmarkStart w:id="49" w:name="_Toc284662744"/>
      <w:bookmarkStart w:id="50" w:name="_Toc284663370"/>
      <w:r w:rsidRPr="00C726FB">
        <w:rPr>
          <w:b w:val="0"/>
          <w:sz w:val="24"/>
          <w:szCs w:val="24"/>
        </w:rPr>
        <w:t>В рамках направления «Поиск и организация хранения информации»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43"/>
      <w:bookmarkEnd w:id="44"/>
      <w:bookmarkEnd w:id="45"/>
      <w:bookmarkEnd w:id="46"/>
      <w:bookmarkEnd w:id="47"/>
      <w:bookmarkEnd w:id="48"/>
      <w:bookmarkEnd w:id="49"/>
      <w:bookmarkEnd w:id="5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приемы поиска информации в Интернете (поисковые си</w:t>
      </w:r>
      <w:r w:rsidRPr="00C726FB">
        <w:t>с</w:t>
      </w:r>
      <w:r w:rsidRPr="00C726FB">
        <w:t>темы, справочные разделы, предметные рубрик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запросы для поиска информации с использованием логических операций и анализировать результаты поиск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библиотечные, в том числе электронные, каталоги для поиска необходимых книг;</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кать информацию в различных базах данных, создавать и заполнять базы да</w:t>
      </w:r>
      <w:r w:rsidRPr="00C726FB">
        <w:t>н</w:t>
      </w:r>
      <w:r w:rsidRPr="00C726FB">
        <w:t>ных, в частности, использовать различные определител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хранять для индивидуального использования найденные в сети Интернет и</w:t>
      </w:r>
      <w:r w:rsidRPr="00C726FB">
        <w:t>н</w:t>
      </w:r>
      <w:r w:rsidRPr="00C726FB">
        <w:t>формационные объекты и ссылки на них.</w:t>
      </w:r>
    </w:p>
    <w:p w:rsidR="00C726FB" w:rsidRPr="00C726FB" w:rsidRDefault="00C726FB" w:rsidP="00C726FB">
      <w:pPr>
        <w:pStyle w:val="2"/>
        <w:tabs>
          <w:tab w:val="left" w:pos="567"/>
        </w:tabs>
        <w:spacing w:line="240" w:lineRule="auto"/>
        <w:ind w:firstLine="0"/>
        <w:rPr>
          <w:sz w:val="24"/>
          <w:szCs w:val="24"/>
        </w:rPr>
      </w:pPr>
      <w:bookmarkStart w:id="51" w:name="_Toc405145665"/>
      <w:bookmarkStart w:id="52" w:name="_Toc406059008"/>
      <w:bookmarkStart w:id="53" w:name="_Toc409682187"/>
      <w:bookmarkStart w:id="54" w:name="_Toc409691661"/>
      <w:bookmarkStart w:id="55" w:name="_Toc410653985"/>
      <w:bookmarkStart w:id="56" w:name="_Toc410702989"/>
      <w:r w:rsidRPr="00C726FB">
        <w:rPr>
          <w:b w:val="0"/>
          <w:sz w:val="24"/>
          <w:szCs w:val="24"/>
        </w:rPr>
        <w:tab/>
      </w:r>
      <w:bookmarkStart w:id="57" w:name="_Toc284662745"/>
      <w:bookmarkStart w:id="58" w:name="_Toc284663371"/>
      <w:r w:rsidRPr="00C726FB">
        <w:rPr>
          <w:b w:val="0"/>
          <w:sz w:val="24"/>
          <w:szCs w:val="24"/>
        </w:rPr>
        <w:t>В рамках направления «Создание письменных сообщений» в качестве основных пл</w:t>
      </w:r>
      <w:r w:rsidRPr="00C726FB">
        <w:rPr>
          <w:b w:val="0"/>
          <w:sz w:val="24"/>
          <w:szCs w:val="24"/>
        </w:rPr>
        <w:t>а</w:t>
      </w:r>
      <w:r w:rsidRPr="00C726FB">
        <w:rPr>
          <w:b w:val="0"/>
          <w:sz w:val="24"/>
          <w:szCs w:val="24"/>
        </w:rPr>
        <w:t>нируемых результатов возможен, но не ограничивается следующим, список того, что об</w:t>
      </w:r>
      <w:r w:rsidRPr="00C726FB">
        <w:rPr>
          <w:b w:val="0"/>
          <w:sz w:val="24"/>
          <w:szCs w:val="24"/>
        </w:rPr>
        <w:t>у</w:t>
      </w:r>
      <w:r w:rsidRPr="00C726FB">
        <w:rPr>
          <w:b w:val="0"/>
          <w:sz w:val="24"/>
          <w:szCs w:val="24"/>
        </w:rPr>
        <w:t>чающийся сможет:</w:t>
      </w:r>
      <w:bookmarkEnd w:id="51"/>
      <w:bookmarkEnd w:id="52"/>
      <w:bookmarkEnd w:id="53"/>
      <w:bookmarkEnd w:id="54"/>
      <w:bookmarkEnd w:id="55"/>
      <w:bookmarkEnd w:id="56"/>
      <w:bookmarkEnd w:id="57"/>
      <w:bookmarkEnd w:id="5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редактирование и структурирование текста в соответствии с его смыслом средствами текстов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ставлять в документ формулы, таблицы, списки, изображ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участвовать в коллективном создании текстового докумен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гипертекстовые документы.</w:t>
      </w:r>
    </w:p>
    <w:p w:rsidR="00C726FB" w:rsidRPr="00C726FB" w:rsidRDefault="00C726FB" w:rsidP="00C726FB">
      <w:pPr>
        <w:pStyle w:val="2"/>
        <w:tabs>
          <w:tab w:val="left" w:pos="567"/>
        </w:tabs>
        <w:spacing w:line="240" w:lineRule="auto"/>
        <w:ind w:firstLine="0"/>
        <w:rPr>
          <w:sz w:val="24"/>
          <w:szCs w:val="24"/>
        </w:rPr>
      </w:pPr>
      <w:bookmarkStart w:id="59" w:name="_Toc405145666"/>
      <w:bookmarkStart w:id="60" w:name="_Toc406059009"/>
      <w:bookmarkStart w:id="61" w:name="_Toc409682188"/>
      <w:bookmarkStart w:id="62" w:name="_Toc409691662"/>
      <w:bookmarkStart w:id="63" w:name="_Toc410653986"/>
      <w:bookmarkStart w:id="64" w:name="_Toc410702990"/>
      <w:r w:rsidRPr="00C726FB">
        <w:rPr>
          <w:b w:val="0"/>
          <w:sz w:val="24"/>
          <w:szCs w:val="24"/>
        </w:rPr>
        <w:tab/>
      </w:r>
      <w:bookmarkStart w:id="65" w:name="_Toc284662746"/>
      <w:bookmarkStart w:id="66" w:name="_Toc284663372"/>
      <w:r w:rsidRPr="00C726FB">
        <w:rPr>
          <w:b w:val="0"/>
          <w:sz w:val="24"/>
          <w:szCs w:val="24"/>
        </w:rPr>
        <w:t>В рамках направления «Создание графических объектов» в качестве основных план</w:t>
      </w:r>
      <w:r w:rsidRPr="00C726FB">
        <w:rPr>
          <w:b w:val="0"/>
          <w:sz w:val="24"/>
          <w:szCs w:val="24"/>
        </w:rPr>
        <w:t>и</w:t>
      </w:r>
      <w:r w:rsidRPr="00C726FB">
        <w:rPr>
          <w:b w:val="0"/>
          <w:sz w:val="24"/>
          <w:szCs w:val="24"/>
        </w:rPr>
        <w:t>руемых результатов возможен, но не ограничивается следующим, список того, что обуча</w:t>
      </w:r>
      <w:r w:rsidRPr="00C726FB">
        <w:rPr>
          <w:b w:val="0"/>
          <w:sz w:val="24"/>
          <w:szCs w:val="24"/>
        </w:rPr>
        <w:t>ю</w:t>
      </w:r>
      <w:r w:rsidRPr="00C726FB">
        <w:rPr>
          <w:b w:val="0"/>
          <w:sz w:val="24"/>
          <w:szCs w:val="24"/>
        </w:rPr>
        <w:t>щийся сможет:</w:t>
      </w:r>
      <w:bookmarkEnd w:id="59"/>
      <w:bookmarkEnd w:id="60"/>
      <w:bookmarkEnd w:id="61"/>
      <w:bookmarkEnd w:id="62"/>
      <w:bookmarkEnd w:id="63"/>
      <w:bookmarkEnd w:id="64"/>
      <w:bookmarkEnd w:id="65"/>
      <w:bookmarkEnd w:id="6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и редактировать изображения с помощью инструментов графическ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различные геометрические объекты и чертежи с использованием во</w:t>
      </w:r>
      <w:r w:rsidRPr="00C726FB">
        <w:t>з</w:t>
      </w:r>
      <w:r w:rsidRPr="00C726FB">
        <w:t>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диаграммы различных видов (алгоритмические, концептуальные, кла</w:t>
      </w:r>
      <w:r w:rsidRPr="00C726FB">
        <w:t>с</w:t>
      </w:r>
      <w:r w:rsidRPr="00C726FB">
        <w:t>сификационные, организационные, родства и др.) в соответствии с решаемыми задачами.</w:t>
      </w:r>
    </w:p>
    <w:p w:rsidR="00C726FB" w:rsidRPr="00C726FB" w:rsidRDefault="00C726FB" w:rsidP="00C726FB">
      <w:pPr>
        <w:pStyle w:val="2"/>
        <w:tabs>
          <w:tab w:val="left" w:pos="567"/>
        </w:tabs>
        <w:spacing w:line="240" w:lineRule="auto"/>
        <w:ind w:firstLine="0"/>
        <w:rPr>
          <w:sz w:val="24"/>
          <w:szCs w:val="24"/>
        </w:rPr>
      </w:pPr>
      <w:bookmarkStart w:id="67" w:name="_Toc405145667"/>
      <w:bookmarkStart w:id="68" w:name="_Toc406059010"/>
      <w:bookmarkStart w:id="69" w:name="_Toc409682189"/>
      <w:bookmarkStart w:id="70" w:name="_Toc409691663"/>
      <w:bookmarkStart w:id="71" w:name="_Toc410653987"/>
      <w:bookmarkStart w:id="72" w:name="_Toc410702991"/>
      <w:r w:rsidRPr="00C726FB">
        <w:rPr>
          <w:b w:val="0"/>
          <w:sz w:val="24"/>
          <w:szCs w:val="24"/>
        </w:rPr>
        <w:tab/>
      </w:r>
      <w:bookmarkStart w:id="73" w:name="_Toc284662747"/>
      <w:bookmarkStart w:id="74" w:name="_Toc284663373"/>
      <w:r w:rsidRPr="00C726FB">
        <w:rPr>
          <w:b w:val="0"/>
          <w:sz w:val="24"/>
          <w:szCs w:val="24"/>
        </w:rPr>
        <w:t>В рамках направления «Создание музыкальных и звуковых объект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67"/>
      <w:bookmarkEnd w:id="68"/>
      <w:bookmarkEnd w:id="69"/>
      <w:bookmarkEnd w:id="70"/>
      <w:bookmarkEnd w:id="71"/>
      <w:bookmarkEnd w:id="72"/>
      <w:bookmarkEnd w:id="73"/>
      <w:bookmarkEnd w:id="7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записывать звуковые файлы с различным качеством звучания (глубиной кодиров</w:t>
      </w:r>
      <w:r w:rsidRPr="00C726FB">
        <w:t>а</w:t>
      </w:r>
      <w:r w:rsidRPr="00C726FB">
        <w:t>ния и частотой дискретизаци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музыкальные редакторы, клавишные и кинетические синтезаторы для решения творческих задач.</w:t>
      </w:r>
    </w:p>
    <w:p w:rsidR="00C726FB" w:rsidRPr="00C726FB" w:rsidRDefault="00C726FB" w:rsidP="00C726FB">
      <w:pPr>
        <w:pStyle w:val="2"/>
        <w:tabs>
          <w:tab w:val="left" w:pos="567"/>
        </w:tabs>
        <w:spacing w:line="240" w:lineRule="auto"/>
        <w:ind w:firstLine="0"/>
        <w:rPr>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C726FB">
        <w:rPr>
          <w:b w:val="0"/>
          <w:sz w:val="24"/>
          <w:szCs w:val="24"/>
        </w:rPr>
        <w:lastRenderedPageBreak/>
        <w:tab/>
      </w:r>
      <w:bookmarkStart w:id="81" w:name="_Toc284662748"/>
      <w:bookmarkStart w:id="82" w:name="_Toc284663374"/>
      <w:r w:rsidRPr="00C726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w:t>
      </w:r>
      <w:r w:rsidRPr="00C726FB">
        <w:rPr>
          <w:b w:val="0"/>
          <w:sz w:val="24"/>
          <w:szCs w:val="24"/>
        </w:rPr>
        <w:t>а</w:t>
      </w:r>
      <w:r w:rsidRPr="00C726FB">
        <w:rPr>
          <w:b w:val="0"/>
          <w:sz w:val="24"/>
          <w:szCs w:val="24"/>
        </w:rPr>
        <w:t>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ботать с особыми видами сообщений: диаграммами (алгоритмические, конце</w:t>
      </w:r>
      <w:r w:rsidRPr="00C726FB">
        <w:t>п</w:t>
      </w:r>
      <w:r w:rsidRPr="00C726FB">
        <w:t>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C726FB">
        <w:t>о</w:t>
      </w:r>
      <w:r w:rsidRPr="00C726FB">
        <w:t>зиционирова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размеры файлов, подготовленных с использованием различных ус</w:t>
      </w:r>
      <w:r w:rsidRPr="00C726FB">
        <w:t>т</w:t>
      </w:r>
      <w:r w:rsidRPr="00C726FB">
        <w:t>ройств ввода информации в заданный интервал времени (клавиатура, сканер, микрофон, ф</w:t>
      </w:r>
      <w:r w:rsidRPr="00C726FB">
        <w:t>о</w:t>
      </w:r>
      <w:r w:rsidRPr="00C726FB">
        <w:t>токамера, видеокам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программы-архиваторы.</w:t>
      </w:r>
    </w:p>
    <w:p w:rsidR="00C726FB" w:rsidRPr="00C726FB" w:rsidRDefault="00C726FB" w:rsidP="00C726FB">
      <w:pPr>
        <w:pStyle w:val="2"/>
        <w:tabs>
          <w:tab w:val="left" w:pos="567"/>
        </w:tabs>
        <w:spacing w:line="240" w:lineRule="auto"/>
        <w:ind w:firstLine="0"/>
        <w:rPr>
          <w:sz w:val="24"/>
          <w:szCs w:val="24"/>
        </w:rPr>
      </w:pPr>
      <w:bookmarkStart w:id="83" w:name="_Toc405145669"/>
      <w:bookmarkStart w:id="84" w:name="_Toc406059012"/>
      <w:bookmarkStart w:id="85" w:name="_Toc409682191"/>
      <w:bookmarkStart w:id="86" w:name="_Toc409691665"/>
      <w:bookmarkStart w:id="87" w:name="_Toc410653989"/>
      <w:bookmarkStart w:id="88" w:name="_Toc410702993"/>
      <w:r w:rsidRPr="00C726FB">
        <w:rPr>
          <w:b w:val="0"/>
          <w:sz w:val="24"/>
          <w:szCs w:val="24"/>
        </w:rPr>
        <w:tab/>
      </w:r>
      <w:bookmarkStart w:id="89" w:name="_Toc284662749"/>
      <w:bookmarkStart w:id="90" w:name="_Toc284663375"/>
      <w:r w:rsidRPr="00C726FB">
        <w:rPr>
          <w:b w:val="0"/>
          <w:sz w:val="24"/>
          <w:szCs w:val="24"/>
        </w:rPr>
        <w:t>В рамках направления «Анализ информации, математическая обработка данных в и</w:t>
      </w:r>
      <w:r w:rsidRPr="00C726FB">
        <w:rPr>
          <w:b w:val="0"/>
          <w:sz w:val="24"/>
          <w:szCs w:val="24"/>
        </w:rPr>
        <w:t>с</w:t>
      </w:r>
      <w:r w:rsidRPr="00C726FB">
        <w:rPr>
          <w:b w:val="0"/>
          <w:sz w:val="24"/>
          <w:szCs w:val="24"/>
        </w:rPr>
        <w:t>следовании» в качестве основных планируемых результатов возможен, но не ограничивае</w:t>
      </w:r>
      <w:r w:rsidRPr="00C726FB">
        <w:rPr>
          <w:b w:val="0"/>
          <w:sz w:val="24"/>
          <w:szCs w:val="24"/>
        </w:rPr>
        <w:t>т</w:t>
      </w:r>
      <w:r w:rsidRPr="00C726FB">
        <w:rPr>
          <w:b w:val="0"/>
          <w:sz w:val="24"/>
          <w:szCs w:val="24"/>
        </w:rPr>
        <w:t>ся следующим, список того, что обучающийся сможет:</w:t>
      </w:r>
      <w:bookmarkEnd w:id="83"/>
      <w:bookmarkEnd w:id="84"/>
      <w:bookmarkEnd w:id="85"/>
      <w:bookmarkEnd w:id="86"/>
      <w:bookmarkEnd w:id="87"/>
      <w:bookmarkEnd w:id="88"/>
      <w:bookmarkEnd w:id="89"/>
      <w:bookmarkEnd w:id="9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простые эксперименты и исследования в виртуальных лабораториях;</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вводить результаты измерений и другие цифровые данные для их обработки, в том числе статистической и визуализации;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эксперименты и исследования в виртуальных лабораториях по естес</w:t>
      </w:r>
      <w:r w:rsidRPr="00C726FB">
        <w:t>т</w:t>
      </w:r>
      <w:r w:rsidRPr="00C726FB">
        <w:t>венным наукам, математике и информатике.</w:t>
      </w:r>
    </w:p>
    <w:p w:rsidR="00C726FB" w:rsidRPr="00C726FB" w:rsidRDefault="00C726FB" w:rsidP="00C726FB">
      <w:pPr>
        <w:pStyle w:val="2"/>
        <w:tabs>
          <w:tab w:val="left" w:pos="567"/>
        </w:tabs>
        <w:spacing w:line="240" w:lineRule="auto"/>
        <w:ind w:firstLine="0"/>
        <w:rPr>
          <w:sz w:val="24"/>
          <w:szCs w:val="24"/>
        </w:rPr>
      </w:pPr>
      <w:bookmarkStart w:id="91" w:name="_Toc405145670"/>
      <w:bookmarkStart w:id="92" w:name="_Toc406059013"/>
      <w:bookmarkStart w:id="93" w:name="_Toc409682192"/>
      <w:bookmarkStart w:id="94" w:name="_Toc409691666"/>
      <w:bookmarkStart w:id="95" w:name="_Toc410653990"/>
      <w:bookmarkStart w:id="96" w:name="_Toc410702994"/>
      <w:r w:rsidRPr="00C726FB">
        <w:rPr>
          <w:b w:val="0"/>
          <w:sz w:val="24"/>
          <w:szCs w:val="24"/>
        </w:rPr>
        <w:tab/>
      </w:r>
      <w:bookmarkStart w:id="97" w:name="_Toc284662750"/>
      <w:bookmarkStart w:id="98" w:name="_Toc284663376"/>
      <w:r w:rsidRPr="00C726FB">
        <w:rPr>
          <w:b w:val="0"/>
          <w:sz w:val="24"/>
          <w:szCs w:val="24"/>
        </w:rPr>
        <w:t>В рамках направления «Моделирование, проектирование и управлен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троить с помощью компьютерных инструментов разнообразные информационные структуры для описания объектов;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конструировать и моделировать с использованием материальных конструкторов с компьютерным управлением и обратной связью;</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виртуальных конструктор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средств программирования.</w:t>
      </w:r>
    </w:p>
    <w:p w:rsidR="00C726FB" w:rsidRPr="00C726FB" w:rsidRDefault="00C726FB" w:rsidP="00C726FB">
      <w:pPr>
        <w:pStyle w:val="2"/>
        <w:tabs>
          <w:tab w:val="left" w:pos="567"/>
        </w:tabs>
        <w:spacing w:line="240" w:lineRule="auto"/>
        <w:ind w:firstLine="0"/>
        <w:rPr>
          <w:sz w:val="24"/>
          <w:szCs w:val="24"/>
        </w:rPr>
      </w:pPr>
      <w:bookmarkStart w:id="99" w:name="_Toc405145671"/>
      <w:bookmarkStart w:id="100" w:name="_Toc406059014"/>
      <w:bookmarkStart w:id="101" w:name="_Toc409682193"/>
      <w:bookmarkStart w:id="102" w:name="_Toc409691667"/>
      <w:bookmarkStart w:id="103" w:name="_Toc410653991"/>
      <w:bookmarkStart w:id="104" w:name="_Toc410702995"/>
      <w:r w:rsidRPr="00C726FB">
        <w:rPr>
          <w:b w:val="0"/>
          <w:sz w:val="24"/>
          <w:szCs w:val="24"/>
        </w:rPr>
        <w:tab/>
      </w:r>
      <w:bookmarkStart w:id="105" w:name="_Toc284662751"/>
      <w:bookmarkStart w:id="106" w:name="_Toc284663377"/>
      <w:r w:rsidRPr="00C726FB">
        <w:rPr>
          <w:b w:val="0"/>
          <w:sz w:val="24"/>
          <w:szCs w:val="24"/>
        </w:rPr>
        <w:t>В рамках направления «Коммуникация и социальное взаимодейств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возможности электронной почты, Интернет-мессенджеров и соц</w:t>
      </w:r>
      <w:r w:rsidRPr="00C726FB">
        <w:t>и</w:t>
      </w:r>
      <w:r w:rsidRPr="00C726FB">
        <w:t>альных сетей для обуч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ести личный дневник (блог) с использованием возможностей Интерне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нормы информационной культуры, этики и права; с уважением отн</w:t>
      </w:r>
      <w:r w:rsidRPr="00C726FB">
        <w:t>о</w:t>
      </w:r>
      <w:r w:rsidRPr="00C726FB">
        <w:t>ситься к частной информации и информационным правам других люде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осуществлять защиту от троянских вирусов, фишинговых атак, информации от компьютерных вирусов с помощью антивирусных программ;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правила безопасного поведения в Интернете;</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зличать безопасные ресурсы Интернета и ресурсы, содержание которых нес</w:t>
      </w:r>
      <w:r w:rsidRPr="00C726FB">
        <w:t>о</w:t>
      </w:r>
      <w:r w:rsidRPr="00C726FB">
        <w:t>вместимо с задачами воспитания и образования или нежелательно.</w:t>
      </w:r>
    </w:p>
    <w:p w:rsidR="00C726FB" w:rsidRPr="00C726FB" w:rsidRDefault="00C726FB" w:rsidP="00C726FB">
      <w:pPr>
        <w:pStyle w:val="aa"/>
        <w:widowControl w:val="0"/>
        <w:tabs>
          <w:tab w:val="left" w:pos="993"/>
        </w:tabs>
        <w:spacing w:before="0" w:beforeAutospacing="0" w:after="0" w:afterAutospacing="0"/>
        <w:ind w:firstLine="709"/>
        <w:jc w:val="both"/>
        <w:textAlignment w:val="baseline"/>
      </w:pPr>
    </w:p>
    <w:p w:rsidR="00C726FB" w:rsidRPr="00C726FB" w:rsidRDefault="00C726FB" w:rsidP="00C726FB">
      <w:pPr>
        <w:pStyle w:val="aa"/>
        <w:widowControl w:val="0"/>
        <w:tabs>
          <w:tab w:val="left" w:pos="993"/>
        </w:tabs>
        <w:spacing w:before="0" w:beforeAutospacing="0" w:after="0" w:afterAutospacing="0"/>
        <w:ind w:firstLine="709"/>
        <w:jc w:val="center"/>
        <w:textAlignment w:val="baseline"/>
        <w:rPr>
          <w:b/>
        </w:rPr>
      </w:pPr>
      <w:r w:rsidRPr="00C726F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привлечения консультантов, экспертов и научных руководителей могут стр</w:t>
      </w:r>
      <w:r w:rsidRPr="00C726FB">
        <w:t>о</w:t>
      </w:r>
      <w:r w:rsidRPr="00C726FB">
        <w:t>иться на основе договорных отношений, отношений взаимовыгодного сотрудничества. Т</w:t>
      </w:r>
      <w:r w:rsidRPr="00C726FB">
        <w:t>а</w:t>
      </w:r>
      <w:r w:rsidRPr="00C726FB">
        <w:t>кие формы могут в себя включать, но не ограничиваться следующим:</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с университетом о взаимовыгодном сотрудничестве (привлечение нау</w:t>
      </w:r>
      <w:r w:rsidRPr="00C726FB">
        <w:t>ч</w:t>
      </w:r>
      <w:r w:rsidRPr="00C726FB">
        <w:t>ных сотрудников, преподавателей университетов в качестве экспертов, консультантов, н</w:t>
      </w:r>
      <w:r w:rsidRPr="00C726FB">
        <w:t>а</w:t>
      </w:r>
      <w:r w:rsidRPr="00C726FB">
        <w:t>учных руководителей в обмен на предоставление возможности прохождения практики ст</w:t>
      </w:r>
      <w:r w:rsidRPr="00C726FB">
        <w:t>у</w:t>
      </w:r>
      <w:r w:rsidRPr="00C726FB">
        <w:t>дентам или возможности проведения исследований на базе организации);</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о сотрудничестве может основываться на оплате услуг экспертов, ко</w:t>
      </w:r>
      <w:r w:rsidRPr="00C726FB">
        <w:t>н</w:t>
      </w:r>
      <w:r w:rsidRPr="00C726FB">
        <w:lastRenderedPageBreak/>
        <w:t>сультантов, научных руководителей;</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экспертная, научная и консультационная поддержка может осуществляться в ра</w:t>
      </w:r>
      <w:r w:rsidRPr="00C726FB">
        <w:t>м</w:t>
      </w:r>
      <w:r w:rsidRPr="00C726FB">
        <w:t>ках сетевого взаимодействия образовательных организаций основного общего образования;</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консультационная, экспертная, научная поддержка может осуществляться в ра</w:t>
      </w:r>
      <w:r w:rsidRPr="00C726FB">
        <w:t>м</w:t>
      </w:r>
      <w:r w:rsidRPr="00C726FB">
        <w:t>ках организации повышения квалификации на базе стажировочных площадок (школ), пр</w:t>
      </w:r>
      <w:r w:rsidRPr="00C726FB">
        <w:t>и</w:t>
      </w:r>
      <w:r w:rsidRPr="00C726FB">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заимодействие с учебными, научными и социальными организациями может вкл</w:t>
      </w:r>
      <w:r w:rsidRPr="00C726FB">
        <w:t>ю</w:t>
      </w:r>
      <w:r w:rsidRPr="00C726FB">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C726FB">
        <w:t>е</w:t>
      </w:r>
      <w:r w:rsidRPr="00C726FB">
        <w:t>нингов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C726FB">
        <w:t>е</w:t>
      </w:r>
      <w:r w:rsidRPr="00C726FB">
        <w:t>том конкретных особенностей и текущей ситу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C726FB">
        <w:t>р</w:t>
      </w:r>
      <w:r w:rsidRPr="00C726FB">
        <w:t>мирование опыта проектно-исследовательской деятельности и ИКТ-компетен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ребования к условиям включают:</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комплектованность образовательной организации педагогическими, руковод</w:t>
      </w:r>
      <w:r w:rsidRPr="00C726FB">
        <w:t>я</w:t>
      </w:r>
      <w:r w:rsidRPr="00C726FB">
        <w:t>щими и иными работникам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ровень квалификации педагогических и иных работников образовательной орг</w:t>
      </w:r>
      <w:r w:rsidRPr="00C726FB">
        <w:t>а</w:t>
      </w:r>
      <w:r w:rsidRPr="00C726FB">
        <w:t>низаци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непрерывность профессионального развития педагогических работников образов</w:t>
      </w:r>
      <w:r w:rsidRPr="00C726FB">
        <w:t>а</w:t>
      </w:r>
      <w:r w:rsidRPr="00C726FB">
        <w:t>тельной организации, реализующей образовательную программу основного общего образ</w:t>
      </w:r>
      <w:r w:rsidRPr="00C726FB">
        <w:t>о</w:t>
      </w:r>
      <w:r w:rsidRPr="00C726FB">
        <w:t xml:space="preserve">вани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едагогические кадры имеют необходимый уровень подготовки для реализации пр</w:t>
      </w:r>
      <w:r w:rsidRPr="00C726FB">
        <w:t>о</w:t>
      </w:r>
      <w:r w:rsidRPr="00C726FB">
        <w:t>граммы УУД, что может включать в себя следующее:</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представлениями о возрастных особенностях учащихся начал</w:t>
      </w:r>
      <w:r w:rsidRPr="00C726FB">
        <w:t>ь</w:t>
      </w:r>
      <w:r w:rsidRPr="00C726FB">
        <w:t>ной, основной и старшей школы;</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прошли курсы повышения квалификации, посвященные ФГОС;</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w:t>
      </w:r>
      <w:r w:rsidRPr="00C726FB">
        <w:t>е</w:t>
      </w:r>
      <w:r w:rsidRPr="00C726FB">
        <w:t>ния выбранной программы по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могут строить образовательную деятельность в рамках учебного предм</w:t>
      </w:r>
      <w:r w:rsidRPr="00C726FB">
        <w:t>е</w:t>
      </w:r>
      <w:r w:rsidRPr="00C726FB">
        <w:t>та в соответствии с особенностями формирования конкретных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осуществляют формирование УУД в рамках проектной, исследовател</w:t>
      </w:r>
      <w:r w:rsidRPr="00C726FB">
        <w:t>ь</w:t>
      </w:r>
      <w:r w:rsidRPr="00C726FB">
        <w:t>ской деятельностей;</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характер взаимодействия педагога и обучающегося не противоречит представл</w:t>
      </w:r>
      <w:r w:rsidRPr="00C726FB">
        <w:t>е</w:t>
      </w:r>
      <w:r w:rsidRPr="00C726FB">
        <w:t>ниям об условиях формирования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навыками формирующего оценивани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наличие позиции тьютора или педагоги владеют навыками тьюторского сопров</w:t>
      </w:r>
      <w:r w:rsidRPr="00C726FB">
        <w:t>о</w:t>
      </w:r>
      <w:r w:rsidRPr="00C726FB">
        <w:t>ждения обучающихс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нформационно-методическое обеспечение может также включать в себя, но не о</w:t>
      </w:r>
      <w:r w:rsidRPr="00C726FB">
        <w:t>г</w:t>
      </w:r>
      <w:r w:rsidRPr="00C726FB">
        <w:t>раничиваться работой по описанным ниже направлениям, в том числе учебное сотруднич</w:t>
      </w:r>
      <w:r w:rsidRPr="00C726FB">
        <w:t>е</w:t>
      </w:r>
      <w:r w:rsidRPr="00C726FB">
        <w:t>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726FB" w:rsidRPr="00C726FB" w:rsidRDefault="00C726FB" w:rsidP="00C726FB">
      <w:pPr>
        <w:pStyle w:val="aa"/>
        <w:widowControl w:val="0"/>
        <w:tabs>
          <w:tab w:val="left" w:pos="567"/>
        </w:tabs>
        <w:spacing w:before="0" w:beforeAutospacing="0" w:after="0" w:afterAutospacing="0"/>
        <w:jc w:val="center"/>
      </w:pPr>
      <w:r w:rsidRPr="00C726FB">
        <w:rPr>
          <w:b/>
        </w:rPr>
        <w:t>Методика и инструментарий оценки успешности освоения и применения обучающ</w:t>
      </w:r>
      <w:r w:rsidRPr="00C726FB">
        <w:rPr>
          <w:b/>
        </w:rPr>
        <w:t>и</w:t>
      </w:r>
      <w:r w:rsidRPr="00C726FB">
        <w:rPr>
          <w:b/>
        </w:rPr>
        <w:t>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jc w:val="center"/>
        <w:rPr>
          <w:b/>
        </w:rPr>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Система оценки деятельности образовательной организации по формированию и ра</w:t>
      </w:r>
      <w:r w:rsidRPr="00C726FB">
        <w:rPr>
          <w:b/>
        </w:rPr>
        <w:t>з</w:t>
      </w:r>
      <w:r w:rsidRPr="00C726FB">
        <w:rPr>
          <w:b/>
        </w:rPr>
        <w:lastRenderedPageBreak/>
        <w:t>витию универсальных учебных действий у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деятельности образовательной организации по формированию и ра</w:t>
      </w:r>
      <w:r w:rsidRPr="00C726FB">
        <w:t>з</w:t>
      </w:r>
      <w:r w:rsidRPr="00C726FB">
        <w:t>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w:t>
      </w:r>
      <w:r w:rsidRPr="00C726FB">
        <w:t>о</w:t>
      </w:r>
      <w:r w:rsidRPr="00C726FB">
        <w:t>граммы общего образования» целевого раздела.</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в сфере УУД может включать в себя следующие принципы и хара</w:t>
      </w:r>
      <w:r w:rsidRPr="00C726FB">
        <w:t>к</w:t>
      </w:r>
      <w:r w:rsidRPr="00C726FB">
        <w:t>теристик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истематичность сбора и анализа информаци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w:t>
      </w:r>
      <w:r w:rsidRPr="00C726FB">
        <w:t>н</w:t>
      </w:r>
      <w:r w:rsidRPr="00C726FB">
        <w:t>цев, педагогов, родителей, учащихся;</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доступность и прозрачность данных о результатах оценивания для всех участников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w:t>
      </w:r>
      <w:r w:rsidRPr="00C726FB">
        <w:t>е</w:t>
      </w:r>
      <w:r w:rsidRPr="00C726FB">
        <w:t>риально-технических условий.</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Методика и инструментарий мониторинга успешности освоения и применения об</w:t>
      </w:r>
      <w:r w:rsidRPr="00C726FB">
        <w:rPr>
          <w:b/>
        </w:rPr>
        <w:t>у</w:t>
      </w:r>
      <w:r w:rsidRPr="00C726FB">
        <w:rPr>
          <w:b/>
        </w:rPr>
        <w:t>чающимис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роцессе реализации мониторинга успешности освоения и применения УУД могут быть учтены следующие этапы освоения УУД:</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C726FB">
        <w:t>е</w:t>
      </w:r>
      <w:r w:rsidRPr="00C726FB">
        <w:t>ник может выполнять действия по уже усвоенному алгоритму);</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неадекватный перенос учебных действий на новые виды задач (при изменении у</w:t>
      </w:r>
      <w:r w:rsidRPr="00C726FB">
        <w:t>с</w:t>
      </w:r>
      <w:r w:rsidRPr="00C726FB">
        <w:t>ловий задачи не может самостоятельно внести коррективы 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C726FB">
        <w:t>а</w:t>
      </w:r>
      <w:r w:rsidRPr="00C726FB">
        <w:t>вильное изменение способа в сотрудничестве с учителем);</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C726FB">
        <w:t>с</w:t>
      </w:r>
      <w:r w:rsidRPr="00C726FB">
        <w:t>военных способо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обобщение учебных действий на основе выявления общих принцип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универсальных учебных действий может быть:</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ровневой (определяются уровни владения универсальными учебными действи</w:t>
      </w:r>
      <w:r w:rsidRPr="00C726FB">
        <w:t>я</w:t>
      </w:r>
      <w:r w:rsidRPr="00C726FB">
        <w:t>ми);</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w:t>
      </w:r>
      <w:r w:rsidRPr="00C726FB">
        <w:t>о</w:t>
      </w:r>
      <w:r w:rsidRPr="00C726FB">
        <w:t>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85EEE" w:rsidRPr="00C726FB" w:rsidRDefault="00C726FB" w:rsidP="00C726FB">
      <w:pPr>
        <w:pStyle w:val="aa"/>
        <w:widowControl w:val="0"/>
        <w:tabs>
          <w:tab w:val="left" w:pos="567"/>
        </w:tabs>
        <w:spacing w:before="0" w:beforeAutospacing="0" w:after="0" w:afterAutospacing="0"/>
        <w:ind w:firstLine="709"/>
        <w:jc w:val="both"/>
        <w:rPr>
          <w:lang w:bidi="en-US"/>
        </w:rPr>
      </w:pPr>
      <w:r w:rsidRPr="00C726FB">
        <w:t>При оценивании развития УУД применять технологий формирующего (развивающ</w:t>
      </w:r>
      <w:r w:rsidRPr="00C726FB">
        <w:t>е</w:t>
      </w:r>
      <w:r w:rsidRPr="00C726FB">
        <w:t>го оценивания), в том числе бинарное, критериальное, экспертное оценивание, текст сам</w:t>
      </w:r>
      <w:r w:rsidRPr="00C726FB">
        <w:t>о</w:t>
      </w:r>
      <w:r w:rsidRPr="00C726FB">
        <w:t xml:space="preserve">оценки. </w:t>
      </w:r>
    </w:p>
    <w:p w:rsidR="00C726FB" w:rsidRPr="00C726FB" w:rsidRDefault="00C726FB" w:rsidP="00C726F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r w:rsidRPr="00C726FB">
        <w:rPr>
          <w:rFonts w:ascii="Times New Roman" w:eastAsia="@Arial Unicode MS" w:hAnsi="Times New Roman" w:cs="Times New Roman"/>
          <w:b/>
          <w:bCs/>
          <w:i/>
          <w:sz w:val="24"/>
          <w:szCs w:val="24"/>
          <w:lang w:eastAsia="ru-RU"/>
        </w:rPr>
        <w:t>2.2.2. Основное содержание учебных предметов на ступени основного общего обр</w:t>
      </w:r>
      <w:r w:rsidRPr="00C726FB">
        <w:rPr>
          <w:rFonts w:ascii="Times New Roman" w:eastAsia="@Arial Unicode MS" w:hAnsi="Times New Roman" w:cs="Times New Roman"/>
          <w:b/>
          <w:bCs/>
          <w:i/>
          <w:sz w:val="24"/>
          <w:szCs w:val="24"/>
          <w:lang w:eastAsia="ru-RU"/>
        </w:rPr>
        <w:t>а</w:t>
      </w:r>
      <w:r w:rsidRPr="00C726FB">
        <w:rPr>
          <w:rFonts w:ascii="Times New Roman" w:eastAsia="@Arial Unicode MS" w:hAnsi="Times New Roman" w:cs="Times New Roman"/>
          <w:b/>
          <w:bCs/>
          <w:i/>
          <w:sz w:val="24"/>
          <w:szCs w:val="24"/>
          <w:lang w:eastAsia="ru-RU"/>
        </w:rPr>
        <w:t>зования</w:t>
      </w:r>
    </w:p>
    <w:p w:rsidR="00C726FB" w:rsidRPr="00C726FB" w:rsidRDefault="00C726FB" w:rsidP="00C726FB">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C726FB">
        <w:rPr>
          <w:rFonts w:ascii="Times New Roman" w:eastAsia="@Arial Unicode MS" w:hAnsi="Times New Roman" w:cs="Times New Roman"/>
          <w:iCs/>
          <w:sz w:val="24"/>
          <w:szCs w:val="24"/>
          <w:lang w:eastAsia="ru-RU"/>
        </w:rPr>
        <w:t>Русский язы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ь и речевое общ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и монологическая. Монолог и его виды. Диалог и его в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основных особенностей устной и письменной речи; анализ образцов у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й и письменной речи. Различение диалогической и монологической речи. Владен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ми видами монолога и диалога. Понимание коммуникативных целей и мотивов г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ев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чтения, аудирования, говорения и пись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сновными видами речевой деятельности. Адекватное понимание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 дополнительной информации текста, воспринимаемого зрительно или на слух.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ового, ознакомительного, изучающего чтения, приёмами работы с учебной книгой и д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гими информационными источниками. Овладение различными видами аудирования. Из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е содержания прослушанного или прочитанного текста (подробное, сжатое,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ваний разной коммуникативной направленности с учётом целей и ситуации общени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бор и систематизация материала на определённую тему; поиск, анализ и преобразование информации, извлеченной из различных источн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кс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ость). Тема, основная мысль текста. Микротема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ура текста. План и тезисы как виды информационной переработки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44F18">
        <w:rPr>
          <w:rFonts w:ascii="Times New Roman" w:eastAsia="Calibri" w:hAnsi="Times New Roman" w:cs="Times New Roman"/>
          <w:sz w:val="24"/>
          <w:szCs w:val="24"/>
          <w:lang w:eastAsia="ru-RU"/>
        </w:rPr>
        <w:t>я текста (логичность, последова</w:t>
      </w:r>
      <w:r w:rsidRPr="00C726FB">
        <w:rPr>
          <w:rFonts w:ascii="Times New Roman" w:eastAsia="Calibri" w:hAnsi="Times New Roman" w:cs="Times New Roman"/>
          <w:sz w:val="24"/>
          <w:szCs w:val="24"/>
          <w:lang w:eastAsia="ru-RU"/>
        </w:rPr>
        <w:t>тельность, связность, соот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вие теме и др.). Оценивание и редактирование устного и письменного речевого выска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вания. Составление плана текста, тези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ункциональные разновидности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интервью), официально-делового (расписка, доверенность, заявление) стилей, раз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рной речи (рассказ, бесе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Установление принадлежности текста к определённой функциональ-ной разнови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языка. Создание письменных высказываний разных стилей, жанров и типов речи: тез</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ы, отзыв, письмо, расписка, доверенность, заявление, повествование, описание, рассу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ступление перед аудиторией сверстников с небольшими сообщениями, доклад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Общие сведения о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усский язык — национальный язык русского народа, государственный язык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кой Федерации и язык межнационального общения. Русский язык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янского) языка в развити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сти, жарго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гвистика как наука о языке. Основные разделы лингвистики. Выдающиеся отеч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е лингвис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фессиональными разновидностями языка, жаргон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зованием изобразительных средств языка в художественных текст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онетика и орфоэп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онетика как раздел лингвис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звуков в речевом потоке. Элементы фонетической транскрипции. Слог. Удар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произношения и написания слов. Проведение фонет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Граф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ме твёрдости и мягкости согласных. Способы обозначения [</w:t>
      </w:r>
      <w:r w:rsidRPr="00C726FB">
        <w:rPr>
          <w:rFonts w:ascii="Times New Roman" w:eastAsia="Calibri" w:hAnsi="Times New Roman" w:cs="Times New Roman"/>
          <w:sz w:val="24"/>
          <w:szCs w:val="24"/>
          <w:lang w:val="en-US" w:eastAsia="ru-RU"/>
        </w:rPr>
        <w:t>j</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педиях, </w:t>
      </w:r>
      <w:r w:rsidRPr="00C726FB">
        <w:rPr>
          <w:rFonts w:ascii="Times New Roman" w:eastAsia="Calibri" w:hAnsi="Times New Roman" w:cs="Times New Roman"/>
          <w:sz w:val="24"/>
          <w:szCs w:val="24"/>
          <w:lang w:val="en-US" w:eastAsia="ru-RU"/>
        </w:rPr>
        <w:t>SMS</w:t>
      </w:r>
      <w:r w:rsidRPr="00C726FB">
        <w:rPr>
          <w:rFonts w:ascii="Times New Roman" w:eastAsia="Calibri" w:hAnsi="Times New Roman" w:cs="Times New Roman"/>
          <w:sz w:val="24"/>
          <w:szCs w:val="24"/>
          <w:lang w:eastAsia="ru-RU"/>
        </w:rPr>
        <w:t>-сообщени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емика и словообраз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ставка, суффикс как словообразующие морф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ы морф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лог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ующая морф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44F18">
        <w:rPr>
          <w:rFonts w:ascii="Times New Roman" w:eastAsia="Calibri" w:hAnsi="Times New Roman" w:cs="Times New Roman"/>
          <w:sz w:val="24"/>
          <w:szCs w:val="24"/>
          <w:lang w:eastAsia="ru-RU"/>
        </w:rPr>
        <w:t>ател</w:t>
      </w:r>
      <w:r w:rsidR="00A44F18">
        <w:rPr>
          <w:rFonts w:ascii="Times New Roman" w:eastAsia="Calibri" w:hAnsi="Times New Roman" w:cs="Times New Roman"/>
          <w:sz w:val="24"/>
          <w:szCs w:val="24"/>
          <w:lang w:eastAsia="ru-RU"/>
        </w:rPr>
        <w:t>ь</w:t>
      </w:r>
      <w:r w:rsidR="00A44F18">
        <w:rPr>
          <w:rFonts w:ascii="Times New Roman" w:eastAsia="Calibri" w:hAnsi="Times New Roman" w:cs="Times New Roman"/>
          <w:sz w:val="24"/>
          <w:szCs w:val="24"/>
          <w:lang w:eastAsia="ru-RU"/>
        </w:rPr>
        <w:t>ная цепочка. Словообразова</w:t>
      </w:r>
      <w:r w:rsidRPr="00C726FB">
        <w:rPr>
          <w:rFonts w:ascii="Times New Roman" w:eastAsia="Calibri" w:hAnsi="Times New Roman" w:cs="Times New Roman"/>
          <w:sz w:val="24"/>
          <w:szCs w:val="24"/>
          <w:lang w:eastAsia="ru-RU"/>
        </w:rPr>
        <w:t>тельное гнездо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тельный и морфемный словар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выразительные средства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ессах формо- и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Лексикология и фразе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Лексикология как раздел лингвистики. Слово как единица языка. Лексическое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лова. Однозначные и многозначные слова; прямое и переносное значения слова.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осное значение слов как основа тропов.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ческие группы слов. Толковые словар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ванные слова. Словари иностран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илистические пласты лекс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ы, крылатые слова. Фразеологические словар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и пассивного запаса, происхождения, сферы употребления, экспрессивной окраски и стилистической принадлеж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лекс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eastAsia="ru-RU"/>
        </w:rPr>
        <w:t>кового словаря, словарей синонимов, антонимов, устаревших слов, иностранных слов, ф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еологического словаря и др.) и использование её в различных видах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ология как раздел грам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ометия и звукоподражательные слова.     Омонимия слов разных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ари грамматических тру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ам и синтаксической роли. Проведение морфологического разбора слов разных часте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 Нормативное употребление форм слов различных частей речи. Применение морфо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интакси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кс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сочет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уем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ённые и нераспространённые, предложения осложнённой и неосложнённой структуры, полные и неполн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односоставных предло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между частями сложного предложения. Сложные предложения союзные (сложносо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е, сложноподчинённые) и бессоюзные. Сложные предложения с различ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пособы передачи чужо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2. Проведение синтаксического разбора словосочетаний и предложений разных видов. </w:t>
      </w:r>
      <w:r w:rsidRPr="00C726FB">
        <w:rPr>
          <w:rFonts w:ascii="Times New Roman" w:eastAsia="Calibri" w:hAnsi="Times New Roman" w:cs="Times New Roman"/>
          <w:sz w:val="24"/>
          <w:szCs w:val="24"/>
          <w:lang w:eastAsia="ru-RU"/>
        </w:rPr>
        <w:lastRenderedPageBreak/>
        <w:t>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и употребления синтаксических конструкций. Использование синонимических кон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укций для более точного выражения мысли и усиления выразительности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Правописание: орфография и пункту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C726FB">
        <w:rPr>
          <w:rFonts w:ascii="Times New Roman" w:eastAsia="Calibri" w:hAnsi="Times New Roman" w:cs="Times New Roman"/>
          <w:i/>
          <w:iCs/>
          <w:sz w:val="24"/>
          <w:szCs w:val="24"/>
          <w:lang w:eastAsia="ru-RU"/>
        </w:rPr>
        <w:t>ъ </w:t>
      </w:r>
      <w:r w:rsidRPr="00C726FB">
        <w:rPr>
          <w:rFonts w:ascii="Times New Roman" w:eastAsia="Calibri" w:hAnsi="Times New Roman" w:cs="Times New Roman"/>
          <w:sz w:val="24"/>
          <w:szCs w:val="24"/>
          <w:lang w:eastAsia="ru-RU"/>
        </w:rPr>
        <w:t>и </w:t>
      </w:r>
      <w:r w:rsidRPr="00C726FB">
        <w:rPr>
          <w:rFonts w:ascii="Times New Roman" w:eastAsia="Calibri" w:hAnsi="Times New Roman" w:cs="Times New Roman"/>
          <w:i/>
          <w:iCs/>
          <w:sz w:val="24"/>
          <w:szCs w:val="24"/>
          <w:lang w:eastAsia="ru-RU"/>
        </w:rPr>
        <w:t>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итные, дефисные и раздельные на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прописной и строчной буквы.     Перенос слов.   Орфографические сл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 и справоч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унктуация как система правил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конце предл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не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при прямой речи и цитировании, в диалог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четание знаков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 слова. Опора на грамматико-интонационный анализ при объяснении расстановк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в препинания в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орфографических и пунктуационных пробл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Язык и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усский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Малые жанры фольклора.      </w:t>
      </w:r>
      <w:r w:rsidRPr="00C726FB">
        <w:rPr>
          <w:rFonts w:ascii="Times New Roman" w:eastAsia="Calibri" w:hAnsi="Times New Roman" w:cs="Times New Roman"/>
          <w:sz w:val="24"/>
          <w:szCs w:val="24"/>
          <w:lang w:eastAsia="ru-RU"/>
        </w:rPr>
        <w:t>Пословица как воплощение житейской мудрости, от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казки</w:t>
      </w:r>
      <w:r w:rsidRPr="00C726FB">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Противопоставление мечты и действительности, добра и зла в сказках. Полож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й герой и его противники. Персонажи-животные, чудесные предметы в сказк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ылина </w:t>
      </w:r>
      <w:r w:rsidRPr="00C726FB">
        <w:rPr>
          <w:rFonts w:ascii="Times New Roman" w:eastAsia="Calibri" w:hAnsi="Times New Roman" w:cs="Times New Roman"/>
          <w:bCs/>
          <w:sz w:val="24"/>
          <w:szCs w:val="24"/>
          <w:lang w:eastAsia="ru-RU"/>
        </w:rPr>
        <w:t xml:space="preserve">«Илья Муромец и Соловей-разбойник».      </w:t>
      </w:r>
      <w:r w:rsidRPr="00C726FB">
        <w:rPr>
          <w:rFonts w:ascii="Times New Roman" w:eastAsia="Calibri" w:hAnsi="Times New Roman" w:cs="Times New Roman"/>
          <w:sz w:val="24"/>
          <w:szCs w:val="24"/>
          <w:lang w:eastAsia="ru-RU"/>
        </w:rPr>
        <w:t>Воплощение в образе богатыр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ого характера, нравственных достоинств героя. Прославление силы, мужества, справедливости, бескорыстного служения Отеч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е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Слово о полку Игореве». </w:t>
      </w:r>
      <w:r w:rsidRPr="00C726FB">
        <w:rPr>
          <w:rFonts w:ascii="Times New Roman" w:eastAsia="Calibri"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Житие Сергия Радонежского»</w:t>
      </w:r>
      <w:r w:rsidRPr="00C726FB">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житийной литературы в историческом очерке Б. К. Зайце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Русская литература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 И. Фонвизин. </w:t>
      </w:r>
      <w:r w:rsidRPr="00C726FB">
        <w:rPr>
          <w:rFonts w:ascii="Times New Roman" w:eastAsia="Calibri" w:hAnsi="Times New Roman" w:cs="Times New Roman"/>
          <w:sz w:val="24"/>
          <w:szCs w:val="24"/>
          <w:lang w:eastAsia="ru-RU"/>
        </w:rPr>
        <w:t>Комедия «Недоросль» (фрагменты). Социальная и нравственн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Карамз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Бедная Лиза». </w:t>
      </w:r>
      <w:r w:rsidRPr="00C726FB">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Г. Р. Державин.</w:t>
      </w:r>
      <w:r w:rsidRPr="00C726FB">
        <w:rPr>
          <w:rFonts w:ascii="Times New Roman" w:eastAsia="Calibri" w:hAnsi="Times New Roman" w:cs="Times New Roman"/>
          <w:sz w:val="24"/>
          <w:szCs w:val="24"/>
          <w:lang w:eastAsia="ru-RU"/>
        </w:rPr>
        <w:t>Стихотворение «</w:t>
      </w:r>
      <w:r w:rsidRPr="00C726FB">
        <w:rPr>
          <w:rFonts w:ascii="Times New Roman" w:eastAsia="Calibri" w:hAnsi="Times New Roman" w:cs="Times New Roman"/>
          <w:bCs/>
          <w:sz w:val="24"/>
          <w:szCs w:val="24"/>
          <w:lang w:eastAsia="ru-RU"/>
        </w:rPr>
        <w:t>Памятник</w:t>
      </w:r>
      <w:r w:rsidRPr="00C726FB">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 А. Крылов.</w:t>
      </w:r>
      <w:r w:rsidRPr="00C726FB">
        <w:rPr>
          <w:rFonts w:ascii="Times New Roman" w:eastAsia="Calibri" w:hAnsi="Times New Roman" w:cs="Times New Roman"/>
          <w:sz w:val="24"/>
          <w:szCs w:val="24"/>
          <w:lang w:eastAsia="ru-RU"/>
        </w:rPr>
        <w:t xml:space="preserve">Басни </w:t>
      </w:r>
      <w:r w:rsidRPr="00C726FB">
        <w:rPr>
          <w:rFonts w:ascii="Times New Roman" w:eastAsia="Calibri" w:hAnsi="Times New Roman" w:cs="Times New Roman"/>
          <w:bCs/>
          <w:sz w:val="24"/>
          <w:szCs w:val="24"/>
          <w:lang w:eastAsia="ru-RU"/>
        </w:rPr>
        <w:t xml:space="preserve">«Волк и Ягнёнок», «Свинья под Дубом», «Волк на псарне». </w:t>
      </w:r>
      <w:r w:rsidRPr="00C726FB">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ый характер басен. Мораль в басне, формы её воплощения. Своеобразие языка басен Кры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В. А. </w:t>
      </w:r>
      <w:r w:rsidRPr="00C726FB">
        <w:rPr>
          <w:rFonts w:ascii="Times New Roman" w:eastAsia="Calibri" w:hAnsi="Times New Roman" w:cs="Times New Roman"/>
          <w:b/>
          <w:bCs/>
          <w:sz w:val="24"/>
          <w:szCs w:val="24"/>
          <w:lang w:eastAsia="ru-RU"/>
        </w:rPr>
        <w:t xml:space="preserve">Жуковский. </w:t>
      </w:r>
      <w:r w:rsidRPr="00C726FB">
        <w:rPr>
          <w:rFonts w:ascii="Times New Roman" w:eastAsia="Calibri" w:hAnsi="Times New Roman" w:cs="Times New Roman"/>
          <w:sz w:val="24"/>
          <w:szCs w:val="24"/>
          <w:lang w:eastAsia="ru-RU"/>
        </w:rPr>
        <w:t xml:space="preserve">Баллада </w:t>
      </w:r>
      <w:r w:rsidRPr="00C726FB">
        <w:rPr>
          <w:rFonts w:ascii="Times New Roman" w:eastAsia="Calibri" w:hAnsi="Times New Roman" w:cs="Times New Roman"/>
          <w:bCs/>
          <w:sz w:val="24"/>
          <w:szCs w:val="24"/>
          <w:lang w:eastAsia="ru-RU"/>
        </w:rPr>
        <w:t xml:space="preserve">«Светлана». </w:t>
      </w:r>
      <w:r w:rsidRPr="00C726FB">
        <w:rPr>
          <w:rFonts w:ascii="Times New Roman" w:eastAsia="Calibri" w:hAnsi="Times New Roman" w:cs="Times New Roman"/>
          <w:sz w:val="24"/>
          <w:szCs w:val="24"/>
          <w:lang w:eastAsia="ru-RU"/>
        </w:rPr>
        <w:t>Жанр баллады в творчестве Жуковского.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сюжета баллады «Светлана». Образ Светланы и средства его создания. Н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черты в образе героини. Своеобразие сюжета. Фантастика, народно-поэтические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их поэтов в переводах Жуковского. Стихотворения </w:t>
      </w:r>
      <w:r w:rsidRPr="00C726FB">
        <w:rPr>
          <w:rFonts w:ascii="Times New Roman" w:eastAsia="Calibri" w:hAnsi="Times New Roman" w:cs="Times New Roman"/>
          <w:bCs/>
          <w:sz w:val="24"/>
          <w:szCs w:val="24"/>
          <w:lang w:eastAsia="ru-RU"/>
        </w:rPr>
        <w:t xml:space="preserve">«Море», «Невыразимое». </w:t>
      </w:r>
      <w:r w:rsidRPr="00C726FB">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ятие мира. Тема поэтического вдохновения. Отношение романтика к слову. Романтический образ моря. Своеобразие поэтического языка Жук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Грибоедов.</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 xml:space="preserve">«Горе от </w:t>
      </w:r>
      <w:r w:rsidRPr="00C726FB">
        <w:rPr>
          <w:rFonts w:ascii="Times New Roman" w:eastAsia="Calibri" w:hAnsi="Times New Roman" w:cs="Times New Roman"/>
          <w:sz w:val="24"/>
          <w:szCs w:val="24"/>
          <w:lang w:eastAsia="ru-RU"/>
        </w:rPr>
        <w:t>ума». История создания, публикации и первы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ановок комедии. Прототипы. Смысл названия и проблема ума в пьесе. Особенности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нтриги. Образ фамусовской Москвы. Художественная функция внесценических пер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жей. Образность и афористичность языка. Мастерство драматурга в создании речевы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истик действующих лиц. Конкретно-историческое и общечеловеческое в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еобычность развязки, смысл финала комедии. Критика о пьесе Грибоед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Пушкин.</w:t>
      </w:r>
      <w:r w:rsidRPr="00C726FB">
        <w:rPr>
          <w:rFonts w:ascii="Times New Roman" w:eastAsia="Calibri" w:hAnsi="Times New Roman" w:cs="Times New Roman"/>
          <w:sz w:val="24"/>
          <w:szCs w:val="24"/>
          <w:lang w:eastAsia="ru-RU"/>
        </w:rPr>
        <w:t>Стихотворения «Няне», «И. И. Пущину», «Зимнее утро», «Зимни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виг нерукотворный…», «Осень», «Два чувства дивно близки нам…». Многообразие тем, жанров, мотивов лирики Пушкина. Мотивы дружбы, прочного союза друзей. Одухотвор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ы, художественные средства русской народной поэзии в творчестве Пушкина. Образ П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кина в русской поэзии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Х—ХХ вв.      Баллада </w:t>
      </w:r>
      <w:r w:rsidRPr="00C726FB">
        <w:rPr>
          <w:rFonts w:ascii="Times New Roman" w:eastAsia="Calibri" w:hAnsi="Times New Roman" w:cs="Times New Roman"/>
          <w:bCs/>
          <w:sz w:val="24"/>
          <w:szCs w:val="24"/>
          <w:lang w:eastAsia="ru-RU"/>
        </w:rPr>
        <w:t xml:space="preserve">«Песнь о вещем Олеге». </w:t>
      </w:r>
      <w:r w:rsidRPr="00C726FB">
        <w:rPr>
          <w:rFonts w:ascii="Times New Roman" w:eastAsia="Calibri"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композиции произведения. Признаки жанра баллады в «Песне…».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нства. Образы Дубровского и Троекурова. Противостояние человеческих чувств 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обстоятельств в романе. Нравственная проблематика произведения. Образы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ых. Изображение крестьянского бунта. Образ благородного разбойника Владимира Ду</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овского. Традиции приключенческого романа в произведении Пушкина. Романтический </w:t>
      </w:r>
      <w:r w:rsidRPr="00C726FB">
        <w:rPr>
          <w:rFonts w:ascii="Times New Roman" w:eastAsia="Calibri" w:hAnsi="Times New Roman" w:cs="Times New Roman"/>
          <w:sz w:val="24"/>
          <w:szCs w:val="24"/>
          <w:lang w:eastAsia="ru-RU"/>
        </w:rPr>
        <w:lastRenderedPageBreak/>
        <w:t xml:space="preserve">характер истории любви Маши и Владимира. Средства выражения авторского отношения к героям романа.      Роман </w:t>
      </w:r>
      <w:r w:rsidRPr="00C726FB">
        <w:rPr>
          <w:rFonts w:ascii="Times New Roman" w:eastAsia="Calibri" w:hAnsi="Times New Roman" w:cs="Times New Roman"/>
          <w:bCs/>
          <w:sz w:val="24"/>
          <w:szCs w:val="24"/>
          <w:lang w:eastAsia="ru-RU"/>
        </w:rPr>
        <w:t xml:space="preserve">«Капитанская дочка». </w:t>
      </w:r>
      <w:r w:rsidRPr="00C726FB">
        <w:rPr>
          <w:rFonts w:ascii="Times New Roman" w:eastAsia="Calibri" w:hAnsi="Times New Roman" w:cs="Times New Roman"/>
          <w:sz w:val="24"/>
          <w:szCs w:val="24"/>
          <w:lang w:eastAsia="ru-RU"/>
        </w:rPr>
        <w:t>История создания романа. Историческ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ую историю. Изображение исторических деятелей на страницах романа (Пугачёв, Екате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графов в романе. Название и идейный смысл произведения.     Повесть </w:t>
      </w:r>
      <w:r w:rsidRPr="00C726FB">
        <w:rPr>
          <w:rFonts w:ascii="Times New Roman" w:eastAsia="Calibri" w:hAnsi="Times New Roman" w:cs="Times New Roman"/>
          <w:bCs/>
          <w:sz w:val="24"/>
          <w:szCs w:val="24"/>
          <w:lang w:eastAsia="ru-RU"/>
        </w:rPr>
        <w:t>«Станционный смо</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 xml:space="preserve">ритель». </w:t>
      </w:r>
      <w:r w:rsidRPr="00C726FB">
        <w:rPr>
          <w:rFonts w:ascii="Times New Roman" w:eastAsia="Calibri" w:hAnsi="Times New Roman" w:cs="Times New Roman"/>
          <w:sz w:val="24"/>
          <w:szCs w:val="24"/>
          <w:lang w:eastAsia="ru-RU"/>
        </w:rPr>
        <w:t>Цикл «Повести Белкина». Повествование от лица вымышленного героя как ху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енный приём. Отношение рассказчика к героям повести и формы его выраж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ассказчика. Судьба Дуни и притча о блудном сыне. Изображение «маленького чело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ка», его положения в обществе. Трагическое и гуманистическое в повести.     Роман в стихах </w:t>
      </w:r>
      <w:r w:rsidRPr="00C726FB">
        <w:rPr>
          <w:rFonts w:ascii="Times New Roman" w:eastAsia="Calibri" w:hAnsi="Times New Roman" w:cs="Times New Roman"/>
          <w:bCs/>
          <w:sz w:val="24"/>
          <w:szCs w:val="24"/>
          <w:lang w:eastAsia="ru-RU"/>
        </w:rPr>
        <w:t xml:space="preserve">«Евгений Онегин». </w:t>
      </w:r>
      <w:r w:rsidRPr="00C726FB">
        <w:rPr>
          <w:rFonts w:ascii="Times New Roman" w:eastAsia="Calibri" w:hAnsi="Times New Roman" w:cs="Times New Roman"/>
          <w:sz w:val="24"/>
          <w:szCs w:val="24"/>
          <w:lang w:eastAsia="ru-RU"/>
        </w:rPr>
        <w:t>Замысел романа и его эволюция в процессе создания произведения.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вни. Картины родной природы. «Онегинская строфа». Особенности языка, органично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тание высокой поэтической речи и дружеского разговора, упоминания имен богов и г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в античной мифологии и использование просторечной лексики. Реализм пушкинского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на в стихах. «Евгений Онегин» в русской критике.      Трагедия </w:t>
      </w:r>
      <w:r w:rsidRPr="00C726FB">
        <w:rPr>
          <w:rFonts w:ascii="Times New Roman" w:eastAsia="Calibri" w:hAnsi="Times New Roman" w:cs="Times New Roman"/>
          <w:bCs/>
          <w:sz w:val="24"/>
          <w:szCs w:val="24"/>
          <w:lang w:eastAsia="ru-RU"/>
        </w:rPr>
        <w:t xml:space="preserve">«Моцарт и Сальери». </w:t>
      </w:r>
      <w:r w:rsidRPr="00C726FB">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Ю. Лермонтов. </w:t>
      </w:r>
      <w:r w:rsidRPr="00C726FB">
        <w:rPr>
          <w:rFonts w:ascii="Times New Roman" w:eastAsia="Calibri" w:hAnsi="Times New Roman" w:cs="Times New Roman"/>
          <w:sz w:val="24"/>
          <w:szCs w:val="24"/>
          <w:lang w:eastAsia="ru-RU"/>
        </w:rPr>
        <w:t>Стихотворения «Парус», «Листок», «Тучи», «Смерть Поэта», «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да волнуется желтеющая нива…», «Дума», «Поэт» («Отделкой золотой блистает мой к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жал…»), «Молитва» («В минуту жизни трудную…»), «И скучно и грустно», «Нет, не тебя так пылко я люблю…», «Родина», «Пророк», «На севере диком стоит одиноко...», «Ангел», «Три пальмы».     Основные мотивы, образы и настроения поэзии Лермонтова. Чувство 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ического одиночества. Любовь как страсть, приносящая страдания. Чистота и красот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эзии. Романтизм и реализм в лирике поэта.       Стихотворение </w:t>
      </w:r>
      <w:r w:rsidRPr="00C726FB">
        <w:rPr>
          <w:rFonts w:ascii="Times New Roman" w:eastAsia="Calibri" w:hAnsi="Times New Roman" w:cs="Times New Roman"/>
          <w:bCs/>
          <w:sz w:val="24"/>
          <w:szCs w:val="24"/>
          <w:lang w:eastAsia="ru-RU"/>
        </w:rPr>
        <w:t xml:space="preserve">«Бородино». </w:t>
      </w:r>
      <w:r w:rsidRPr="00C726FB">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онаций с высоким патриотическим пафосом стихотворения.       Поэма </w:t>
      </w:r>
      <w:r w:rsidRPr="00C726FB">
        <w:rPr>
          <w:rFonts w:ascii="Times New Roman" w:eastAsia="Calibri" w:hAnsi="Times New Roman" w:cs="Times New Roman"/>
          <w:bCs/>
          <w:sz w:val="24"/>
          <w:szCs w:val="24"/>
          <w:lang w:eastAsia="ru-RU"/>
        </w:rPr>
        <w:t xml:space="preserve">«Песня про царя Ивана Васильевича, молодого опричника и удалого купца Калашникова». </w:t>
      </w:r>
      <w:r w:rsidRPr="00C726FB">
        <w:rPr>
          <w:rFonts w:ascii="Times New Roman" w:eastAsia="Calibri" w:hAnsi="Times New Roman" w:cs="Times New Roman"/>
          <w:sz w:val="24"/>
          <w:szCs w:val="24"/>
          <w:lang w:eastAsia="ru-RU"/>
        </w:rPr>
        <w:t>Поэма об ис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прошлом Руси. Картины быта X</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го творчества. Сопоставление зачина поэмы и её концовки. Образы гусляров. Язык и стих поэмы.     Поэма </w:t>
      </w:r>
      <w:r w:rsidRPr="00C726FB">
        <w:rPr>
          <w:rFonts w:ascii="Times New Roman" w:eastAsia="Calibri" w:hAnsi="Times New Roman" w:cs="Times New Roman"/>
          <w:bCs/>
          <w:sz w:val="24"/>
          <w:szCs w:val="24"/>
          <w:lang w:eastAsia="ru-RU"/>
        </w:rPr>
        <w:t xml:space="preserve">«Мцыри». </w:t>
      </w:r>
      <w:r w:rsidRPr="00C726FB">
        <w:rPr>
          <w:rFonts w:ascii="Times New Roman" w:eastAsia="Calibri"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ка и обстоятельств. Особенности композиции поэмы. Эпиграф и сюжет поэмы. И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 Смысл финала поэмы.       Роман </w:t>
      </w:r>
      <w:r w:rsidRPr="00C726FB">
        <w:rPr>
          <w:rFonts w:ascii="Times New Roman" w:eastAsia="Calibri" w:hAnsi="Times New Roman" w:cs="Times New Roman"/>
          <w:bCs/>
          <w:sz w:val="24"/>
          <w:szCs w:val="24"/>
          <w:lang w:eastAsia="ru-RU"/>
        </w:rPr>
        <w:t xml:space="preserve">«Герой нашего времени». </w:t>
      </w:r>
      <w:r w:rsidRPr="00C726FB">
        <w:rPr>
          <w:rFonts w:ascii="Times New Roman" w:eastAsia="Calibri" w:hAnsi="Times New Roman" w:cs="Times New Roman"/>
          <w:sz w:val="24"/>
          <w:szCs w:val="24"/>
          <w:lang w:eastAsia="ru-RU"/>
        </w:rPr>
        <w:t>«Герой нашего вре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на, её роль в раскрытии характера Печорина. Особенности повествования. Особое вни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lastRenderedPageBreak/>
        <w:t>ние к внутренней жизни человека, его мыслям, чувствам, переживаниям, самоанализу, ре</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н. Роман «Герой нашего времени» в русской критике.</w:t>
      </w:r>
    </w:p>
    <w:p w:rsidR="00C726FB" w:rsidRPr="00C726FB" w:rsidRDefault="00C726FB" w:rsidP="00C726FB">
      <w:pPr>
        <w:widowControl w:val="0"/>
        <w:shd w:val="clear" w:color="auto" w:fill="FFFFFF"/>
        <w:tabs>
          <w:tab w:val="left" w:pos="24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 В. Гоголь.</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Ночь перед Рождеством». </w:t>
      </w:r>
      <w:r w:rsidRPr="00C726FB">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лорные традиции в создании образов. Изображение конфликта темных и светлых сил.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льное и фантастическое в произведении. Сказочный характер фантастики. Описания ук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инского села и Петербурга. Характер повествования. Сочетание юмора и лиризм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сть </w:t>
      </w:r>
      <w:r w:rsidRPr="00C726FB">
        <w:rPr>
          <w:rFonts w:ascii="Times New Roman" w:eastAsia="Calibri" w:hAnsi="Times New Roman" w:cs="Times New Roman"/>
          <w:bCs/>
          <w:sz w:val="24"/>
          <w:szCs w:val="24"/>
          <w:lang w:eastAsia="ru-RU"/>
        </w:rPr>
        <w:t xml:space="preserve">«Тарас Бульба». </w:t>
      </w:r>
      <w:r w:rsidRPr="00C726FB">
        <w:rPr>
          <w:rFonts w:ascii="Times New Roman" w:eastAsia="Calibri" w:hAnsi="Times New Roman" w:cs="Times New Roman"/>
          <w:sz w:val="24"/>
          <w:szCs w:val="24"/>
          <w:lang w:eastAsia="ru-RU"/>
        </w:rPr>
        <w:t>Эпическое величие мира и героический размах жизни в повести Г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я. Прославление высокого строя народной вольницы, боевого товарищества, самоот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женности и героизма. Единоверие, честь, патриотизм как основные идеалы запорожцев.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и Гоголя и былинные богатыри. Тарас и его сыновья. Принцип контраста в создании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ли в раскрытии характеров героев. Смысл финала повести.      Повесть </w:t>
      </w:r>
      <w:r w:rsidRPr="00C726FB">
        <w:rPr>
          <w:rFonts w:ascii="Times New Roman" w:eastAsia="Calibri" w:hAnsi="Times New Roman" w:cs="Times New Roman"/>
          <w:bCs/>
          <w:sz w:val="24"/>
          <w:szCs w:val="24"/>
          <w:lang w:eastAsia="ru-RU"/>
        </w:rPr>
        <w:t xml:space="preserve">«Шинель». </w:t>
      </w:r>
      <w:r w:rsidRPr="00C726FB">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мачкиным лица (одиночество, косноязычие). Шинель как последняя надежда согреться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дном, неуютном мире, тщетность этой мечты. Петербург как символ вечного холод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чуждённости, бездушия. Роль фантастики в идейном замысле произведения.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пафос повести.    Комедия </w:t>
      </w:r>
      <w:r w:rsidRPr="00C726FB">
        <w:rPr>
          <w:rFonts w:ascii="Times New Roman" w:eastAsia="Calibri" w:hAnsi="Times New Roman" w:cs="Times New Roman"/>
          <w:bCs/>
          <w:sz w:val="24"/>
          <w:szCs w:val="24"/>
          <w:lang w:eastAsia="ru-RU"/>
        </w:rPr>
        <w:t xml:space="preserve">«Ревизор». </w:t>
      </w:r>
      <w:r w:rsidRPr="00C726FB">
        <w:rPr>
          <w:rFonts w:ascii="Times New Roman" w:eastAsia="Calibri" w:hAnsi="Times New Roman" w:cs="Times New Roman"/>
          <w:sz w:val="24"/>
          <w:szCs w:val="24"/>
          <w:lang w:eastAsia="ru-RU"/>
        </w:rPr>
        <w:t>История создания комедии и её сценическая судьба. Поворот русской драматургии к социальной теме. Русское чиновничество в сат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изображении: разоблачение пошлости, угодливости, чинопочитания, беспринцип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немая сцена). Образ типичного уездного города. Городничий и чиновники. Женски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C726FB">
        <w:rPr>
          <w:rFonts w:ascii="Times New Roman" w:eastAsia="Calibri" w:hAnsi="Times New Roman" w:cs="Times New Roman"/>
          <w:bCs/>
          <w:sz w:val="24"/>
          <w:szCs w:val="24"/>
          <w:lang w:eastAsia="ru-RU"/>
        </w:rPr>
        <w:t xml:space="preserve">«Мёртвые души». </w:t>
      </w:r>
      <w:r w:rsidRPr="00C726FB">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им романом, романом-путешествием. Причины незавершённости поэмы. Авторские л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отступления в поэме, их тематика и идейный смысл. Чичиков в системе образо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 Своеобразие гоголевского реализма. Поэма «Мертвые души» в русской кр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 И. Тютч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C726FB">
        <w:rPr>
          <w:rFonts w:ascii="Times New Roman" w:eastAsia="Calibri" w:hAnsi="Times New Roman" w:cs="Times New Roman"/>
          <w:sz w:val="24"/>
          <w:szCs w:val="24"/>
          <w:lang w:eastAsia="ru-RU"/>
        </w:rPr>
        <w:t>Философская проблематика стихотворений Тют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а. Параллелизм в описании жиз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C726FB">
        <w:rPr>
          <w:rFonts w:ascii="Times New Roman" w:eastAsia="Calibri" w:hAnsi="Times New Roman" w:cs="Times New Roman"/>
          <w:sz w:val="24"/>
          <w:szCs w:val="24"/>
          <w:lang w:eastAsia="ru-RU"/>
        </w:rPr>
        <w:t>Философская проблематика стихотворений Фета. Параллелизм в описании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Тургене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Муму». </w:t>
      </w:r>
      <w:r w:rsidRPr="00C726FB">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 xml:space="preserve">волическое значение образа главного героя. Образ Муму. Смысл финала повести.    Рассказ </w:t>
      </w:r>
      <w:r w:rsidRPr="00C726FB">
        <w:rPr>
          <w:rFonts w:ascii="Times New Roman" w:eastAsia="Calibri" w:hAnsi="Times New Roman" w:cs="Times New Roman"/>
          <w:bCs/>
          <w:sz w:val="24"/>
          <w:szCs w:val="24"/>
          <w:lang w:eastAsia="ru-RU"/>
        </w:rPr>
        <w:t xml:space="preserve">«Певцы». </w:t>
      </w:r>
      <w:r w:rsidRPr="00C726FB">
        <w:rPr>
          <w:rFonts w:ascii="Times New Roman" w:eastAsia="Calibri"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C726FB">
        <w:rPr>
          <w:rFonts w:ascii="Times New Roman" w:eastAsia="Calibri" w:hAnsi="Times New Roman" w:cs="Times New Roman"/>
          <w:bCs/>
          <w:sz w:val="24"/>
          <w:szCs w:val="24"/>
          <w:lang w:eastAsia="ru-RU"/>
        </w:rPr>
        <w:t>«Ру</w:t>
      </w:r>
      <w:r w:rsidRPr="00C726FB">
        <w:rPr>
          <w:rFonts w:ascii="Times New Roman" w:eastAsia="Calibri" w:hAnsi="Times New Roman" w:cs="Times New Roman"/>
          <w:bCs/>
          <w:sz w:val="24"/>
          <w:szCs w:val="24"/>
          <w:lang w:eastAsia="ru-RU"/>
        </w:rPr>
        <w:t>с</w:t>
      </w:r>
      <w:r w:rsidRPr="00C726FB">
        <w:rPr>
          <w:rFonts w:ascii="Times New Roman" w:eastAsia="Calibri" w:hAnsi="Times New Roman" w:cs="Times New Roman"/>
          <w:bCs/>
          <w:sz w:val="24"/>
          <w:szCs w:val="24"/>
          <w:lang w:eastAsia="ru-RU"/>
        </w:rPr>
        <w:t xml:space="preserve">ский язык», «Два богача». </w:t>
      </w:r>
      <w:r w:rsidRPr="00C726FB">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А. Некрасов.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Крестьянские дети». </w:t>
      </w:r>
      <w:r w:rsidRPr="00C726FB">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ритмической организации. Роль диалогов в стихотворении. Авторское отношение к героя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Кавказский пленник». </w:t>
      </w:r>
      <w:r w:rsidRPr="00C726FB">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лина. Поэтичный образ Дины. Нравственная проблематика произведения, его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звучание. Смысл названия. Поучительный характер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ы </w:t>
      </w:r>
      <w:r w:rsidRPr="00C726FB">
        <w:rPr>
          <w:rFonts w:ascii="Times New Roman" w:eastAsia="Calibri" w:hAnsi="Times New Roman" w:cs="Times New Roman"/>
          <w:bCs/>
          <w:sz w:val="24"/>
          <w:szCs w:val="24"/>
          <w:lang w:eastAsia="ru-RU"/>
        </w:rPr>
        <w:t xml:space="preserve">«Толстый и тонкий», «Хамелеон», «Смерть чиновника». </w:t>
      </w:r>
      <w:r w:rsidRPr="00C726FB">
        <w:rPr>
          <w:rFonts w:ascii="Times New Roman" w:eastAsia="Calibri" w:hAnsi="Times New Roman" w:cs="Times New Roman"/>
          <w:sz w:val="24"/>
          <w:szCs w:val="24"/>
          <w:lang w:eastAsia="ru-RU"/>
        </w:rPr>
        <w:t>Особ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и образов персонажей в юмористических произведениях. Средства создания ко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ситуаций. Разоблачение трусости, лицемерия, угодничества в рассказах. Роль худ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детали.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в.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Густой зелёный ельник у дороги…». </w:t>
      </w:r>
      <w:r w:rsidRPr="00C726FB">
        <w:rPr>
          <w:rFonts w:ascii="Times New Roman" w:eastAsia="Calibri" w:hAnsi="Times New Roman" w:cs="Times New Roman"/>
          <w:sz w:val="24"/>
          <w:szCs w:val="24"/>
          <w:lang w:eastAsia="ru-RU"/>
        </w:rPr>
        <w:t>Особенности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жения природы. Образ оленя и средства его создания. Тема красоты природы.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ое значение природных образов. Пушкинские традиции в пейзажной лирике поэта.      Рассказ </w:t>
      </w:r>
      <w:r w:rsidRPr="00C726FB">
        <w:rPr>
          <w:rFonts w:ascii="Times New Roman" w:eastAsia="Calibri" w:hAnsi="Times New Roman" w:cs="Times New Roman"/>
          <w:bCs/>
          <w:sz w:val="24"/>
          <w:szCs w:val="24"/>
          <w:lang w:eastAsia="ru-RU"/>
        </w:rPr>
        <w:t xml:space="preserve">«Подснежник». </w:t>
      </w:r>
      <w:r w:rsidRPr="00C726FB">
        <w:rPr>
          <w:rFonts w:ascii="Times New Roman" w:eastAsia="Calibri" w:hAnsi="Times New Roman" w:cs="Times New Roman"/>
          <w:sz w:val="24"/>
          <w:szCs w:val="24"/>
          <w:lang w:eastAsia="ru-RU"/>
        </w:rPr>
        <w:t>Историческая основа произведения. Тема прошлого России. Праз</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и и будни в жизни главного героя рассказа. Приёмы антитезы и повтора в композиции рассказа.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Купр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есный доктор». </w:t>
      </w:r>
      <w:r w:rsidRPr="00C726FB">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Горьки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елкаш». </w:t>
      </w:r>
      <w:r w:rsidRPr="00C726FB">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характера общ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Шмелёв.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Лето Господне»</w:t>
      </w:r>
      <w:r w:rsidRPr="00C726FB">
        <w:rPr>
          <w:rFonts w:ascii="Times New Roman" w:eastAsia="Calibri" w:hAnsi="Times New Roman" w:cs="Times New Roman"/>
          <w:sz w:val="24"/>
          <w:szCs w:val="24"/>
          <w:lang w:eastAsia="ru-RU"/>
        </w:rPr>
        <w:t>(фрагменты). История создания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го романа. Главные герои романа. Рождение религиозного чувства у ребёнка. Ребёнок и национальные традиции. Особенности повеств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Блок.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Девушка пела в церковном хоре…», «Родина». </w:t>
      </w:r>
      <w:r w:rsidRPr="00C726FB">
        <w:rPr>
          <w:rFonts w:ascii="Times New Roman" w:eastAsia="Calibri" w:hAnsi="Times New Roman" w:cs="Times New Roman"/>
          <w:sz w:val="24"/>
          <w:szCs w:val="24"/>
          <w:lang w:eastAsia="ru-RU"/>
        </w:rPr>
        <w:t>Ли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й герой в поэзии Блока. Символика и реалистические детали в стихотворениях. Образ Родины. Музыкальность лирики Бло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val="en-US" w:eastAsia="ru-RU"/>
        </w:rPr>
        <w:t>B</w:t>
      </w:r>
      <w:r w:rsidRPr="00C726FB">
        <w:rPr>
          <w:rFonts w:ascii="Times New Roman" w:eastAsia="Calibri" w:hAnsi="Times New Roman" w:cs="Times New Roman"/>
          <w:b/>
          <w:sz w:val="24"/>
          <w:szCs w:val="24"/>
          <w:lang w:eastAsia="ru-RU"/>
        </w:rPr>
        <w:t>. В. </w:t>
      </w:r>
      <w:r w:rsidRPr="00C726FB">
        <w:rPr>
          <w:rFonts w:ascii="Times New Roman" w:eastAsia="Calibri" w:hAnsi="Times New Roman" w:cs="Times New Roman"/>
          <w:b/>
          <w:bCs/>
          <w:sz w:val="24"/>
          <w:szCs w:val="24"/>
          <w:lang w:eastAsia="ru-RU"/>
        </w:rPr>
        <w:t xml:space="preserve">Маяковски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Хорошее отношение к лошадям», «Необычайное приключение, бывшее с Владимиром Маяковским летом на даче». </w:t>
      </w:r>
      <w:r w:rsidRPr="00C726FB">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чество лирического героя, его противопоставление толпе обывателей. Тема назначения поэзии. Своеобразие ритмики и риф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C</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А. Есенин.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Гой ты, Русь, моя родная…», «Нивы сжаты, рощи г</w:t>
      </w:r>
      <w:r w:rsidRPr="00C726FB">
        <w:rPr>
          <w:rFonts w:ascii="Times New Roman" w:eastAsia="Calibri" w:hAnsi="Times New Roman" w:cs="Times New Roman"/>
          <w:bCs/>
          <w:sz w:val="24"/>
          <w:szCs w:val="24"/>
          <w:lang w:eastAsia="ru-RU"/>
        </w:rPr>
        <w:t>о</w:t>
      </w:r>
      <w:r w:rsidRPr="00C726FB">
        <w:rPr>
          <w:rFonts w:ascii="Times New Roman" w:eastAsia="Calibri" w:hAnsi="Times New Roman" w:cs="Times New Roman"/>
          <w:bCs/>
          <w:sz w:val="24"/>
          <w:szCs w:val="24"/>
          <w:lang w:eastAsia="ru-RU"/>
        </w:rPr>
        <w:t xml:space="preserve">лы…». </w:t>
      </w:r>
      <w:r w:rsidRPr="00C726FB">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ворение как основной художественный приём. Напевность стиха. Своеобразие метафор и сравнений в поэзии Есен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А. Ахматова.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Перед весной бывают дни такие…», «Родная </w:t>
      </w:r>
      <w:r w:rsidRPr="00C726FB">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Платон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Цветок на </w:t>
      </w:r>
      <w:r w:rsidRPr="00C726FB">
        <w:rPr>
          <w:rFonts w:ascii="Times New Roman" w:eastAsia="Calibri" w:hAnsi="Times New Roman" w:cs="Times New Roman"/>
          <w:sz w:val="24"/>
          <w:szCs w:val="24"/>
          <w:lang w:eastAsia="ru-RU"/>
        </w:rPr>
        <w:t>земле». Основная тема и идейное содержание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а. Сказочное и реальное в сюжете произведения. Философская символика образа цвет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С. Гр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Алые паруса»</w:t>
      </w:r>
      <w:r w:rsidRPr="00C726FB">
        <w:rPr>
          <w:rFonts w:ascii="Times New Roman" w:eastAsia="Calibri" w:hAnsi="Times New Roman" w:cs="Times New Roman"/>
          <w:sz w:val="24"/>
          <w:szCs w:val="24"/>
          <w:lang w:eastAsia="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жетный приём. Утверждение веры в чудо как основы жизненной позиции. Символические образы моря, солнца, корабля, пару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Булгако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Собачье сердце». </w:t>
      </w:r>
      <w:r w:rsidRPr="00C726FB">
        <w:rPr>
          <w:rFonts w:ascii="Times New Roman" w:eastAsia="Calibri" w:hAnsi="Times New Roman" w:cs="Times New Roman"/>
          <w:sz w:val="24"/>
          <w:szCs w:val="24"/>
          <w:lang w:eastAsia="ru-RU"/>
        </w:rPr>
        <w:t>Мифологические и литературные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w:t>
      </w:r>
      <w:r w:rsidRPr="00C726FB">
        <w:rPr>
          <w:rFonts w:ascii="Times New Roman" w:eastAsia="Calibri" w:hAnsi="Times New Roman" w:cs="Times New Roman"/>
          <w:sz w:val="24"/>
          <w:szCs w:val="24"/>
          <w:lang w:eastAsia="ru-RU"/>
        </w:rPr>
        <w:lastRenderedPageBreak/>
        <w:t>имён, названий, художественных деталей. Приёмы сатирического изоб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A</w:t>
      </w:r>
      <w:r w:rsidRPr="00C726FB">
        <w:rPr>
          <w:rFonts w:ascii="Times New Roman" w:eastAsia="Calibri" w:hAnsi="Times New Roman" w:cs="Times New Roman"/>
          <w:b/>
          <w:bCs/>
          <w:sz w:val="24"/>
          <w:szCs w:val="24"/>
          <w:lang w:eastAsia="ru-RU"/>
        </w:rPr>
        <w:t xml:space="preserve">. Т. Твардовский.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Василий Тёркин» </w:t>
      </w:r>
      <w:r w:rsidRPr="00C726FB">
        <w:rPr>
          <w:rFonts w:ascii="Times New Roman" w:eastAsia="Calibri" w:hAnsi="Times New Roman" w:cs="Times New Roman"/>
          <w:sz w:val="24"/>
          <w:szCs w:val="24"/>
          <w:lang w:eastAsia="ru-RU"/>
        </w:rPr>
        <w:t>(главы «Переправа», «Два бойца»). И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я создания поэмы. Изображение войны и человека на войне. Народный герой в поэм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автора-повествователя. Особенности стиха поэмы, её интонационное многообразие. Своеобразие жанра «книги про бой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Шолох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Судьба человека». </w:t>
      </w:r>
      <w:r w:rsidRPr="00C726FB">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вига, непобедимости человека. Воплощение судьбы целого народа в судьбе героя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я. Особенности композиции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Рубц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Звезда полей», «В горнице». </w:t>
      </w:r>
      <w:r w:rsidRPr="00C726FB">
        <w:rPr>
          <w:rFonts w:ascii="Times New Roman" w:eastAsia="Calibri" w:hAnsi="Times New Roman" w:cs="Times New Roman"/>
          <w:sz w:val="24"/>
          <w:szCs w:val="24"/>
          <w:lang w:eastAsia="ru-RU"/>
        </w:rPr>
        <w:t>Картины природы 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го быта в стихотворениях Рубцова. Темы, образы и настроения. Лирический герой и его мировосприят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B</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М. Шукш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ик». </w:t>
      </w:r>
      <w:r w:rsidRPr="00C726FB">
        <w:rPr>
          <w:rFonts w:ascii="Times New Roman" w:eastAsia="Calibri" w:hAnsi="Times New Roman" w:cs="Times New Roman"/>
          <w:sz w:val="24"/>
          <w:szCs w:val="24"/>
          <w:lang w:eastAsia="ru-RU"/>
        </w:rPr>
        <w:t>Своеобразие шукшинских героев-«чудиков». Доб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Г. Распут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Уроки французского». </w:t>
      </w:r>
      <w:r w:rsidRPr="00C726FB">
        <w:rPr>
          <w:rFonts w:ascii="Times New Roman" w:eastAsia="Calibri" w:hAnsi="Times New Roman" w:cs="Times New Roman"/>
          <w:sz w:val="24"/>
          <w:szCs w:val="24"/>
          <w:lang w:eastAsia="ru-RU"/>
        </w:rPr>
        <w:t>Изображение трудностей послево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ремени. События, рассказанные от лица мальчика, и авторские оценки. Образ уч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цы как символ человеческой отзывчивости. Нравственная проблематик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П. Астафье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асюткино озеро». </w:t>
      </w:r>
      <w:r w:rsidRPr="00C726FB">
        <w:rPr>
          <w:rFonts w:ascii="Times New Roman" w:eastAsia="Calibri" w:hAnsi="Times New Roman" w:cs="Times New Roman"/>
          <w:sz w:val="24"/>
          <w:szCs w:val="24"/>
          <w:lang w:eastAsia="ru-RU"/>
        </w:rPr>
        <w:t>Изображение становления характера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героя. Самообладание маленького охотника. Мальчик в борьбе за спасение. Картины родной приро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Солженицы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Матрёнин двор». </w:t>
      </w:r>
      <w:r w:rsidRPr="00C726FB">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е. Нравственная проблематика. Принцип «жить не по лжи». Тема праведничеств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Литература народов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 Тука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Родная деревня», «Книга». </w:t>
      </w:r>
      <w:r w:rsidRPr="00C726FB">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теводная звез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Карим.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Бессмертие» </w:t>
      </w:r>
      <w:r w:rsidRPr="00C726FB">
        <w:rPr>
          <w:rFonts w:ascii="Times New Roman" w:eastAsia="Calibri" w:hAnsi="Times New Roman" w:cs="Times New Roman"/>
          <w:sz w:val="24"/>
          <w:szCs w:val="24"/>
          <w:lang w:eastAsia="ru-RU"/>
        </w:rPr>
        <w:t>(фрагменты). Героический пафос поэмы. Близость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а главного героя поэмы образу Василия Тёркина из одноименной поэмы А. Т. Твард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К.</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Кули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C726FB">
        <w:rPr>
          <w:rFonts w:ascii="Times New Roman" w:eastAsia="Calibri" w:hAnsi="Times New Roman" w:cs="Times New Roman"/>
          <w:sz w:val="24"/>
          <w:szCs w:val="24"/>
          <w:lang w:eastAsia="ru-RU"/>
        </w:rPr>
        <w:t>». Основные поэтические образы, символизирующие родину в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х балкарского поэта. Тема бессмертия народа, его языка, поэзии, обычаев. Поэт как ве</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должник своего нар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Гамзат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Мой Дагестан», «В горах джигиты ссорились, бывало…»</w:t>
      </w:r>
      <w:r w:rsidRPr="00C726FB">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х обычаев и традиций. Особенности художественной образности аварского поэ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арубежн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мер.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Одиссея» </w:t>
      </w:r>
      <w:r w:rsidRPr="00C726FB">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я образа. Метафорический смысл слова «одис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анте Алигьери.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Божественная комедия»</w:t>
      </w:r>
      <w:r w:rsidRPr="00C726FB">
        <w:rPr>
          <w:rFonts w:ascii="Times New Roman" w:eastAsia="Calibri" w:hAnsi="Times New Roman" w:cs="Times New Roman"/>
          <w:sz w:val="24"/>
          <w:szCs w:val="24"/>
          <w:lang w:eastAsia="ru-RU"/>
        </w:rPr>
        <w:t>(фрагменты). Данте и его время. 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У. Шекспир.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Гамлет»</w:t>
      </w:r>
      <w:r w:rsidRPr="00C726FB">
        <w:rPr>
          <w:rFonts w:ascii="Times New Roman" w:eastAsia="Calibri" w:hAnsi="Times New Roman" w:cs="Times New Roman"/>
          <w:sz w:val="24"/>
          <w:szCs w:val="24"/>
          <w:lang w:eastAsia="ru-RU"/>
        </w:rPr>
        <w:t>(сцены). Трагический характер конфликта. Напряж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ая духовная жизнь героя-мыслителя. Противопостав-ление благородства мыслящей души и суетности времени. Гамлет как «вечный» образ. Тема жизни как театра.   Сонет № </w:t>
      </w:r>
      <w:r w:rsidRPr="00C726FB">
        <w:rPr>
          <w:rFonts w:ascii="Times New Roman" w:eastAsia="Calibri" w:hAnsi="Times New Roman" w:cs="Times New Roman"/>
          <w:bCs/>
          <w:sz w:val="24"/>
          <w:szCs w:val="24"/>
          <w:lang w:eastAsia="ru-RU"/>
        </w:rPr>
        <w:t xml:space="preserve">130 «Её глаза на звезды не похожи…». </w:t>
      </w:r>
      <w:r w:rsidRPr="00C726FB">
        <w:rPr>
          <w:rFonts w:ascii="Times New Roman" w:eastAsia="Calibri" w:hAnsi="Times New Roman" w:cs="Times New Roman"/>
          <w:sz w:val="24"/>
          <w:szCs w:val="24"/>
          <w:lang w:eastAsia="ru-RU"/>
        </w:rPr>
        <w:t>Любовь и творчество как основные темы сонетов. Образ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юбленной в сонетах Шексп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Сервантес.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 xml:space="preserve">«Дон Кихот» </w:t>
      </w:r>
      <w:r w:rsidRPr="00C726FB">
        <w:rPr>
          <w:rFonts w:ascii="Times New Roman" w:eastAsia="Calibri"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lastRenderedPageBreak/>
        <w:t>Д.</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Дефо.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Робинзон Крузо»</w:t>
      </w:r>
      <w:r w:rsidRPr="00C726FB">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ика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В. Гёте.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 xml:space="preserve">«Фауст» </w:t>
      </w:r>
      <w:r w:rsidRPr="00C726FB">
        <w:rPr>
          <w:rFonts w:ascii="Times New Roman" w:eastAsia="Calibri" w:hAnsi="Times New Roman" w:cs="Times New Roman"/>
          <w:sz w:val="24"/>
          <w:szCs w:val="24"/>
          <w:lang w:eastAsia="ru-RU"/>
        </w:rPr>
        <w:t>(фрагменты). Народная легенда о докторе Фаусте и её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 и цена истинного счаст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Ж. Б. Мольер.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Мещанин во дворянстве»</w:t>
      </w:r>
      <w:r w:rsidRPr="00C726FB">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пости главного героя. Особенности изображения комических ситуаций. Мастерство дра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га в построении диалогов, создании речевых характеристик персонаж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ж.</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Г. Байро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Душа моя мрачна…». </w:t>
      </w:r>
      <w:r w:rsidRPr="00C726FB">
        <w:rPr>
          <w:rFonts w:ascii="Times New Roman" w:eastAsia="Calibri" w:hAnsi="Times New Roman" w:cs="Times New Roman"/>
          <w:sz w:val="24"/>
          <w:szCs w:val="24"/>
          <w:lang w:eastAsia="ru-RU"/>
        </w:rPr>
        <w:t>Своеобразие романтической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де Сент-Экзюпери. </w:t>
      </w:r>
      <w:r w:rsidRPr="00C726FB">
        <w:rPr>
          <w:rFonts w:ascii="Times New Roman" w:eastAsia="Calibri" w:hAnsi="Times New Roman" w:cs="Times New Roman"/>
          <w:sz w:val="24"/>
          <w:szCs w:val="24"/>
          <w:lang w:eastAsia="ru-RU"/>
        </w:rPr>
        <w:t xml:space="preserve">Повесть-сказка </w:t>
      </w:r>
      <w:r w:rsidRPr="00C726FB">
        <w:rPr>
          <w:rFonts w:ascii="Times New Roman" w:eastAsia="Calibri" w:hAnsi="Times New Roman" w:cs="Times New Roman"/>
          <w:bCs/>
          <w:sz w:val="24"/>
          <w:szCs w:val="24"/>
          <w:lang w:eastAsia="ru-RU"/>
        </w:rPr>
        <w:t xml:space="preserve">«Маленький принц» </w:t>
      </w:r>
      <w:r w:rsidRPr="00C726FB">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и. Символическое значение образа Маленького прин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Брэдбери.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сё лето в один день». </w:t>
      </w:r>
      <w:r w:rsidRPr="00C726FB">
        <w:rPr>
          <w:rFonts w:ascii="Times New Roman" w:eastAsia="Calibri" w:hAnsi="Times New Roman" w:cs="Times New Roman"/>
          <w:sz w:val="24"/>
          <w:szCs w:val="24"/>
          <w:lang w:eastAsia="ru-RU"/>
        </w:rPr>
        <w:t>Особенности сюжета рассказа. Роль ф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стического сюжета в раскрытии серьёзных нравственных проблем. Образы детей. Смысл финал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з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роический эпос. </w:t>
      </w:r>
      <w:r w:rsidRPr="00C726FB">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итературная сказ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Х. </w:t>
      </w:r>
      <w:r w:rsidRPr="00C726FB">
        <w:rPr>
          <w:rFonts w:ascii="Times New Roman" w:eastAsia="Calibri" w:hAnsi="Times New Roman" w:cs="Times New Roman"/>
          <w:bCs/>
          <w:sz w:val="24"/>
          <w:szCs w:val="24"/>
          <w:lang w:eastAsia="ru-RU"/>
        </w:rPr>
        <w:t xml:space="preserve">К. Андерсен. </w:t>
      </w:r>
      <w:r w:rsidRPr="00C726FB">
        <w:rPr>
          <w:rFonts w:ascii="Times New Roman" w:eastAsia="Calibri" w:hAnsi="Times New Roman" w:cs="Times New Roman"/>
          <w:sz w:val="24"/>
          <w:szCs w:val="24"/>
          <w:lang w:eastAsia="ru-RU"/>
        </w:rPr>
        <w:t xml:space="preserve">Сказка «Снежная королева». </w:t>
      </w:r>
      <w:r w:rsidRPr="00C726FB">
        <w:rPr>
          <w:rFonts w:ascii="Times New Roman" w:eastAsia="Calibri" w:hAnsi="Times New Roman" w:cs="Times New Roman"/>
          <w:bCs/>
          <w:sz w:val="24"/>
          <w:szCs w:val="24"/>
          <w:lang w:eastAsia="ru-RU"/>
        </w:rPr>
        <w:t xml:space="preserve">А. Погорельский. </w:t>
      </w:r>
      <w:r w:rsidRPr="00C726FB">
        <w:rPr>
          <w:rFonts w:ascii="Times New Roman" w:eastAsia="Calibri" w:hAnsi="Times New Roman" w:cs="Times New Roman"/>
          <w:sz w:val="24"/>
          <w:szCs w:val="24"/>
          <w:lang w:eastAsia="ru-RU"/>
        </w:rPr>
        <w:t xml:space="preserve">Сказка «Чёрная курица, или Подземные жители». </w:t>
      </w:r>
      <w:r w:rsidRPr="00C726FB">
        <w:rPr>
          <w:rFonts w:ascii="Times New Roman" w:eastAsia="Calibri" w:hAnsi="Times New Roman" w:cs="Times New Roman"/>
          <w:bCs/>
          <w:sz w:val="24"/>
          <w:szCs w:val="24"/>
          <w:lang w:eastAsia="ru-RU"/>
        </w:rPr>
        <w:t xml:space="preserve">А. Н. Островский. </w:t>
      </w:r>
      <w:r w:rsidRPr="00C726FB">
        <w:rPr>
          <w:rFonts w:ascii="Times New Roman" w:eastAsia="Calibri" w:hAnsi="Times New Roman" w:cs="Times New Roman"/>
          <w:sz w:val="24"/>
          <w:szCs w:val="24"/>
          <w:lang w:eastAsia="ru-RU"/>
        </w:rPr>
        <w:t xml:space="preserve">«Снегурочка» (сцены). </w:t>
      </w:r>
      <w:r w:rsidRPr="00C726FB">
        <w:rPr>
          <w:rFonts w:ascii="Times New Roman" w:eastAsia="Calibri" w:hAnsi="Times New Roman" w:cs="Times New Roman"/>
          <w:bCs/>
          <w:sz w:val="24"/>
          <w:szCs w:val="24"/>
          <w:lang w:eastAsia="ru-RU"/>
        </w:rPr>
        <w:t>М. </w:t>
      </w:r>
      <w:r w:rsidRPr="00C726FB">
        <w:rPr>
          <w:rFonts w:ascii="Times New Roman" w:eastAsia="Calibri" w:hAnsi="Times New Roman" w:cs="Times New Roman"/>
          <w:sz w:val="24"/>
          <w:szCs w:val="24"/>
          <w:lang w:eastAsia="ru-RU"/>
        </w:rPr>
        <w:t>Е. </w:t>
      </w:r>
      <w:r w:rsidRPr="00C726FB">
        <w:rPr>
          <w:rFonts w:ascii="Times New Roman" w:eastAsia="Calibri" w:hAnsi="Times New Roman" w:cs="Times New Roman"/>
          <w:bCs/>
          <w:sz w:val="24"/>
          <w:szCs w:val="24"/>
          <w:lang w:eastAsia="ru-RU"/>
        </w:rPr>
        <w:t>Салтыков-Щедрин.</w:t>
      </w:r>
      <w:r w:rsidRPr="00C726FB">
        <w:rPr>
          <w:rFonts w:ascii="Times New Roman" w:eastAsia="Calibri" w:hAnsi="Times New Roman" w:cs="Times New Roman"/>
          <w:sz w:val="24"/>
          <w:szCs w:val="24"/>
          <w:lang w:eastAsia="ru-RU"/>
        </w:rPr>
        <w:t>Сказка «Повесть о том, как один мужик двух генералов прок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сни. </w:t>
      </w:r>
      <w:r w:rsidRPr="00C726FB">
        <w:rPr>
          <w:rFonts w:ascii="Times New Roman" w:eastAsia="Calibri" w:hAnsi="Times New Roman" w:cs="Times New Roman"/>
          <w:bCs/>
          <w:sz w:val="24"/>
          <w:szCs w:val="24"/>
          <w:lang w:eastAsia="ru-RU"/>
        </w:rPr>
        <w:t xml:space="preserve">Эзоп. </w:t>
      </w:r>
      <w:r w:rsidRPr="00C726FB">
        <w:rPr>
          <w:rFonts w:ascii="Times New Roman" w:eastAsia="Calibri" w:hAnsi="Times New Roman" w:cs="Times New Roman"/>
          <w:sz w:val="24"/>
          <w:szCs w:val="24"/>
          <w:lang w:eastAsia="ru-RU"/>
        </w:rPr>
        <w:t xml:space="preserve">Басни «Ворон и Лисица», «Жук и Муравей». </w:t>
      </w:r>
      <w:r w:rsidRPr="00C726FB">
        <w:rPr>
          <w:rFonts w:ascii="Times New Roman" w:eastAsia="Calibri" w:hAnsi="Times New Roman" w:cs="Times New Roman"/>
          <w:bCs/>
          <w:sz w:val="24"/>
          <w:szCs w:val="24"/>
          <w:lang w:eastAsia="ru-RU"/>
        </w:rPr>
        <w:t xml:space="preserve">Ж. Лафонтен. </w:t>
      </w:r>
      <w:r w:rsidRPr="00C726FB">
        <w:rPr>
          <w:rFonts w:ascii="Times New Roman" w:eastAsia="Calibri" w:hAnsi="Times New Roman" w:cs="Times New Roman"/>
          <w:sz w:val="24"/>
          <w:szCs w:val="24"/>
          <w:lang w:eastAsia="ru-RU"/>
        </w:rPr>
        <w:t xml:space="preserve">Басня «Жёлудь и Тыква». </w:t>
      </w:r>
      <w:r w:rsidRPr="00C726FB">
        <w:rPr>
          <w:rFonts w:ascii="Times New Roman" w:eastAsia="Calibri" w:hAnsi="Times New Roman" w:cs="Times New Roman"/>
          <w:bCs/>
          <w:sz w:val="24"/>
          <w:szCs w:val="24"/>
          <w:lang w:eastAsia="ru-RU"/>
        </w:rPr>
        <w:t xml:space="preserve">Г. Э. Лессинг. </w:t>
      </w:r>
      <w:r w:rsidRPr="00C726FB">
        <w:rPr>
          <w:rFonts w:ascii="Times New Roman" w:eastAsia="Calibri" w:hAnsi="Times New Roman" w:cs="Times New Roman"/>
          <w:sz w:val="24"/>
          <w:szCs w:val="24"/>
          <w:lang w:eastAsia="ru-RU"/>
        </w:rPr>
        <w:t>Басня «Свинья и Дуб». История жанра басни. Сюжеты 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ичных басен и их обработки в литератур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Аллегория как форма иноска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редство раскрытия определённых свойств человека. Нравственные проблем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чительный характер бас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ллады. </w:t>
      </w:r>
      <w:r w:rsidRPr="00C726FB">
        <w:rPr>
          <w:rFonts w:ascii="Times New Roman" w:eastAsia="Calibri" w:hAnsi="Times New Roman" w:cs="Times New Roman"/>
          <w:bCs/>
          <w:sz w:val="24"/>
          <w:szCs w:val="24"/>
          <w:lang w:eastAsia="ru-RU"/>
        </w:rPr>
        <w:t xml:space="preserve">И. В. Гёте. </w:t>
      </w:r>
      <w:r w:rsidRPr="00C726FB">
        <w:rPr>
          <w:rFonts w:ascii="Times New Roman" w:eastAsia="Calibri" w:hAnsi="Times New Roman" w:cs="Times New Roman"/>
          <w:sz w:val="24"/>
          <w:szCs w:val="24"/>
          <w:lang w:eastAsia="ru-RU"/>
        </w:rPr>
        <w:t xml:space="preserve">Баллада «Лесной царь». </w:t>
      </w:r>
      <w:r w:rsidRPr="00C726FB">
        <w:rPr>
          <w:rFonts w:ascii="Times New Roman" w:eastAsia="Calibri" w:hAnsi="Times New Roman" w:cs="Times New Roman"/>
          <w:bCs/>
          <w:sz w:val="24"/>
          <w:szCs w:val="24"/>
          <w:lang w:eastAsia="ru-RU"/>
        </w:rPr>
        <w:t xml:space="preserve">Ф. Шиллер. </w:t>
      </w:r>
      <w:r w:rsidRPr="00C726FB">
        <w:rPr>
          <w:rFonts w:ascii="Times New Roman" w:eastAsia="Calibri" w:hAnsi="Times New Roman" w:cs="Times New Roman"/>
          <w:sz w:val="24"/>
          <w:szCs w:val="24"/>
          <w:lang w:eastAsia="ru-RU"/>
        </w:rPr>
        <w:t xml:space="preserve">Баллада «Перчатка». </w:t>
      </w:r>
      <w:r w:rsidRPr="00C726FB">
        <w:rPr>
          <w:rFonts w:ascii="Times New Roman" w:eastAsia="Calibri" w:hAnsi="Times New Roman" w:cs="Times New Roman"/>
          <w:bCs/>
          <w:sz w:val="24"/>
          <w:szCs w:val="24"/>
          <w:lang w:eastAsia="ru-RU"/>
        </w:rPr>
        <w:t xml:space="preserve">В. Скотт. </w:t>
      </w:r>
      <w:r w:rsidRPr="00C726FB">
        <w:rPr>
          <w:rFonts w:ascii="Times New Roman" w:eastAsia="Calibri" w:hAnsi="Times New Roman" w:cs="Times New Roman"/>
          <w:sz w:val="24"/>
          <w:szCs w:val="24"/>
          <w:lang w:eastAsia="ru-RU"/>
        </w:rPr>
        <w:t>Баллада «Клятва Мойны». История жанра баллады. Жанровые признаки. Свое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ие балладного сюжета. Особая атмосфера таинственного, страшного, сверхъесте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 баллад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новеллы. </w:t>
      </w:r>
      <w:r w:rsidRPr="00C726FB">
        <w:rPr>
          <w:rFonts w:ascii="Times New Roman" w:eastAsia="Calibri" w:hAnsi="Times New Roman" w:cs="Times New Roman"/>
          <w:bCs/>
          <w:sz w:val="24"/>
          <w:szCs w:val="24"/>
          <w:lang w:eastAsia="ru-RU"/>
        </w:rPr>
        <w:t xml:space="preserve">П. Мериме. </w:t>
      </w:r>
      <w:r w:rsidRPr="00C726FB">
        <w:rPr>
          <w:rFonts w:ascii="Times New Roman" w:eastAsia="Calibri" w:hAnsi="Times New Roman" w:cs="Times New Roman"/>
          <w:sz w:val="24"/>
          <w:szCs w:val="24"/>
          <w:lang w:eastAsia="ru-RU"/>
        </w:rPr>
        <w:t xml:space="preserve">Новелла «Видение Карла </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Э. А. По. Новелла «Низ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 xml:space="preserve">жение в Мальстрем».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Дары волхвов». История жанра новеллы. Жан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е признаки. Особая роль необычного сюжета, острого конфликта, драматизма действия в новелле. Строгость её постро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рассказа. </w:t>
      </w:r>
      <w:r w:rsidRPr="00C726FB">
        <w:rPr>
          <w:rFonts w:ascii="Times New Roman" w:eastAsia="Calibri" w:hAnsi="Times New Roman" w:cs="Times New Roman"/>
          <w:bCs/>
          <w:sz w:val="24"/>
          <w:szCs w:val="24"/>
          <w:lang w:eastAsia="ru-RU"/>
        </w:rPr>
        <w:t xml:space="preserve">Ф. М. Достоевский. </w:t>
      </w:r>
      <w:r w:rsidRPr="00C726FB">
        <w:rPr>
          <w:rFonts w:ascii="Times New Roman" w:eastAsia="Calibri" w:hAnsi="Times New Roman" w:cs="Times New Roman"/>
          <w:sz w:val="24"/>
          <w:szCs w:val="24"/>
          <w:lang w:eastAsia="ru-RU"/>
        </w:rPr>
        <w:t xml:space="preserve">Рассказ «Мальчик у Христа на ёлк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Лошадиная фамилия». </w:t>
      </w:r>
      <w:r w:rsidRPr="00C726FB">
        <w:rPr>
          <w:rFonts w:ascii="Times New Roman" w:eastAsia="Calibri" w:hAnsi="Times New Roman" w:cs="Times New Roman"/>
          <w:bCs/>
          <w:sz w:val="24"/>
          <w:szCs w:val="24"/>
          <w:lang w:eastAsia="ru-RU"/>
        </w:rPr>
        <w:t xml:space="preserve">М. М. Зощенко. </w:t>
      </w:r>
      <w:r w:rsidRPr="00C726FB">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а: святочный, юмористический, научно-фантастический, детективны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казовое повествование. </w:t>
      </w:r>
      <w:r w:rsidRPr="00C726FB">
        <w:rPr>
          <w:rFonts w:ascii="Times New Roman" w:eastAsia="Calibri" w:hAnsi="Times New Roman" w:cs="Times New Roman"/>
          <w:bCs/>
          <w:sz w:val="24"/>
          <w:szCs w:val="24"/>
          <w:lang w:eastAsia="ru-RU"/>
        </w:rPr>
        <w:t xml:space="preserve">Н. С. Лесков. </w:t>
      </w:r>
      <w:r w:rsidRPr="00C726FB">
        <w:rPr>
          <w:rFonts w:ascii="Times New Roman" w:eastAsia="Calibri" w:hAnsi="Times New Roman" w:cs="Times New Roman"/>
          <w:sz w:val="24"/>
          <w:szCs w:val="24"/>
          <w:lang w:eastAsia="ru-RU"/>
        </w:rPr>
        <w:t xml:space="preserve">Сказ «Левша». </w:t>
      </w:r>
      <w:r w:rsidRPr="00C726FB">
        <w:rPr>
          <w:rFonts w:ascii="Times New Roman" w:eastAsia="Calibri" w:hAnsi="Times New Roman" w:cs="Times New Roman"/>
          <w:bCs/>
          <w:sz w:val="24"/>
          <w:szCs w:val="24"/>
          <w:lang w:eastAsia="ru-RU"/>
        </w:rPr>
        <w:t xml:space="preserve">П. П. Бажов. </w:t>
      </w:r>
      <w:r w:rsidRPr="00C726FB">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традиции и образы талантливых людей из народа в сказах русских писател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Мальчики». </w:t>
      </w:r>
      <w:r w:rsidRPr="00C726FB">
        <w:rPr>
          <w:rFonts w:ascii="Times New Roman" w:eastAsia="Calibri" w:hAnsi="Times New Roman" w:cs="Times New Roman"/>
          <w:bCs/>
          <w:sz w:val="24"/>
          <w:szCs w:val="24"/>
          <w:lang w:eastAsia="ru-RU"/>
        </w:rPr>
        <w:t xml:space="preserve">М. М. Пришвин. </w:t>
      </w:r>
      <w:r w:rsidRPr="00C726FB">
        <w:rPr>
          <w:rFonts w:ascii="Times New Roman" w:eastAsia="Calibri" w:hAnsi="Times New Roman" w:cs="Times New Roman"/>
          <w:sz w:val="24"/>
          <w:szCs w:val="24"/>
          <w:lang w:eastAsia="ru-RU"/>
        </w:rPr>
        <w:t xml:space="preserve">Повесть «Кладовая солнца». </w:t>
      </w:r>
      <w:r w:rsidRPr="00C726FB">
        <w:rPr>
          <w:rFonts w:ascii="Times New Roman" w:eastAsia="Calibri" w:hAnsi="Times New Roman" w:cs="Times New Roman"/>
          <w:bCs/>
          <w:sz w:val="24"/>
          <w:szCs w:val="24"/>
          <w:lang w:eastAsia="ru-RU"/>
        </w:rPr>
        <w:t xml:space="preserve">М. Твен. </w:t>
      </w:r>
      <w:r w:rsidRPr="00C726FB">
        <w:rPr>
          <w:rFonts w:ascii="Times New Roman" w:eastAsia="Calibri" w:hAnsi="Times New Roman" w:cs="Times New Roman"/>
          <w:sz w:val="24"/>
          <w:szCs w:val="24"/>
          <w:lang w:eastAsia="ru-RU"/>
        </w:rPr>
        <w:t>Повесть «Приключения Тома Сой</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 xml:space="preserve">ра» (фрагменты).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Русские и зарубежные писатели о животных</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bCs/>
          <w:sz w:val="24"/>
          <w:szCs w:val="24"/>
          <w:lang w:eastAsia="ru-RU"/>
        </w:rPr>
        <w:t xml:space="preserve">Ю. П. Казаков. </w:t>
      </w:r>
      <w:r w:rsidRPr="00C726FB">
        <w:rPr>
          <w:rFonts w:ascii="Times New Roman" w:eastAsia="Calibri" w:hAnsi="Times New Roman" w:cs="Times New Roman"/>
          <w:sz w:val="24"/>
          <w:szCs w:val="24"/>
          <w:lang w:eastAsia="ru-RU"/>
        </w:rPr>
        <w:t xml:space="preserve">Рассказ «Арктур — гончий пёс». </w:t>
      </w:r>
      <w:r w:rsidRPr="00C726FB">
        <w:rPr>
          <w:rFonts w:ascii="Times New Roman" w:eastAsia="Calibri" w:hAnsi="Times New Roman" w:cs="Times New Roman"/>
          <w:bCs/>
          <w:sz w:val="24"/>
          <w:szCs w:val="24"/>
          <w:lang w:eastAsia="ru-RU"/>
        </w:rPr>
        <w:t xml:space="preserve">В. П. Астафьев. </w:t>
      </w:r>
      <w:r w:rsidRPr="00C726FB">
        <w:rPr>
          <w:rFonts w:ascii="Times New Roman" w:eastAsia="Calibri" w:hAnsi="Times New Roman" w:cs="Times New Roman"/>
          <w:sz w:val="24"/>
          <w:szCs w:val="24"/>
          <w:lang w:eastAsia="ru-RU"/>
        </w:rPr>
        <w:t>Рассказ «Жизнь Трезора». Дж. </w:t>
      </w:r>
      <w:r w:rsidRPr="00C726FB">
        <w:rPr>
          <w:rFonts w:ascii="Times New Roman" w:eastAsia="Calibri" w:hAnsi="Times New Roman" w:cs="Times New Roman"/>
          <w:bCs/>
          <w:sz w:val="24"/>
          <w:szCs w:val="24"/>
          <w:lang w:eastAsia="ru-RU"/>
        </w:rPr>
        <w:t xml:space="preserve">Лондон. </w:t>
      </w:r>
      <w:r w:rsidRPr="00C726FB">
        <w:rPr>
          <w:rFonts w:ascii="Times New Roman" w:eastAsia="Calibri" w:hAnsi="Times New Roman" w:cs="Times New Roman"/>
          <w:sz w:val="24"/>
          <w:szCs w:val="24"/>
          <w:lang w:eastAsia="ru-RU"/>
        </w:rPr>
        <w:t xml:space="preserve">Повесть «Белый Клык». </w:t>
      </w:r>
      <w:r w:rsidRPr="00C726FB">
        <w:rPr>
          <w:rFonts w:ascii="Times New Roman" w:eastAsia="Calibri" w:hAnsi="Times New Roman" w:cs="Times New Roman"/>
          <w:bCs/>
          <w:sz w:val="24"/>
          <w:szCs w:val="24"/>
          <w:lang w:eastAsia="ru-RU"/>
        </w:rPr>
        <w:t xml:space="preserve">Э. Сетон-Томпсон. </w:t>
      </w:r>
      <w:r w:rsidRPr="00C726FB">
        <w:rPr>
          <w:rFonts w:ascii="Times New Roman" w:eastAsia="Calibri" w:hAnsi="Times New Roman" w:cs="Times New Roman"/>
          <w:sz w:val="24"/>
          <w:szCs w:val="24"/>
          <w:lang w:eastAsia="ru-RU"/>
        </w:rPr>
        <w:t>Рассказ «Королевская аналостанка». Образы животных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равственные проблемы в произведениях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Животные в жизни и творчестве писателей-анимал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природы в русской поэзии.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Стихотворение «Осень. Обсыпается весь наш бедный сад…». А. А. </w:t>
      </w:r>
      <w:r w:rsidRPr="00C726FB">
        <w:rPr>
          <w:rFonts w:ascii="Times New Roman" w:eastAsia="Calibri" w:hAnsi="Times New Roman" w:cs="Times New Roman"/>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е «Чудная картина…».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хотворение «Листопад» (фрагмент «Лес, точно терем расписной…»). </w:t>
      </w:r>
      <w:r w:rsidRPr="00C726FB">
        <w:rPr>
          <w:rFonts w:ascii="Times New Roman" w:eastAsia="Calibri" w:hAnsi="Times New Roman" w:cs="Times New Roman"/>
          <w:bCs/>
          <w:sz w:val="24"/>
          <w:szCs w:val="24"/>
          <w:lang w:eastAsia="ru-RU"/>
        </w:rPr>
        <w:t xml:space="preserve">Н. А. Заболоцкий. </w:t>
      </w:r>
      <w:r w:rsidRPr="00C726FB">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изм как средство создания художественной картины жизни природы 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родины в русской поэзии. </w:t>
      </w:r>
      <w:r w:rsidRPr="00C726FB">
        <w:rPr>
          <w:rFonts w:ascii="Times New Roman" w:eastAsia="Calibri" w:hAnsi="Times New Roman" w:cs="Times New Roman"/>
          <w:bCs/>
          <w:sz w:val="24"/>
          <w:szCs w:val="24"/>
          <w:lang w:eastAsia="ru-RU"/>
        </w:rPr>
        <w:t xml:space="preserve">И. С.  Никитин. </w:t>
      </w:r>
      <w:r w:rsidRPr="00C726FB">
        <w:rPr>
          <w:rFonts w:ascii="Times New Roman" w:eastAsia="Calibri" w:hAnsi="Times New Roman" w:cs="Times New Roman"/>
          <w:sz w:val="24"/>
          <w:szCs w:val="24"/>
          <w:lang w:eastAsia="ru-RU"/>
        </w:rPr>
        <w:t xml:space="preserve">Стихотворение «Русь».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 xml:space="preserve">Стихотворение «Край ты мой, родимый край…».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У птицы есть гнездо, у зверя есть нора…». </w:t>
      </w:r>
      <w:r w:rsidRPr="00C726FB">
        <w:rPr>
          <w:rFonts w:ascii="Times New Roman" w:eastAsia="Calibri" w:hAnsi="Times New Roman" w:cs="Times New Roman"/>
          <w:bCs/>
          <w:sz w:val="24"/>
          <w:szCs w:val="24"/>
          <w:lang w:eastAsia="ru-RU"/>
        </w:rPr>
        <w:t xml:space="preserve">И. Северянин. </w:t>
      </w:r>
      <w:r w:rsidRPr="00C726FB">
        <w:rPr>
          <w:rFonts w:ascii="Times New Roman" w:eastAsia="Calibri" w:hAnsi="Times New Roman" w:cs="Times New Roman"/>
          <w:sz w:val="24"/>
          <w:szCs w:val="24"/>
          <w:lang w:eastAsia="ru-RU"/>
        </w:rPr>
        <w:t>Стихотворение «Запевка». Образ родины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Военная тема в русской литературе. </w:t>
      </w:r>
      <w:r w:rsidRPr="00C726FB">
        <w:rPr>
          <w:rFonts w:ascii="Times New Roman" w:eastAsia="Calibri" w:hAnsi="Times New Roman" w:cs="Times New Roman"/>
          <w:bCs/>
          <w:sz w:val="24"/>
          <w:szCs w:val="24"/>
          <w:lang w:eastAsia="ru-RU"/>
        </w:rPr>
        <w:t xml:space="preserve">В. П. Катаев. </w:t>
      </w:r>
      <w:r w:rsidRPr="00C726FB">
        <w:rPr>
          <w:rFonts w:ascii="Times New Roman" w:eastAsia="Calibri" w:hAnsi="Times New Roman" w:cs="Times New Roman"/>
          <w:sz w:val="24"/>
          <w:szCs w:val="24"/>
          <w:lang w:eastAsia="ru-RU"/>
        </w:rPr>
        <w:t xml:space="preserve">Повесть «Сын полка» (фрагменты). </w:t>
      </w:r>
      <w:r w:rsidRPr="00C726FB">
        <w:rPr>
          <w:rFonts w:ascii="Times New Roman" w:eastAsia="Calibri" w:hAnsi="Times New Roman" w:cs="Times New Roman"/>
          <w:bCs/>
          <w:sz w:val="24"/>
          <w:szCs w:val="24"/>
          <w:lang w:val="en-US" w:eastAsia="ru-RU"/>
        </w:rPr>
        <w:t>A</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Cs/>
          <w:sz w:val="24"/>
          <w:szCs w:val="24"/>
          <w:lang w:eastAsia="ru-RU"/>
        </w:rPr>
        <w:t xml:space="preserve">Т. Твардовский. </w:t>
      </w:r>
      <w:r w:rsidRPr="00C726FB">
        <w:rPr>
          <w:rFonts w:ascii="Times New Roman" w:eastAsia="Calibri" w:hAnsi="Times New Roman" w:cs="Times New Roman"/>
          <w:sz w:val="24"/>
          <w:szCs w:val="24"/>
          <w:lang w:eastAsia="ru-RU"/>
        </w:rPr>
        <w:t xml:space="preserve">Стихотворение «Рассказ танкиста». </w:t>
      </w:r>
      <w:r w:rsidRPr="00C726FB">
        <w:rPr>
          <w:rFonts w:ascii="Times New Roman" w:eastAsia="Calibri" w:hAnsi="Times New Roman" w:cs="Times New Roman"/>
          <w:bCs/>
          <w:sz w:val="24"/>
          <w:szCs w:val="24"/>
          <w:lang w:eastAsia="ru-RU"/>
        </w:rPr>
        <w:t>Д. С. Самойлов</w:t>
      </w:r>
      <w:r w:rsidRPr="00C726FB">
        <w:rPr>
          <w:rFonts w:ascii="Times New Roman" w:eastAsia="Calibri" w:hAnsi="Times New Roman" w:cs="Times New Roman"/>
          <w:sz w:val="24"/>
          <w:szCs w:val="24"/>
          <w:lang w:eastAsia="ru-RU"/>
        </w:rPr>
        <w:t>. Стихотвор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ковые». </w:t>
      </w:r>
      <w:r w:rsidRPr="00C726FB">
        <w:rPr>
          <w:rFonts w:ascii="Times New Roman" w:eastAsia="Calibri" w:hAnsi="Times New Roman" w:cs="Times New Roman"/>
          <w:bCs/>
          <w:sz w:val="24"/>
          <w:szCs w:val="24"/>
          <w:lang w:val="en-US" w:eastAsia="ru-RU"/>
        </w:rPr>
        <w:t>B</w:t>
      </w:r>
      <w:r w:rsidRPr="00C726FB">
        <w:rPr>
          <w:rFonts w:ascii="Times New Roman" w:eastAsia="Calibri" w:hAnsi="Times New Roman" w:cs="Times New Roman"/>
          <w:bCs/>
          <w:sz w:val="24"/>
          <w:szCs w:val="24"/>
          <w:lang w:eastAsia="ru-RU"/>
        </w:rPr>
        <w:t xml:space="preserve">. В. Быков. </w:t>
      </w:r>
      <w:r w:rsidRPr="00C726FB">
        <w:rPr>
          <w:rFonts w:ascii="Times New Roman" w:eastAsia="Calibri" w:hAnsi="Times New Roman" w:cs="Times New Roman"/>
          <w:sz w:val="24"/>
          <w:szCs w:val="24"/>
          <w:lang w:eastAsia="ru-RU"/>
        </w:rPr>
        <w:t>Повесть «Обелиск». Идейно-эмоциональное содержание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посвящённых военной теме. Образы русских солдат. Образы детей в произведениях о Великой Отечественной во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C726FB">
        <w:rPr>
          <w:rFonts w:ascii="Times New Roman" w:eastAsia="Calibri" w:hAnsi="Times New Roman" w:cs="Times New Roman"/>
          <w:bCs/>
          <w:sz w:val="24"/>
          <w:szCs w:val="24"/>
          <w:lang w:eastAsia="ru-RU"/>
        </w:rPr>
        <w:t xml:space="preserve">Л. Н. Толстой. </w:t>
      </w:r>
      <w:r w:rsidRPr="00C726FB">
        <w:rPr>
          <w:rFonts w:ascii="Times New Roman" w:eastAsia="Calibri" w:hAnsi="Times New Roman" w:cs="Times New Roman"/>
          <w:sz w:val="24"/>
          <w:szCs w:val="24"/>
          <w:lang w:eastAsia="ru-RU"/>
        </w:rPr>
        <w:t>Повесть «Д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ство» (фрагменты). </w:t>
      </w:r>
      <w:r w:rsidRPr="00C726FB">
        <w:rPr>
          <w:rFonts w:ascii="Times New Roman" w:eastAsia="Calibri" w:hAnsi="Times New Roman" w:cs="Times New Roman"/>
          <w:bCs/>
          <w:sz w:val="24"/>
          <w:szCs w:val="24"/>
          <w:lang w:eastAsia="ru-RU"/>
        </w:rPr>
        <w:t xml:space="preserve">М. Горьки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А. Н. Толстой. </w:t>
      </w:r>
      <w:r w:rsidRPr="00C726FB">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произведениях. Жизнь, изображённая в восприятии ребе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ведения по теории и истории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и второстепенные персонажи. Лирический герой. Образы времени и пространств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ые образы, образы предметов. «Вечные» образы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вымысел. Правдоподобие и фантас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упления. Эпилог. Лирический сюж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ка и проблематика. Идейно-эмоциональное содержание произведения. Воз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шенное и низменное, прекрасное и безобразное, трагическое и комическое в литературе. Юмор. Сат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ры (драма, трагедия, комед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й процесс. Традиции и новаторство в литературе. Эпохи в истории 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ой литературы (Античность, Средневековье, Возрождение, литератур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Литературные направления (классицизм, сентиментализм, романтизм, реализм,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н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й древнерусск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Классицизм и его связь с идеями русского Просвещения. </w:t>
      </w:r>
      <w:r w:rsidRPr="00C726FB">
        <w:rPr>
          <w:rFonts w:ascii="Times New Roman" w:eastAsia="Calibri" w:hAnsi="Times New Roman" w:cs="Times New Roman"/>
          <w:sz w:val="24"/>
          <w:szCs w:val="24"/>
          <w:lang w:eastAsia="ru-RU"/>
        </w:rPr>
        <w:lastRenderedPageBreak/>
        <w:t>Сентиментализм и его обращение к изображению внутреннего мира обыч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омантизм в русской литературе. Романтический герой.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реализма в русской литератур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туры. Идеальный женский образ. Утверждение непреходящих жизненных ценносте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 любовь, семья, дружба). Христианские мотивы и образы в произведениях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туры. Психологизм русской прозы. Основные темы и образы русской поэз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и природа, родина, любовь, назначение поэзии). Социальная и нравственная пробле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тика русской драматург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зображение трагических событий отечественн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 xml:space="preserve">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человек и природа, родина, любовь, война, назначение поэз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 xml:space="preserve">Иностранный язык.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едметное содержание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й. Внешность и черты характера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писка с зарубежными сверстниками. Каникулы в различное время г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ей среды. Климат, погода. Условия проживания в городской/сельской местности. Тран</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р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цы и крупные города, регионы, достопримечательности, культурные особенности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праздники, знаменательные даты, традиции, обычаи), страницы истории, выд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еся люди, их вклад в науку и мировую культур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иды речевой деятельности/Коммуникативные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о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Диа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и более разнообразном языковом оформлении: умение вести диалоги этикетн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диалог-расспрос, диалог — побуждение к действию, диалог — обмен мнениями и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Моно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Аудир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аудио- и видеотекстов с разной глубиной проникновения в их содержание (с поним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lastRenderedPageBreak/>
        <w:t>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прагматические, публицис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материале, содержащем наряду с изученными и некоторое количество незнакомых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овых явлений. Время звучания текстов для аудирования — до 2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коротких текстах прагматического характера, опуская избыточную информацию. Время звучания текстов для аудирования — до 1,5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кновения в их содержание (в зависимости от вида чтения): с пониманием основного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жания (ознакомительное чтение); с полным пониманием содержания (изучающее ч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 выборочным пониманием нужной или интересующей информации (просмот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е/поисковое 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научно-популярные</w:t>
      </w:r>
      <w:r w:rsidR="00D564C5">
        <w:rPr>
          <w:rFonts w:ascii="Times New Roman" w:eastAsia="Calibri" w:hAnsi="Times New Roman" w:cs="Times New Roman"/>
          <w:sz w:val="24"/>
          <w:szCs w:val="24"/>
          <w:lang w:eastAsia="ru-RU"/>
        </w:rPr>
        <w:t>, публицистические, художествен</w:t>
      </w:r>
      <w:r w:rsidRPr="00C726FB">
        <w:rPr>
          <w:rFonts w:ascii="Times New Roman" w:eastAsia="Calibri" w:hAnsi="Times New Roman" w:cs="Times New Roman"/>
          <w:sz w:val="24"/>
          <w:szCs w:val="24"/>
          <w:lang w:eastAsia="ru-RU"/>
        </w:rPr>
        <w:t>ные, прагма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ую сферу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текстах с ориентацией на выделенное в программе предметное содержание, включ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х некоторое количество незнакомых слов. Объём текстов для чтения — до</w:t>
      </w:r>
      <w:r w:rsidR="00D564C5">
        <w:rPr>
          <w:rFonts w:ascii="Times New Roman" w:eastAsia="Calibri" w:hAnsi="Times New Roman" w:cs="Times New Roman"/>
          <w:sz w:val="24"/>
          <w:szCs w:val="24"/>
          <w:lang w:eastAsia="ru-RU"/>
        </w:rPr>
        <w:t xml:space="preserve"> 70</w:t>
      </w:r>
      <w:r w:rsidRPr="00C726FB">
        <w:rPr>
          <w:rFonts w:ascii="Times New Roman" w:eastAsia="Calibri" w:hAnsi="Times New Roman" w:cs="Times New Roman"/>
          <w:sz w:val="24"/>
          <w:szCs w:val="24"/>
          <w:lang w:eastAsia="ru-RU"/>
        </w:rPr>
        <w:t>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выборочным пониманием нужной или интересующей информации осущест</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яется на несложных аутентичных текстах разных жанров и предполагает умение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ки полученной информации.</w:t>
      </w:r>
      <w:r w:rsidR="00D564C5">
        <w:rPr>
          <w:rFonts w:ascii="Times New Roman" w:eastAsia="Calibri" w:hAnsi="Times New Roman" w:cs="Times New Roman"/>
          <w:sz w:val="24"/>
          <w:szCs w:val="24"/>
          <w:lang w:eastAsia="ru-RU"/>
        </w:rPr>
        <w:t xml:space="preserve"> Объём текстов для чтения — до 5</w:t>
      </w:r>
      <w:r w:rsidRPr="00C726FB">
        <w:rPr>
          <w:rFonts w:ascii="Times New Roman" w:eastAsia="Calibri" w:hAnsi="Times New Roman" w:cs="Times New Roman"/>
          <w:sz w:val="24"/>
          <w:szCs w:val="24"/>
          <w:lang w:eastAsia="ru-RU"/>
        </w:rPr>
        <w:t>0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исьменн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ить о чём-либо). Объём личного письма — около 100—110 слов, включая адре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знания и навы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Орф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Фоне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lastRenderedPageBreak/>
        <w:t>Навыки адекватного произношения и различения на слух всех звуков изучаемого и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ного языка в потоке речи, соблюдение ударения и интонации в словах и фразах, р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мико-интонационные навыки произношения различных типов предло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рамках тематики основной школы, в том числе наиболее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устойчивых словосочетаний, оценочной лексики, реплик-клише речевого этикета,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ных для культуры стран изучаемого языка; основные способы словообразования: а</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фиксация, словосложение, конверс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предложений,</w:t>
      </w:r>
      <w:r w:rsidR="00D564C5">
        <w:rPr>
          <w:rFonts w:ascii="Times New Roman" w:eastAsia="Calibri" w:hAnsi="Times New Roman" w:cs="Times New Roman"/>
          <w:sz w:val="24"/>
          <w:szCs w:val="24"/>
          <w:lang w:eastAsia="ru-RU"/>
        </w:rPr>
        <w:t xml:space="preserve"> сложносочиненных и сложноподчи</w:t>
      </w:r>
      <w:r w:rsidRPr="00C726FB">
        <w:rPr>
          <w:rFonts w:ascii="Times New Roman" w:eastAsia="Calibri" w:hAnsi="Times New Roman" w:cs="Times New Roman"/>
          <w:sz w:val="24"/>
          <w:szCs w:val="24"/>
          <w:lang w:eastAsia="ru-RU"/>
        </w:rPr>
        <w:t>нённых предложений,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рямого и обратного порядка слов. Навыки распознавания и употребления в речи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сленных грамматических яв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неопределённых/неопределённо-личных местоимений, прилагательных, наречий, 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пеней сравнения прилагательных и наречий, предлогов, количественных и порядковых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итель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оциокультурные знания и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ученные на уроках иностранного языка и в процессе изучения других предметов (знания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Это предполагает овлад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ями (проведения выходных дней, основных национальных праздников),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ми образцами фольклора (скороговорками, поговорками, пословиц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едставлением о сходстве и различиях в традициях своей страны и стран изучае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языка; об особенностях их образа жизни, быта, культуры (всемирно известных досто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чательностях, выдающихся людях и их вкладе в мировую культуру); о некоторых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а изучаемом иностранн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Компенсатор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е слова, план к тексту, тематический словарь и т.</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огнозировать содержание текста на основе заголовка, предварительно постав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вопр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ом жестам и мим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бщеучебные умения и универсальные способы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создание второго текста по аналогии, заполнение таблиц;</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работать с прослушанным/прочитанным текстом: извлечение основной информации, </w:t>
      </w:r>
      <w:r w:rsidRPr="00C726FB">
        <w:rPr>
          <w:rFonts w:ascii="Times New Roman" w:eastAsia="Calibri" w:hAnsi="Times New Roman" w:cs="Times New Roman"/>
          <w:sz w:val="24"/>
          <w:szCs w:val="24"/>
          <w:lang w:eastAsia="ru-RU"/>
        </w:rPr>
        <w:lastRenderedPageBreak/>
        <w:t>извлечение запрашиваемой или нужной информации, извлечение полной и точной ин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составление плана работы, знакомство с исследовательскими методами (наблю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ециальные учеб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емантизировать слова на основе языковой дога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уществлять словообразовательный анали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выборочно использовать перево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ользоваться двуязычным и толковым словар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средства</w:t>
      </w:r>
    </w:p>
    <w:p w:rsidR="0074626B" w:rsidRPr="00C83DED" w:rsidRDefault="00C726F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b/>
          <w:bCs/>
          <w:i/>
          <w:iCs/>
          <w:sz w:val="24"/>
          <w:szCs w:val="24"/>
          <w:lang w:eastAsia="ru-RU"/>
        </w:rPr>
        <w:t>Лексическая сторона речи</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владение лексическими единицами, обслуживающими новые темы, проблемы и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оценочную лексику, реплики-клише речевого этикета, отражающие культуру стран изучаемого языка.</w:t>
      </w:r>
    </w:p>
    <w:p w:rsidR="0074626B" w:rsidRPr="007221E2" w:rsidRDefault="0074626B" w:rsidP="0074626B">
      <w:pPr>
        <w:shd w:val="clear" w:color="auto" w:fill="FFFFFF"/>
        <w:spacing w:after="0" w:line="240" w:lineRule="auto"/>
        <w:rPr>
          <w:rFonts w:ascii="Times New Roman" w:hAnsi="Times New Roman" w:cs="Times New Roman"/>
          <w:sz w:val="24"/>
          <w:szCs w:val="24"/>
        </w:rPr>
      </w:pPr>
      <w:r w:rsidRPr="007221E2">
        <w:rPr>
          <w:rFonts w:ascii="Times New Roman" w:hAnsi="Times New Roman" w:cs="Times New Roman"/>
          <w:color w:val="000000"/>
          <w:spacing w:val="8"/>
          <w:sz w:val="24"/>
          <w:szCs w:val="24"/>
        </w:rPr>
        <w:t xml:space="preserve">В русле говорения: </w:t>
      </w:r>
      <w:r w:rsidRPr="007221E2">
        <w:rPr>
          <w:rFonts w:ascii="Times New Roman" w:hAnsi="Times New Roman" w:cs="Times New Roman"/>
          <w:color w:val="000000"/>
          <w:sz w:val="24"/>
          <w:szCs w:val="24"/>
        </w:rPr>
        <w:t>а) — приветствовать сверстника, взрослого, используя вариа</w:t>
      </w:r>
      <w:r w:rsidRPr="007221E2">
        <w:rPr>
          <w:rFonts w:ascii="Times New Roman" w:hAnsi="Times New Roman" w:cs="Times New Roman"/>
          <w:color w:val="000000"/>
          <w:spacing w:val="8"/>
          <w:sz w:val="24"/>
          <w:szCs w:val="24"/>
        </w:rPr>
        <w:t>тивные формы приветствия;</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10"/>
          <w:sz w:val="24"/>
          <w:szCs w:val="24"/>
        </w:rPr>
        <w:t xml:space="preserve">давать краткие сведения о себе, других и запрашивать </w:t>
      </w:r>
      <w:r w:rsidRPr="007221E2">
        <w:rPr>
          <w:rFonts w:ascii="Times New Roman" w:hAnsi="Times New Roman" w:cs="Times New Roman"/>
          <w:color w:val="000000"/>
          <w:spacing w:val="8"/>
          <w:sz w:val="24"/>
          <w:szCs w:val="24"/>
        </w:rPr>
        <w:t>аналогичную информ</w:t>
      </w:r>
      <w:r w:rsidRPr="007221E2">
        <w:rPr>
          <w:rFonts w:ascii="Times New Roman" w:hAnsi="Times New Roman" w:cs="Times New Roman"/>
          <w:color w:val="000000"/>
          <w:spacing w:val="8"/>
          <w:sz w:val="24"/>
          <w:szCs w:val="24"/>
        </w:rPr>
        <w:t>а</w:t>
      </w:r>
      <w:r w:rsidRPr="007221E2">
        <w:rPr>
          <w:rFonts w:ascii="Times New Roman" w:hAnsi="Times New Roman" w:cs="Times New Roman"/>
          <w:color w:val="000000"/>
          <w:spacing w:val="8"/>
          <w:sz w:val="24"/>
          <w:szCs w:val="24"/>
        </w:rPr>
        <w:t>цию у партнера;</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5"/>
          <w:sz w:val="24"/>
          <w:szCs w:val="24"/>
        </w:rPr>
        <w:t>что-то утверждать, подтвержд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7"/>
          <w:sz w:val="24"/>
          <w:szCs w:val="24"/>
        </w:rPr>
        <w:t>выражать сомнение, переспрашив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336"/>
        <w:rPr>
          <w:rFonts w:ascii="Times New Roman" w:hAnsi="Times New Roman" w:cs="Times New Roman"/>
          <w:color w:val="000000"/>
          <w:sz w:val="24"/>
          <w:szCs w:val="24"/>
        </w:rPr>
      </w:pPr>
      <w:r w:rsidRPr="007221E2">
        <w:rPr>
          <w:rFonts w:ascii="Times New Roman" w:hAnsi="Times New Roman" w:cs="Times New Roman"/>
          <w:color w:val="000000"/>
          <w:spacing w:val="3"/>
          <w:sz w:val="24"/>
          <w:szCs w:val="24"/>
        </w:rPr>
        <w:t>возражать;</w:t>
      </w:r>
    </w:p>
    <w:p w:rsidR="0074626B" w:rsidRPr="007221E2" w:rsidRDefault="0074626B" w:rsidP="0074626B">
      <w:pPr>
        <w:widowControl w:val="0"/>
        <w:numPr>
          <w:ilvl w:val="0"/>
          <w:numId w:val="48"/>
        </w:numPr>
        <w:shd w:val="clear" w:color="auto" w:fill="FFFFFF"/>
        <w:tabs>
          <w:tab w:val="left" w:pos="672"/>
        </w:tabs>
        <w:autoSpaceDE w:val="0"/>
        <w:autoSpaceDN w:val="0"/>
        <w:adjustRightInd w:val="0"/>
        <w:spacing w:after="0" w:line="240" w:lineRule="auto"/>
        <w:ind w:left="672" w:hanging="336"/>
        <w:rPr>
          <w:rFonts w:ascii="Times New Roman" w:hAnsi="Times New Roman" w:cs="Times New Roman"/>
          <w:color w:val="000000"/>
          <w:sz w:val="24"/>
          <w:szCs w:val="24"/>
        </w:rPr>
      </w:pPr>
      <w:r w:rsidRPr="007221E2">
        <w:rPr>
          <w:rFonts w:ascii="Times New Roman" w:hAnsi="Times New Roman" w:cs="Times New Roman"/>
          <w:color w:val="000000"/>
          <w:spacing w:val="9"/>
          <w:sz w:val="24"/>
          <w:szCs w:val="24"/>
        </w:rPr>
        <w:t xml:space="preserve">запрашивать информацию с помощью вопросительных </w:t>
      </w:r>
      <w:r w:rsidRPr="007221E2">
        <w:rPr>
          <w:rFonts w:ascii="Times New Roman" w:hAnsi="Times New Roman" w:cs="Times New Roman"/>
          <w:color w:val="000000"/>
          <w:sz w:val="24"/>
          <w:szCs w:val="24"/>
        </w:rPr>
        <w:t>предложений с вопрос</w:t>
      </w:r>
      <w:r w:rsidRPr="007221E2">
        <w:rPr>
          <w:rFonts w:ascii="Times New Roman" w:hAnsi="Times New Roman" w:cs="Times New Roman"/>
          <w:color w:val="000000"/>
          <w:sz w:val="24"/>
          <w:szCs w:val="24"/>
        </w:rPr>
        <w:t>и</w:t>
      </w:r>
      <w:r w:rsidRPr="007221E2">
        <w:rPr>
          <w:rFonts w:ascii="Times New Roman" w:hAnsi="Times New Roman" w:cs="Times New Roman"/>
          <w:color w:val="000000"/>
          <w:sz w:val="24"/>
          <w:szCs w:val="24"/>
        </w:rPr>
        <w:t>тельными словами: „</w:t>
      </w:r>
      <w:r w:rsidRPr="007221E2">
        <w:rPr>
          <w:rFonts w:ascii="Times New Roman" w:hAnsi="Times New Roman" w:cs="Times New Roman"/>
          <w:color w:val="000000"/>
          <w:sz w:val="24"/>
          <w:szCs w:val="24"/>
          <w:lang w:val="de-DE"/>
        </w:rPr>
        <w:t>Wer</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s</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i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ohin</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Wann</w:t>
      </w:r>
      <w:r w:rsidRPr="007221E2">
        <w:rPr>
          <w:rFonts w:ascii="Times New Roman" w:hAnsi="Times New Roman" w:cs="Times New Roman"/>
          <w:color w:val="000000"/>
          <w:sz w:val="24"/>
          <w:szCs w:val="24"/>
        </w:rPr>
        <w:t>?";</w:t>
      </w:r>
    </w:p>
    <w:p w:rsidR="0074626B" w:rsidRPr="007221E2" w:rsidRDefault="0074626B" w:rsidP="0074626B">
      <w:pPr>
        <w:widowControl w:val="0"/>
        <w:numPr>
          <w:ilvl w:val="0"/>
          <w:numId w:val="48"/>
        </w:numPr>
        <w:shd w:val="clear" w:color="auto" w:fill="FFFFFF"/>
        <w:tabs>
          <w:tab w:val="left" w:pos="691"/>
        </w:tabs>
        <w:autoSpaceDE w:val="0"/>
        <w:autoSpaceDN w:val="0"/>
        <w:adjustRightInd w:val="0"/>
        <w:spacing w:after="0" w:line="240" w:lineRule="auto"/>
        <w:ind w:left="672" w:hanging="336"/>
        <w:rPr>
          <w:rFonts w:ascii="Times New Roman" w:hAnsi="Times New Roman" w:cs="Times New Roman"/>
          <w:color w:val="000000"/>
          <w:sz w:val="24"/>
          <w:szCs w:val="24"/>
          <w:lang w:val="de-DE"/>
        </w:rPr>
      </w:pPr>
      <w:r w:rsidRPr="007221E2">
        <w:rPr>
          <w:rFonts w:ascii="Times New Roman" w:hAnsi="Times New Roman" w:cs="Times New Roman"/>
          <w:color w:val="000000"/>
          <w:spacing w:val="6"/>
          <w:sz w:val="24"/>
          <w:szCs w:val="24"/>
        </w:rPr>
        <w:t>о чем-то просить (с помощью повелительных предложений);</w:t>
      </w:r>
      <w:r w:rsidRPr="007221E2">
        <w:rPr>
          <w:rFonts w:ascii="Times New Roman" w:hAnsi="Times New Roman" w:cs="Times New Roman"/>
          <w:color w:val="000000"/>
          <w:spacing w:val="-1"/>
          <w:sz w:val="24"/>
          <w:szCs w:val="24"/>
        </w:rPr>
        <w:t>выражать мнение, оценку, используя оценочную лекси</w:t>
      </w:r>
      <w:r w:rsidRPr="007221E2">
        <w:rPr>
          <w:rFonts w:ascii="Times New Roman" w:hAnsi="Times New Roman" w:cs="Times New Roman"/>
          <w:color w:val="000000"/>
          <w:sz w:val="24"/>
          <w:szCs w:val="24"/>
        </w:rPr>
        <w:t>ку, клише: „</w:t>
      </w:r>
      <w:r w:rsidRPr="007221E2">
        <w:rPr>
          <w:rFonts w:ascii="Times New Roman" w:hAnsi="Times New Roman" w:cs="Times New Roman"/>
          <w:color w:val="000000"/>
          <w:sz w:val="24"/>
          <w:szCs w:val="24"/>
          <w:lang w:val="de-DE"/>
        </w:rPr>
        <w:t>Klasse</w:t>
      </w:r>
      <w:r w:rsidRPr="007221E2">
        <w:rPr>
          <w:rFonts w:ascii="Times New Roman" w:hAnsi="Times New Roman" w:cs="Times New Roman"/>
          <w:color w:val="000000"/>
          <w:sz w:val="24"/>
          <w:szCs w:val="24"/>
        </w:rPr>
        <w:t xml:space="preserve">! </w:t>
      </w:r>
      <w:r w:rsidRPr="007221E2">
        <w:rPr>
          <w:rFonts w:ascii="Times New Roman" w:hAnsi="Times New Roman" w:cs="Times New Roman"/>
          <w:color w:val="000000"/>
          <w:sz w:val="24"/>
          <w:szCs w:val="24"/>
          <w:lang w:val="de-DE"/>
        </w:rPr>
        <w:t>Toll! Ich denke/Ich glaube ... Ich finde das interessant. Wie schön!";</w:t>
      </w:r>
    </w:p>
    <w:p w:rsidR="0074626B" w:rsidRPr="007221E2" w:rsidRDefault="0074626B" w:rsidP="0074626B">
      <w:pPr>
        <w:widowControl w:val="0"/>
        <w:shd w:val="clear" w:color="auto" w:fill="FFFFFF"/>
        <w:tabs>
          <w:tab w:val="left" w:pos="691"/>
        </w:tabs>
        <w:autoSpaceDE w:val="0"/>
        <w:autoSpaceDN w:val="0"/>
        <w:adjustRightInd w:val="0"/>
        <w:spacing w:after="0" w:line="240" w:lineRule="auto"/>
        <w:ind w:left="345"/>
        <w:rPr>
          <w:rFonts w:ascii="Times New Roman" w:hAnsi="Times New Roman" w:cs="Times New Roman"/>
          <w:color w:val="000000"/>
          <w:sz w:val="24"/>
          <w:szCs w:val="24"/>
        </w:rPr>
      </w:pPr>
      <w:r>
        <w:rPr>
          <w:rFonts w:ascii="Times New Roman" w:hAnsi="Times New Roman" w:cs="Times New Roman"/>
          <w:color w:val="000000"/>
          <w:spacing w:val="-2"/>
          <w:sz w:val="24"/>
          <w:szCs w:val="24"/>
        </w:rPr>
        <w:t xml:space="preserve">б) </w:t>
      </w:r>
      <w:r w:rsidRPr="007221E2">
        <w:rPr>
          <w:rFonts w:ascii="Times New Roman" w:hAnsi="Times New Roman" w:cs="Times New Roman"/>
          <w:color w:val="000000"/>
          <w:spacing w:val="-2"/>
          <w:sz w:val="24"/>
          <w:szCs w:val="24"/>
        </w:rPr>
        <w:t>соблюдать речевой этикет при непосредственном обще</w:t>
      </w:r>
      <w:r w:rsidRPr="007221E2">
        <w:rPr>
          <w:rFonts w:ascii="Times New Roman" w:hAnsi="Times New Roman" w:cs="Times New Roman"/>
          <w:color w:val="000000"/>
          <w:spacing w:val="-1"/>
          <w:sz w:val="24"/>
          <w:szCs w:val="24"/>
        </w:rPr>
        <w:t>нии: знать, как обратиться к сверстнику, взрослому, как поблагодарить, начать разговор, завершить его и т. п.;</w:t>
      </w:r>
    </w:p>
    <w:p w:rsidR="0074626B" w:rsidRPr="007221E2" w:rsidRDefault="0074626B" w:rsidP="0074626B">
      <w:pPr>
        <w:pStyle w:val="a5"/>
        <w:shd w:val="clear" w:color="auto" w:fill="FFFFFF"/>
        <w:tabs>
          <w:tab w:val="left" w:pos="374"/>
        </w:tabs>
        <w:ind w:left="0"/>
      </w:pPr>
      <w:r>
        <w:rPr>
          <w:color w:val="000000"/>
          <w:spacing w:val="-3"/>
        </w:rPr>
        <w:t xml:space="preserve">в) </w:t>
      </w:r>
      <w:r w:rsidRPr="007221E2">
        <w:rPr>
          <w:color w:val="000000"/>
          <w:spacing w:val="-3"/>
        </w:rPr>
        <w:t>вести ритуализированные диалоги в таких типичных ситуа</w:t>
      </w:r>
      <w:r w:rsidRPr="007221E2">
        <w:rPr>
          <w:color w:val="000000"/>
          <w:spacing w:val="-1"/>
        </w:rPr>
        <w:t>циях общения, как «Знакомство», «Встреча», «Разговор по те</w:t>
      </w:r>
      <w:r w:rsidRPr="007221E2">
        <w:rPr>
          <w:color w:val="000000"/>
          <w:spacing w:val="2"/>
        </w:rPr>
        <w:t xml:space="preserve">лефону» (о том, кто что делает, приглашение прийти и т. п.), </w:t>
      </w:r>
      <w:r w:rsidRPr="007221E2">
        <w:rPr>
          <w:color w:val="000000"/>
          <w:spacing w:val="1"/>
        </w:rPr>
        <w:t xml:space="preserve">«Обмен впечатлениями» (о каникулах, о погоде, о празднике </w:t>
      </w:r>
      <w:r w:rsidRPr="007221E2">
        <w:rPr>
          <w:color w:val="000000"/>
          <w:spacing w:val="-5"/>
        </w:rPr>
        <w:t>и др.);</w:t>
      </w:r>
    </w:p>
    <w:p w:rsidR="0074626B" w:rsidRPr="007221E2" w:rsidRDefault="0074626B" w:rsidP="0074626B">
      <w:pPr>
        <w:pStyle w:val="a5"/>
        <w:widowControl w:val="0"/>
        <w:shd w:val="clear" w:color="auto" w:fill="FFFFFF"/>
        <w:autoSpaceDE w:val="0"/>
        <w:autoSpaceDN w:val="0"/>
        <w:adjustRightInd w:val="0"/>
        <w:ind w:left="0"/>
        <w:jc w:val="both"/>
        <w:rPr>
          <w:rFonts w:eastAsia="Calibri"/>
          <w:b/>
          <w:bCs/>
          <w:i/>
          <w:iCs/>
        </w:rPr>
      </w:pPr>
      <w:r>
        <w:rPr>
          <w:color w:val="000000"/>
          <w:spacing w:val="2"/>
        </w:rPr>
        <w:t>г)</w:t>
      </w:r>
      <w:r w:rsidRPr="007221E2">
        <w:rPr>
          <w:color w:val="000000"/>
          <w:spacing w:val="2"/>
        </w:rPr>
        <w:t>уметь делать краткие связные сообщения: описывать, ха</w:t>
      </w:r>
      <w:r w:rsidRPr="007221E2">
        <w:rPr>
          <w:color w:val="000000"/>
          <w:spacing w:val="4"/>
        </w:rPr>
        <w:t xml:space="preserve">рактеризовать, рассказывать о себе, своей семье, о погоде в </w:t>
      </w:r>
      <w:r w:rsidRPr="007221E2">
        <w:rPr>
          <w:color w:val="000000"/>
          <w:spacing w:val="-1"/>
        </w:rPr>
        <w:t>разное время года, о каникулах, животных, а также кратко в</w:t>
      </w:r>
      <w:r w:rsidRPr="007221E2">
        <w:rPr>
          <w:color w:val="000000"/>
          <w:spacing w:val="-1"/>
        </w:rPr>
        <w:t>ы</w:t>
      </w:r>
      <w:r w:rsidRPr="007221E2">
        <w:rPr>
          <w:color w:val="000000"/>
          <w:spacing w:val="-2"/>
        </w:rPr>
        <w:t>ражать свое мнение</w:t>
      </w:r>
    </w:p>
    <w:p w:rsidR="0074626B" w:rsidRPr="005A538D" w:rsidRDefault="0074626B" w:rsidP="0074626B">
      <w:pPr>
        <w:widowControl w:val="0"/>
        <w:shd w:val="clear" w:color="auto" w:fill="FFFFFF"/>
        <w:autoSpaceDE w:val="0"/>
        <w:autoSpaceDN w:val="0"/>
        <w:adjustRightInd w:val="0"/>
        <w:spacing w:after="0"/>
        <w:ind w:left="720"/>
        <w:jc w:val="both"/>
        <w:rPr>
          <w:rFonts w:ascii="Times New Roman" w:eastAsia="Calibri" w:hAnsi="Times New Roman" w:cs="Times New Roman"/>
          <w:b/>
          <w:bCs/>
          <w:i/>
          <w:iCs/>
        </w:rPr>
      </w:pPr>
      <w:r w:rsidRPr="005A538D">
        <w:rPr>
          <w:rFonts w:ascii="Times New Roman" w:eastAsia="Calibri" w:hAnsi="Times New Roman" w:cs="Times New Roman"/>
          <w:b/>
          <w:bCs/>
          <w:i/>
          <w:iCs/>
        </w:rPr>
        <w:t>Грамматическая сторона реч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w:t>
      </w:r>
      <w:r w:rsidRPr="005A538D">
        <w:rPr>
          <w:rFonts w:ascii="Times New Roman" w:eastAsia="Calibri" w:hAnsi="Times New Roman" w:cs="Times New Roman"/>
          <w:sz w:val="24"/>
          <w:szCs w:val="24"/>
          <w:lang w:eastAsia="ru-RU"/>
        </w:rPr>
        <w:t>а</w:t>
      </w:r>
      <w:r w:rsidRPr="005A538D">
        <w:rPr>
          <w:rFonts w:ascii="Times New Roman" w:eastAsia="Calibri" w:hAnsi="Times New Roman" w:cs="Times New Roman"/>
          <w:sz w:val="24"/>
          <w:szCs w:val="24"/>
          <w:lang w:eastAsia="ru-RU"/>
        </w:rPr>
        <w:t>тическим явлением (продуктивно-рецептивно или рецептивно) указывается в графе «Хара</w:t>
      </w:r>
      <w:r w:rsidRPr="005A538D">
        <w:rPr>
          <w:rFonts w:ascii="Times New Roman" w:eastAsia="Calibri" w:hAnsi="Times New Roman" w:cs="Times New Roman"/>
          <w:sz w:val="24"/>
          <w:szCs w:val="24"/>
          <w:lang w:eastAsia="ru-RU"/>
        </w:rPr>
        <w:t>к</w:t>
      </w:r>
      <w:r w:rsidRPr="005A538D">
        <w:rPr>
          <w:rFonts w:ascii="Times New Roman" w:eastAsia="Calibri" w:hAnsi="Times New Roman" w:cs="Times New Roman"/>
          <w:sz w:val="24"/>
          <w:szCs w:val="24"/>
          <w:lang w:eastAsia="ru-RU"/>
        </w:rPr>
        <w:t>теристика основных видов деятельности ученика» в Тематическом планировании.</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5A538D">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5A538D">
        <w:rPr>
          <w:rFonts w:ascii="Times New Roman" w:eastAsia="Calibri" w:hAnsi="Times New Roman" w:cs="Times New Roman"/>
          <w:sz w:val="24"/>
          <w:szCs w:val="24"/>
          <w:lang w:val="en-US" w:eastAsia="ru-RU"/>
        </w:rPr>
        <w:t>und</w:t>
      </w:r>
      <w:r w:rsidRPr="005A538D">
        <w:rPr>
          <w:rFonts w:ascii="Times New Roman" w:eastAsia="Calibri" w:hAnsi="Times New Roman" w:cs="Times New Roman"/>
          <w:sz w:val="24"/>
          <w:szCs w:val="24"/>
          <w:lang w:eastAsia="ru-RU"/>
        </w:rPr>
        <w:t xml:space="preserve">, </w:t>
      </w:r>
      <w:r w:rsidRPr="005A538D">
        <w:rPr>
          <w:rFonts w:ascii="Times New Roman" w:eastAsia="Calibri" w:hAnsi="Times New Roman" w:cs="Times New Roman"/>
          <w:sz w:val="24"/>
          <w:szCs w:val="24"/>
          <w:lang w:val="en-US" w:eastAsia="ru-RU"/>
        </w:rPr>
        <w:t>aber</w:t>
      </w:r>
      <w:r w:rsidRPr="005A538D">
        <w:rPr>
          <w:rFonts w:ascii="Times New Roman" w:eastAsia="Calibri" w:hAnsi="Times New Roman" w:cs="Times New Roman"/>
          <w:sz w:val="24"/>
          <w:szCs w:val="24"/>
          <w:lang w:eastAsia="ru-RU"/>
        </w:rPr>
        <w:t>.</w:t>
      </w:r>
    </w:p>
    <w:p w:rsidR="0074626B" w:rsidRPr="005A538D"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A538D">
        <w:rPr>
          <w:rFonts w:ascii="Times New Roman" w:eastAsia="Calibri" w:hAnsi="Times New Roman" w:cs="Times New Roman"/>
          <w:sz w:val="24"/>
          <w:szCs w:val="24"/>
          <w:lang w:eastAsia="ru-RU"/>
        </w:rPr>
        <w:t>Сложноподчинённые предложения с придаточными разных видов: времени, причины, цели, образа действ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Все типы вопросительных предложений (общий, специальный, альтернативный,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 xml:space="preserve">лительный вопросы в </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Futur</w:t>
      </w:r>
      <w:r>
        <w:rPr>
          <w:rFonts w:ascii="Times New Roman" w:eastAsia="Calibri" w:hAnsi="Times New Roman" w:cs="Times New Roman"/>
          <w:sz w:val="24"/>
          <w:szCs w:val="24"/>
          <w:lang w:val="en-US" w:eastAsia="ru-RU"/>
        </w:rPr>
        <w:t>um</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Pr>
          <w:rFonts w:ascii="Times New Roman" w:eastAsia="Calibri" w:hAnsi="Times New Roman" w:cs="Times New Roman"/>
          <w:sz w:val="24"/>
          <w:szCs w:val="24"/>
          <w:lang w:val="en-US" w:eastAsia="ru-RU"/>
        </w:rPr>
        <w:t>teritum</w:t>
      </w:r>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Побудительные предложения в утвердительной и отрицательной форме.</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 xml:space="preserve">Конструкции с инфинитивом типа </w:t>
      </w:r>
      <w:r>
        <w:rPr>
          <w:rFonts w:ascii="Times New Roman" w:eastAsia="Calibri" w:hAnsi="Times New Roman" w:cs="Times New Roman"/>
          <w:sz w:val="24"/>
          <w:szCs w:val="24"/>
          <w:lang w:val="en-US" w:eastAsia="ru-RU"/>
        </w:rPr>
        <w:t>um</w:t>
      </w:r>
      <w:r w:rsidRPr="006A7852">
        <w:rPr>
          <w:rFonts w:ascii="Times New Roman" w:eastAsia="Calibri" w:hAnsi="Times New Roman" w:cs="Times New Roman"/>
          <w:sz w:val="24"/>
          <w:szCs w:val="24"/>
          <w:lang w:eastAsia="ru-RU"/>
        </w:rPr>
        <w:t xml:space="preserve"> … </w:t>
      </w:r>
      <w:r>
        <w:rPr>
          <w:rFonts w:ascii="Times New Roman" w:eastAsia="Calibri" w:hAnsi="Times New Roman" w:cs="Times New Roman"/>
          <w:sz w:val="24"/>
          <w:szCs w:val="24"/>
          <w:lang w:val="en-US" w:eastAsia="ru-RU"/>
        </w:rPr>
        <w:t>zu</w:t>
      </w:r>
      <w:r w:rsidRPr="006A7852">
        <w:rPr>
          <w:rFonts w:ascii="Times New Roman" w:eastAsia="Calibri" w:hAnsi="Times New Roman" w:cs="Times New Roman"/>
          <w:sz w:val="24"/>
          <w:szCs w:val="24"/>
          <w:lang w:eastAsia="ru-RU"/>
        </w:rPr>
        <w:t xml:space="preserve">, </w:t>
      </w:r>
      <w:r>
        <w:rPr>
          <w:rFonts w:ascii="Times New Roman" w:eastAsia="Calibri" w:hAnsi="Times New Roman" w:cs="Times New Roman"/>
          <w:sz w:val="24"/>
          <w:szCs w:val="24"/>
          <w:lang w:val="en-US" w:eastAsia="ru-RU"/>
        </w:rPr>
        <w:t>damit</w:t>
      </w:r>
      <w:r w:rsidRPr="006A7852">
        <w:rPr>
          <w:rFonts w:ascii="Times New Roman" w:eastAsia="Calibri" w:hAnsi="Times New Roman" w:cs="Times New Roman"/>
          <w:sz w:val="24"/>
          <w:szCs w:val="24"/>
          <w:lang w:eastAsia="ru-RU"/>
        </w:rPr>
        <w:t>.</w:t>
      </w:r>
    </w:p>
    <w:p w:rsidR="0074626B" w:rsidRPr="006A7852"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6A7852">
        <w:rPr>
          <w:rFonts w:ascii="Times New Roman" w:eastAsia="Calibri" w:hAnsi="Times New Roman" w:cs="Times New Roman"/>
          <w:sz w:val="24"/>
          <w:szCs w:val="24"/>
          <w:lang w:eastAsia="ru-RU"/>
        </w:rPr>
        <w:t>Глаголы в видо-временных формах страдательного залога (</w:t>
      </w:r>
      <w:r>
        <w:rPr>
          <w:rFonts w:ascii="Times New Roman" w:eastAsia="Calibri" w:hAnsi="Times New Roman" w:cs="Times New Roman"/>
          <w:sz w:val="24"/>
          <w:szCs w:val="24"/>
          <w:lang w:val="en-US" w:eastAsia="ru-RU"/>
        </w:rPr>
        <w:t>Passiv</w:t>
      </w:r>
      <w:r w:rsidRPr="00C726FB">
        <w:rPr>
          <w:rFonts w:ascii="Times New Roman" w:eastAsia="Calibri" w:hAnsi="Times New Roman" w:cs="Times New Roman"/>
          <w:sz w:val="24"/>
          <w:szCs w:val="24"/>
          <w:lang w:val="en-US" w:eastAsia="ru-RU"/>
        </w:rPr>
        <w:t>Pr</w:t>
      </w:r>
      <w:r w:rsidRPr="007221E2">
        <w:rPr>
          <w:rFonts w:ascii="Times New Roman" w:eastAsia="Calibri" w:hAnsi="Times New Roman" w:cs="Times New Roman"/>
          <w:sz w:val="24"/>
          <w:szCs w:val="24"/>
          <w:lang w:eastAsia="ru-RU"/>
        </w:rPr>
        <w:t>ȁ</w:t>
      </w:r>
      <w:r w:rsidRPr="00C726FB">
        <w:rPr>
          <w:rFonts w:ascii="Times New Roman" w:eastAsia="Calibri" w:hAnsi="Times New Roman" w:cs="Times New Roman"/>
          <w:sz w:val="24"/>
          <w:szCs w:val="24"/>
          <w:lang w:val="en-US" w:eastAsia="ru-RU"/>
        </w:rPr>
        <w:t>s</w:t>
      </w:r>
      <w:r>
        <w:rPr>
          <w:rFonts w:ascii="Times New Roman" w:eastAsia="Calibri" w:hAnsi="Times New Roman" w:cs="Times New Roman"/>
          <w:sz w:val="24"/>
          <w:szCs w:val="24"/>
          <w:lang w:val="en-US" w:eastAsia="ru-RU"/>
        </w:rPr>
        <w:t>ens</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r w:rsidRPr="00C726FB">
        <w:rPr>
          <w:rFonts w:ascii="Times New Roman" w:eastAsia="Calibri" w:hAnsi="Times New Roman" w:cs="Times New Roman"/>
          <w:sz w:val="24"/>
          <w:szCs w:val="24"/>
          <w:lang w:val="en-US" w:eastAsia="ru-RU"/>
        </w:rPr>
        <w:t>Futur</w:t>
      </w:r>
      <w:r>
        <w:rPr>
          <w:rFonts w:ascii="Times New Roman" w:eastAsia="Calibri" w:hAnsi="Times New Roman" w:cs="Times New Roman"/>
          <w:sz w:val="24"/>
          <w:szCs w:val="24"/>
          <w:lang w:val="en-US" w:eastAsia="ru-RU"/>
        </w:rPr>
        <w:t>um</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w:t>
      </w:r>
      <w:r w:rsidRPr="00C726FB">
        <w:rPr>
          <w:rFonts w:ascii="Times New Roman" w:eastAsia="Calibri" w:hAnsi="Times New Roman" w:cs="Times New Roman"/>
          <w:sz w:val="24"/>
          <w:szCs w:val="24"/>
          <w:lang w:val="en-US" w:eastAsia="ru-RU"/>
        </w:rPr>
        <w:t>Perfe</w:t>
      </w:r>
      <w:r>
        <w:rPr>
          <w:rFonts w:ascii="Times New Roman" w:eastAsia="Calibri" w:hAnsi="Times New Roman" w:cs="Times New Roman"/>
          <w:sz w:val="24"/>
          <w:szCs w:val="24"/>
          <w:lang w:val="en-US" w:eastAsia="ru-RU"/>
        </w:rPr>
        <w:t>k</w:t>
      </w:r>
      <w:r w:rsidRPr="00C726FB">
        <w:rPr>
          <w:rFonts w:ascii="Times New Roman" w:eastAsia="Calibri" w:hAnsi="Times New Roman" w:cs="Times New Roman"/>
          <w:sz w:val="24"/>
          <w:szCs w:val="24"/>
          <w:lang w:val="en-US" w:eastAsia="ru-RU"/>
        </w:rPr>
        <w:t>t</w:t>
      </w:r>
      <w:r w:rsidRPr="006A7852">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w:t>
      </w:r>
      <w:r>
        <w:rPr>
          <w:rFonts w:ascii="Times New Roman" w:eastAsia="Calibri" w:hAnsi="Times New Roman" w:cs="Times New Roman"/>
          <w:sz w:val="24"/>
          <w:szCs w:val="24"/>
          <w:lang w:val="en-US" w:eastAsia="ru-RU"/>
        </w:rPr>
        <w:t>ssivPr</w:t>
      </w:r>
      <w:r w:rsidRPr="007221E2">
        <w:rPr>
          <w:rFonts w:ascii="Times New Roman" w:eastAsia="Calibri" w:hAnsi="Times New Roman" w:cs="Times New Roman"/>
          <w:sz w:val="24"/>
          <w:szCs w:val="24"/>
          <w:lang w:eastAsia="ru-RU"/>
        </w:rPr>
        <w:t>ȁ</w:t>
      </w:r>
      <w:r>
        <w:rPr>
          <w:rFonts w:ascii="Times New Roman" w:eastAsia="Calibri" w:hAnsi="Times New Roman" w:cs="Times New Roman"/>
          <w:sz w:val="24"/>
          <w:szCs w:val="24"/>
          <w:lang w:val="en-US" w:eastAsia="ru-RU"/>
        </w:rPr>
        <w:t>teritum</w:t>
      </w:r>
      <w:r w:rsidRPr="006A7852">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74626B" w:rsidRPr="00C726FB" w:rsidRDefault="0074626B" w:rsidP="0074626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Определённый, неопределённый и нулевой артикли (в том числе с географическим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ми).</w:t>
      </w:r>
    </w:p>
    <w:p w:rsidR="0074626B" w:rsidRDefault="0074626B" w:rsidP="0074626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Ученики учатся узнавать в тексте и понимать значения: </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sidRPr="003E74B2">
        <w:rPr>
          <w:rFonts w:eastAsia="Calibri"/>
        </w:rPr>
        <w:t xml:space="preserve">временных придаточных предложений с союзами </w:t>
      </w:r>
      <w:r w:rsidRPr="003E74B2">
        <w:rPr>
          <w:rFonts w:eastAsia="Calibri"/>
          <w:lang w:val="en-US"/>
        </w:rPr>
        <w:t>nachdem</w:t>
      </w:r>
      <w:r w:rsidRPr="003E74B2">
        <w:rPr>
          <w:rFonts w:eastAsia="Calibri"/>
        </w:rPr>
        <w:t xml:space="preserve">, </w:t>
      </w:r>
      <w:r w:rsidRPr="003E74B2">
        <w:rPr>
          <w:rFonts w:eastAsia="Calibri"/>
          <w:lang w:val="en-US"/>
        </w:rPr>
        <w:t>w</w:t>
      </w:r>
      <w:r w:rsidRPr="003E74B2">
        <w:rPr>
          <w:rFonts w:eastAsia="Calibri"/>
        </w:rPr>
        <w:t>ä</w:t>
      </w:r>
      <w:r w:rsidRPr="003E74B2">
        <w:rPr>
          <w:rFonts w:eastAsia="Calibri"/>
          <w:lang w:val="en-US"/>
        </w:rPr>
        <w:t>hrend</w:t>
      </w:r>
      <w:r w:rsidRPr="003E74B2">
        <w:rPr>
          <w:rFonts w:eastAsia="Calibri"/>
        </w:rPr>
        <w:t>;</w:t>
      </w:r>
    </w:p>
    <w:p w:rsidR="0074626B" w:rsidRPr="003E74B2" w:rsidRDefault="0074626B" w:rsidP="0074626B">
      <w:pPr>
        <w:pStyle w:val="a5"/>
        <w:widowControl w:val="0"/>
        <w:numPr>
          <w:ilvl w:val="2"/>
          <w:numId w:val="22"/>
        </w:numPr>
        <w:tabs>
          <w:tab w:val="clear" w:pos="2160"/>
        </w:tabs>
        <w:autoSpaceDE w:val="0"/>
        <w:autoSpaceDN w:val="0"/>
        <w:adjustRightInd w:val="0"/>
        <w:ind w:left="0" w:firstLine="567"/>
        <w:jc w:val="both"/>
        <w:rPr>
          <w:rFonts w:eastAsia="Calibri"/>
        </w:rPr>
      </w:pPr>
      <w:r>
        <w:rPr>
          <w:rFonts w:eastAsia="Calibri"/>
        </w:rPr>
        <w:t xml:space="preserve">определительных придаточных предложений с относительными местоимениями </w:t>
      </w:r>
      <w:r>
        <w:rPr>
          <w:rFonts w:eastAsia="Calibri"/>
          <w:lang w:val="en-US"/>
        </w:rPr>
        <w:t>der</w:t>
      </w:r>
      <w:r w:rsidRPr="003E74B2">
        <w:rPr>
          <w:rFonts w:eastAsia="Calibri"/>
        </w:rPr>
        <w:t xml:space="preserve">, </w:t>
      </w:r>
      <w:r>
        <w:rPr>
          <w:rFonts w:eastAsia="Calibri"/>
          <w:lang w:val="en-US"/>
        </w:rPr>
        <w:t>die</w:t>
      </w:r>
      <w:r w:rsidRPr="003E74B2">
        <w:rPr>
          <w:rFonts w:eastAsia="Calibri"/>
        </w:rPr>
        <w:t xml:space="preserve">, </w:t>
      </w:r>
      <w:r>
        <w:rPr>
          <w:rFonts w:eastAsia="Calibri"/>
          <w:lang w:val="en-US"/>
        </w:rPr>
        <w:t>das</w:t>
      </w:r>
      <w:r>
        <w:rPr>
          <w:rFonts w:eastAsia="Calibri"/>
        </w:rPr>
        <w:t>в качестве союзных слов.</w:t>
      </w:r>
    </w:p>
    <w:p w:rsidR="0074626B" w:rsidRPr="00C83DED" w:rsidRDefault="0074626B" w:rsidP="005A538D">
      <w:pPr>
        <w:widowControl w:val="0"/>
        <w:shd w:val="clear" w:color="auto" w:fill="FFFFFF"/>
        <w:autoSpaceDE w:val="0"/>
        <w:autoSpaceDN w:val="0"/>
        <w:adjustRightInd w:val="0"/>
        <w:spacing w:after="0" w:line="240" w:lineRule="auto"/>
        <w:rPr>
          <w:rFonts w:ascii="Times New Roman" w:eastAsia="Calibri" w:hAnsi="Times New Roman" w:cs="Times New Roman"/>
          <w:sz w:val="24"/>
          <w:szCs w:val="24"/>
          <w:lang w:eastAsia="ru-RU"/>
        </w:rPr>
      </w:pP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 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Древняя и средневековая Рус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Что изучает история Отечества. </w:t>
      </w:r>
      <w:r w:rsidRPr="00C726FB">
        <w:rPr>
          <w:rFonts w:ascii="Times New Roman" w:eastAsia="Calibri" w:hAnsi="Times New Roman" w:cs="Times New Roman"/>
          <w:sz w:val="24"/>
          <w:szCs w:val="24"/>
          <w:lang w:eastAsia="ru-RU"/>
        </w:rPr>
        <w:t>История России — часть всемирной истории. Фак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амобытности российской истории. История регион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часть истории России.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о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ейшие народы на территории России. </w:t>
      </w:r>
      <w:r w:rsidRPr="00C726FB">
        <w:rPr>
          <w:rFonts w:ascii="Times New Roman" w:eastAsia="Calibri" w:hAnsi="Times New Roman" w:cs="Times New Roman"/>
          <w:sz w:val="24"/>
          <w:szCs w:val="24"/>
          <w:lang w:eastAsia="ru-RU"/>
        </w:rPr>
        <w:t>Появление и расселение человека на 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ритории России. Условия жизни, занятия, социальная организация земледельческих и к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х племён. Верования древних людей. Древние государства Поволжья, Кавказа и Севе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черноморья. Межэтнические контакты и взаимо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яя Русь в </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xml:space="preserve"> — первой половине </w:t>
      </w:r>
      <w:r w:rsidRPr="00C726FB">
        <w:rPr>
          <w:rFonts w:ascii="Times New Roman" w:eastAsia="Calibri" w:hAnsi="Times New Roman" w:cs="Times New Roman"/>
          <w:b/>
          <w:bCs/>
          <w:sz w:val="24"/>
          <w:szCs w:val="24"/>
          <w:lang w:val="en-US" w:eastAsia="ru-RU"/>
        </w:rPr>
        <w:t>XII </w:t>
      </w:r>
      <w:r w:rsidRPr="00C726FB">
        <w:rPr>
          <w:rFonts w:ascii="Times New Roman" w:eastAsia="Calibri" w:hAnsi="Times New Roman" w:cs="Times New Roman"/>
          <w:b/>
          <w:bCs/>
          <w:sz w:val="24"/>
          <w:szCs w:val="24"/>
          <w:lang w:eastAsia="ru-RU"/>
        </w:rPr>
        <w:t xml:space="preserve">в. </w:t>
      </w:r>
      <w:r w:rsidRPr="00C726FB">
        <w:rPr>
          <w:rFonts w:ascii="Times New Roman" w:eastAsia="Calibri" w:hAnsi="Times New Roman" w:cs="Times New Roman"/>
          <w:sz w:val="24"/>
          <w:szCs w:val="24"/>
          <w:lang w:eastAsia="ru-RU"/>
        </w:rPr>
        <w:t>Восточные славяне: расселение, зан</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я, быт, верования, общественное устройство. Взаимоотношения с соседними народами и государств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ментальная живопись (мозаики, фрески). Иконы. Декоративно-прикладное искусство. Быт и образ жизни разных слоёв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ь Удельная в 30-е гг. </w:t>
      </w:r>
      <w:r w:rsidRPr="00C726FB">
        <w:rPr>
          <w:rFonts w:ascii="Times New Roman" w:eastAsia="Calibri" w:hAnsi="Times New Roman" w:cs="Times New Roman"/>
          <w:b/>
          <w:bCs/>
          <w:sz w:val="24"/>
          <w:szCs w:val="24"/>
          <w:lang w:val="en-US" w:eastAsia="ru-RU"/>
        </w:rPr>
        <w:t>X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олитическая раздробленность: причин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ах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ьские завоевания в Азии и на европейских рубежах. Сражение на Калке. Нашествие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ов на Северо-Западную Русь. Героическая оборона русских городов. Походы мон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ищ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русских земель против ордынского влады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уси в 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w:t>
      </w:r>
      <w:r w:rsidRPr="00C726FB">
        <w:rPr>
          <w:rFonts w:ascii="Times New Roman" w:eastAsia="Calibri" w:hAnsi="Times New Roman" w:cs="Times New Roman"/>
          <w:bCs/>
          <w:sz w:val="24"/>
          <w:szCs w:val="24"/>
          <w:lang w:val="en-US" w:eastAsia="ru-RU"/>
        </w:rPr>
        <w:t>X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Cs/>
          <w:sz w:val="24"/>
          <w:szCs w:val="24"/>
          <w:lang w:val="en-US" w:eastAsia="ru-RU"/>
        </w:rPr>
        <w:t>XIII </w:t>
      </w:r>
      <w:r w:rsidRPr="00C726FB">
        <w:rPr>
          <w:rFonts w:ascii="Times New Roman" w:eastAsia="Calibri" w:hAnsi="Times New Roman" w:cs="Times New Roman"/>
          <w:sz w:val="24"/>
          <w:szCs w:val="24"/>
          <w:lang w:eastAsia="ru-RU"/>
        </w:rPr>
        <w:t>в. Летописание. Каменное строительство (храмы,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а-крепости) в русских землях. Развитие местных художественных школ и складывание общерусского художественного ст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ая Русь в </w:t>
      </w:r>
      <w:r w:rsidRPr="00C726FB">
        <w:rPr>
          <w:rFonts w:ascii="Times New Roman" w:eastAsia="Calibri" w:hAnsi="Times New Roman" w:cs="Times New Roman"/>
          <w:b/>
          <w:bCs/>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b/>
          <w:bCs/>
          <w:sz w:val="24"/>
          <w:szCs w:val="24"/>
          <w:lang w:val="en-US" w:eastAsia="ru-RU"/>
        </w:rPr>
        <w:t>XV </w:t>
      </w:r>
      <w:r w:rsidRPr="00C726FB">
        <w:rPr>
          <w:rFonts w:ascii="Times New Roman" w:eastAsia="Calibri" w:hAnsi="Times New Roman" w:cs="Times New Roman"/>
          <w:b/>
          <w:bCs/>
          <w:sz w:val="24"/>
          <w:szCs w:val="24"/>
          <w:lang w:eastAsia="ru-RU"/>
        </w:rPr>
        <w:t xml:space="preserve">вв. </w:t>
      </w:r>
      <w:r w:rsidRPr="00C726FB">
        <w:rPr>
          <w:rFonts w:ascii="Times New Roman" w:eastAsia="Calibri" w:hAnsi="Times New Roman" w:cs="Times New Roman"/>
          <w:sz w:val="24"/>
          <w:szCs w:val="24"/>
          <w:lang w:eastAsia="ru-RU"/>
        </w:rPr>
        <w:t xml:space="preserve">Причины и основные этапы объединения русских </w:t>
      </w:r>
      <w:r w:rsidRPr="00C726FB">
        <w:rPr>
          <w:rFonts w:ascii="Times New Roman" w:eastAsia="Calibri" w:hAnsi="Times New Roman" w:cs="Times New Roman"/>
          <w:sz w:val="24"/>
          <w:szCs w:val="24"/>
          <w:lang w:eastAsia="ru-RU"/>
        </w:rPr>
        <w:lastRenderedPageBreak/>
        <w:t>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ский. Куликовская битва, её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при преемниках Дмитрия Донского. Отношения между Москвой и Ордой, Мос</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вой и Литвой. Феодальная война второй четверти </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 её итоги. Образование русской, 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раинской и белорусской наро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Образование единого Русского государства и его значение. Становление с</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модержавия. Судебник </w:t>
      </w:r>
      <w:smartTag w:uri="urn:schemas-microsoft-com:office:smarttags" w:element="metricconverter">
        <w:smartTagPr>
          <w:attr w:name="ProductID" w:val="1497 г"/>
        </w:smartTagPr>
        <w:r w:rsidRPr="00C726FB">
          <w:rPr>
            <w:rFonts w:ascii="Times New Roman" w:eastAsia="Calibri" w:hAnsi="Times New Roman" w:cs="Times New Roman"/>
            <w:sz w:val="24"/>
            <w:szCs w:val="24"/>
            <w:lang w:eastAsia="ru-RU"/>
          </w:rPr>
          <w:t>149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ое и социальное развитие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ы. Предпосылки и начало складывания феодально-крепостнической сист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их земель, укреплении великокняжеской власти, развитии культуры. Возникнове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й. Иосифляне и нестяжатели. «Москва — Трет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ое государство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Социально-экономическое и политическое развитие. Иван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конце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чреждение патриаршества. Дальнейше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Московской Руси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Царствование Б. Годунова. Смута: причины, уча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и, последствия. Самозванцы. Восстание под предводительством И. Болотникова. Ос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вобождение Москвы. Начало царствования династии Романовы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Россия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ронология и сущность нового этапа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равление первых Романовых. Начало становления абсолютизм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орное уложение </w:t>
      </w:r>
      <w:smartTag w:uri="urn:schemas-microsoft-com:office:smarttags" w:element="metricconverter">
        <w:smartTagPr>
          <w:attr w:name="ProductID" w:val="1649 г"/>
        </w:smartTagPr>
        <w:r w:rsidRPr="00C726FB">
          <w:rPr>
            <w:rFonts w:ascii="Times New Roman" w:eastAsia="Calibri" w:hAnsi="Times New Roman" w:cs="Times New Roman"/>
            <w:sz w:val="24"/>
            <w:szCs w:val="24"/>
            <w:lang w:eastAsia="ru-RU"/>
          </w:rPr>
          <w:t>1649 г</w:t>
        </w:r>
      </w:smartTag>
      <w:r w:rsidRPr="00C726FB">
        <w:rPr>
          <w:rFonts w:ascii="Times New Roman" w:eastAsia="Calibri" w:hAnsi="Times New Roman" w:cs="Times New Roman"/>
          <w:sz w:val="24"/>
          <w:szCs w:val="24"/>
          <w:lang w:eastAsia="ru-RU"/>
        </w:rPr>
        <w:t>. Оформление сословного строя. Права и обязанности основных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овий. Окончательно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Освоение Сибири и Дальнего Востока. Русские первопрох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ные движения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формы, участники. Городские восстания. В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ание под предводительством С. Раз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заимоотношения с соседними государствами и народами. Россия и Речь Посполитая. Смоленская война. Присоединение к России Левоб</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жной Украины и Киева. Отношения России с Крымским ханством и Османской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Традиции и новые веяния, усиление светск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культуры. Образование. Литература: новые жанры (сатирические повести, автоби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е повести), новые герои. Церковное и гражданское зодчество: основные стили и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ятники. Живопись (С. Ушаков). Быт и обычаи различных сословий (царский двор, бояре, дворяне, посадские, крестьяне, старообря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 xml:space="preserve">Необходимость и предпосылки преобразований. </w:t>
      </w:r>
      <w:r w:rsidRPr="00C726FB">
        <w:rPr>
          <w:rFonts w:ascii="Times New Roman" w:eastAsia="Calibri" w:hAnsi="Times New Roman" w:cs="Times New Roman"/>
          <w:sz w:val="24"/>
          <w:szCs w:val="24"/>
          <w:lang w:eastAsia="ru-RU"/>
        </w:rPr>
        <w:lastRenderedPageBreak/>
        <w:t>Начало царств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Азовские походы. Великое посо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первой четверти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еобраз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а; упразднение патриаршества. Аристократическая оппозиция реформам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дело царевича Алек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ная пода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ые движения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Северная война: причины,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итоги. Прутский и Каспийский походы. Провозглашение России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и цена петровских преобразова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ворцовые перевороты: </w:t>
      </w:r>
      <w:r w:rsidRPr="00C726FB">
        <w:rPr>
          <w:rFonts w:ascii="Times New Roman" w:eastAsia="Calibri" w:hAnsi="Times New Roman" w:cs="Times New Roman"/>
          <w:sz w:val="24"/>
          <w:szCs w:val="24"/>
          <w:lang w:eastAsia="ru-RU"/>
        </w:rPr>
        <w:t>причины, сущность, последствия. Внутренняя и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преемников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асширение привилегий дворянства. Участие России в Се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тней войне (П. А. Румян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762—1801 гг. </w:t>
      </w:r>
      <w:r w:rsidRPr="00C726FB">
        <w:rPr>
          <w:rFonts w:ascii="Times New Roman" w:eastAsia="Calibri" w:hAnsi="Times New Roman" w:cs="Times New Roman"/>
          <w:sz w:val="24"/>
          <w:szCs w:val="24"/>
          <w:lang w:eastAsia="ru-RU"/>
        </w:rPr>
        <w:t xml:space="preserve">Правление Екатерины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Политика просвещ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го абсолютизма: основные направления, мероприятия, значение. Развитие промышл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и торговли. Предпринимательство. Рост помещичьего землевладения. Усиление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ичества. Восстание под предводительством Е. Пугачёва и его значение. Основные со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ая империя в конц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нутренняя и внешняя политика Павл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Просвещение. Становление о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науки; М. В. Ломон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олков). Культура и быт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ов Россий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первой четверти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рефор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международных отношениях начал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26FB">
          <w:rPr>
            <w:rFonts w:ascii="Times New Roman" w:eastAsia="Calibri" w:hAnsi="Times New Roman" w:cs="Times New Roman"/>
            <w:sz w:val="24"/>
            <w:szCs w:val="24"/>
            <w:lang w:eastAsia="ru-RU"/>
          </w:rPr>
          <w:t>1807 г</w:t>
        </w:r>
      </w:smartTag>
      <w:r w:rsidRPr="00C726FB">
        <w:rPr>
          <w:rFonts w:ascii="Times New Roman" w:eastAsia="Calibri" w:hAnsi="Times New Roman" w:cs="Times New Roman"/>
          <w:sz w:val="24"/>
          <w:szCs w:val="24"/>
          <w:lang w:eastAsia="ru-RU"/>
        </w:rPr>
        <w:t>. и его последствия. Присоединение к России Финля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Планы сторон, основные этапы и сражения войны. Патр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Влияние О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ственной войны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внутриполитического курса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в 1816—1825 гг. Основные итоги внутренней политики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26FB">
          <w:rPr>
            <w:rFonts w:ascii="Times New Roman" w:eastAsia="Calibri" w:hAnsi="Times New Roman" w:cs="Times New Roman"/>
            <w:sz w:val="24"/>
            <w:szCs w:val="24"/>
            <w:lang w:eastAsia="ru-RU"/>
          </w:rPr>
          <w:t>1825 г</w:t>
        </w:r>
      </w:smartTag>
      <w:r w:rsidRPr="00C726FB">
        <w:rPr>
          <w:rFonts w:ascii="Times New Roman" w:eastAsia="Calibri" w:hAnsi="Times New Roman" w:cs="Times New Roman"/>
          <w:sz w:val="24"/>
          <w:szCs w:val="24"/>
          <w:lang w:eastAsia="ru-RU"/>
        </w:rPr>
        <w:t>.) и на юге, их итоги. Значение движения декабр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825—1855 гг. </w:t>
      </w:r>
      <w:r w:rsidRPr="00C726FB">
        <w:rPr>
          <w:rFonts w:ascii="Times New Roman" w:eastAsia="Calibri" w:hAnsi="Times New Roman" w:cs="Times New Roman"/>
          <w:sz w:val="24"/>
          <w:szCs w:val="24"/>
          <w:lang w:eastAsia="ru-RU"/>
        </w:rPr>
        <w:t>Правление Никола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Преобразование и укре</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роли государственного аппарата. Кодификация закон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ышленного переворота, его экономические и социальные последствия. Финансовая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 Е. Ф. Канкр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движение в 1830—1850-е гг. Охранительное направление. Теория о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шев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казская война. Имамат; движение Шам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азвитие науки и техники (Н. И. Лобачевский, Н. И. Пирогов, Н. Н. Зинин, Б. С. Якоби и др.). Географические эк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в мировую культур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о второй половине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и его окружение. Либ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ы, радикалы, консерваторы: планы и проекты переустройства России. Подготовка крест</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ой реформы. Основные положения Крестьянской реформы </w:t>
      </w:r>
      <w:smartTag w:uri="urn:schemas-microsoft-com:office:smarttags" w:element="metricconverter">
        <w:smartTagPr>
          <w:attr w:name="ProductID" w:val="1861 г"/>
        </w:smartTagPr>
        <w:r w:rsidRPr="00C726FB">
          <w:rPr>
            <w:rFonts w:ascii="Times New Roman" w:eastAsia="Calibri" w:hAnsi="Times New Roman" w:cs="Times New Roman"/>
            <w:sz w:val="24"/>
            <w:szCs w:val="24"/>
            <w:lang w:eastAsia="ru-RU"/>
          </w:rPr>
          <w:t>1861 г</w:t>
        </w:r>
      </w:smartTag>
      <w:r w:rsidRPr="00C726FB">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 1860—187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ые движения и национальная политика в 1860—187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о. Завершение промышленного переворота, его последствия. Изменения в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труктуре общества. Положение основных слоёв населен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последней трети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Консервативные,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адикальные течения общественной мысли. Народническое движение: идеология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акунин,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авров,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утренняя политика самодержавия в 1881—189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Начало царствования Алексан</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C726FB">
        <w:rPr>
          <w:rFonts w:ascii="Times New Roman" w:eastAsia="Calibri" w:hAnsi="Times New Roman" w:cs="Times New Roman"/>
          <w:sz w:val="24"/>
          <w:szCs w:val="24"/>
          <w:lang w:val="en-US" w:eastAsia="ru-RU"/>
        </w:rPr>
        <w:t> 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унге,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итте). Разработка рабочего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нодательства. Национальна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Европейская политика. Русско-турецкая война 1877—187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оль России в освобождении балканских народов. Прис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ение Средней Азии. Политика России на Дальнем Востоке. Россия в международных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х конца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Культур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толетов,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нделее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лассицизм и реализм. Общественное звучание литературы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екрасо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ргенев, 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олстой,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остоевский). Расцвет театрального искусства, воз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ание его роли в общественной жизни. Живопись: академизм, реализм, передвижники. А</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хитектура. Развитие и достижения музыкального искусства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Досуг горожан. Жизнь дерев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Новейшее время (</w:t>
      </w:r>
      <w:r w:rsidRPr="00C726FB">
        <w:rPr>
          <w:rFonts w:ascii="Times New Roman" w:eastAsia="Calibri" w:hAnsi="Times New Roman" w:cs="Times New Roman"/>
          <w:b/>
          <w:sz w:val="24"/>
          <w:szCs w:val="24"/>
          <w:lang w:val="en-US" w:eastAsia="ru-RU"/>
        </w:rPr>
        <w:t>XX</w:t>
      </w:r>
      <w:r w:rsidRPr="00C726FB">
        <w:rPr>
          <w:rFonts w:ascii="Times New Roman" w:eastAsia="Calibri" w:hAnsi="Times New Roman" w:cs="Times New Roman"/>
          <w:b/>
          <w:sz w:val="24"/>
          <w:szCs w:val="24"/>
          <w:lang w:eastAsia="ru-RU"/>
        </w:rPr>
        <w:t xml:space="preserve"> — начало </w:t>
      </w:r>
      <w:r w:rsidRPr="00C726FB">
        <w:rPr>
          <w:rFonts w:ascii="Times New Roman" w:eastAsia="Calibri" w:hAnsi="Times New Roman" w:cs="Times New Roman"/>
          <w:b/>
          <w:sz w:val="24"/>
          <w:szCs w:val="24"/>
          <w:lang w:val="en-US" w:eastAsia="ru-RU"/>
        </w:rPr>
        <w:t>XXI </w:t>
      </w:r>
      <w:r w:rsidRPr="00C726FB">
        <w:rPr>
          <w:rFonts w:ascii="Times New Roman" w:eastAsia="Calibri" w:hAnsi="Times New Roman" w:cs="Times New Roman"/>
          <w:b/>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зация и основные этапы отечественной истор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начал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Задачи и особенности модернизации страны. 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мика промышленного развития. Роль государства в экономике России. Монопол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капитализм. Иностранный капитал в России. Аграрный вопрос. Российское общество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социальная структура, положение основных групп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итическое развитие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мператор Николай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его политические воззрения. Консервативно-охранительная политика. Необходимость преобразовани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форматорские проекты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 опыт их реализации (С. Ю. Витте, П. А. Столыпин). Самодержавие и общ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о-японская война 1904—1905 гг.: планы сторон, основные сражения. Портсм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ий мир. Воздействие войны на общественную и политическую жизнь стра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Либералы и консерваторы.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социалистических организаций и партий: их цели, тактика, лидеры (Г. В. Плеханов, В. М. Чернов, В. И. Ленин, Ю. О. Мар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ая российская революция (1905—1907 гг.): причины, характер, участники,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овки и лидеры (П. Н. Милюков, А. И. Гучков, В. И. Пуришкевич). Думская деятельность в 1906—1907 гг.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и общественная жизнь в России в 1912—1914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Открытия российских учёных в науке и технике.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я философия: поиски общественного идеала. Развитие литературы: от реализма к мо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изму. Поэзия Серебряного века. Изобразительное искусство: традиции реализма, «Мир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а», авангардизм. Архитектура. Скульптура. Драматический театр: традиции и н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ая культура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 составная часть миров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Первой мировой войне. Международные противоречия на рубеж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иционных настро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1917—1921 гг. </w:t>
      </w:r>
      <w:r w:rsidRPr="00C726FB">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 от Февраля к Октябрю.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 И. Ленин. Созыв и роспуск Учредительного собрания. Брестский мир: условия,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омические и политические последствия. Экономическая политика советской власти: «к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гвардейская атака на капитал», политика военного коммун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26FB">
        <w:rPr>
          <w:rFonts w:ascii="Times New Roman" w:eastAsia="Calibri" w:hAnsi="Times New Roman" w:cs="Times New Roman"/>
          <w:bCs/>
          <w:sz w:val="24"/>
          <w:szCs w:val="24"/>
          <w:lang w:eastAsia="ru-RU"/>
        </w:rPr>
        <w:t>1918</w:t>
      </w:r>
      <w:r w:rsidRPr="00C726FB">
        <w:rPr>
          <w:rFonts w:ascii="Times New Roman" w:eastAsia="Calibri" w:hAnsi="Times New Roman" w:cs="Times New Roman"/>
          <w:sz w:val="24"/>
          <w:szCs w:val="24"/>
          <w:lang w:eastAsia="ru-RU"/>
        </w:rPr>
        <w:t>—1</w:t>
      </w:r>
      <w:r w:rsidRPr="00C726FB">
        <w:rPr>
          <w:rFonts w:ascii="Times New Roman" w:eastAsia="Calibri" w:hAnsi="Times New Roman" w:cs="Times New Roman"/>
          <w:bCs/>
          <w:sz w:val="24"/>
          <w:szCs w:val="24"/>
          <w:lang w:eastAsia="ru-RU"/>
        </w:rPr>
        <w:t>920 </w:t>
      </w:r>
      <w:r w:rsidRPr="00C726FB">
        <w:rPr>
          <w:rFonts w:ascii="Times New Roman" w:eastAsia="Calibri" w:hAnsi="Times New Roman" w:cs="Times New Roman"/>
          <w:sz w:val="24"/>
          <w:szCs w:val="24"/>
          <w:lang w:eastAsia="ru-RU"/>
        </w:rPr>
        <w:t>гг. Белый и красный террор. Положение населения в годы войны. «Зелёные».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lastRenderedPageBreak/>
        <w:t>венция. Окончание и итоги Гражданской войны. Причины победы большев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726FB">
          <w:rPr>
            <w:rFonts w:ascii="Times New Roman" w:eastAsia="Calibri" w:hAnsi="Times New Roman" w:cs="Times New Roman"/>
            <w:sz w:val="24"/>
            <w:szCs w:val="24"/>
            <w:lang w:eastAsia="ru-RU"/>
          </w:rPr>
          <w:t>1921 г</w:t>
        </w:r>
      </w:smartTag>
      <w:r w:rsidRPr="00C726FB">
        <w:rPr>
          <w:rFonts w:ascii="Times New Roman" w:eastAsia="Calibri" w:hAnsi="Times New Roman" w:cs="Times New Roman"/>
          <w:sz w:val="24"/>
          <w:szCs w:val="24"/>
          <w:lang w:eastAsia="ru-RU"/>
        </w:rPr>
        <w:t>. Массовые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тупления против политики власти (крестьянские восстания, мятеж в Кронштадте). Переход к новой экономической пол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1922—1941 гг. </w:t>
      </w:r>
      <w:r w:rsidRPr="00C726FB">
        <w:rPr>
          <w:rFonts w:ascii="Times New Roman" w:eastAsia="Calibri" w:hAnsi="Times New Roman" w:cs="Times New Roman"/>
          <w:sz w:val="24"/>
          <w:szCs w:val="24"/>
          <w:lang w:eastAsia="ru-RU"/>
        </w:rPr>
        <w:t>Образование СССР: предпосылки объединения республик, 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ернативные проекты и практические решения. Национальная политика советской вла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тижения и противоречия нэпа, причины его свёрты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ного и государственного аппарата, контроль над обществом. Культ вождя. И. В. Сталин. Массовые репрессии, их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групп. Повседневная жизнь и быт населения городов и деревен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и духовная жизнь в 1920—1930-е гг. «Культурная революция»: задачи 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ласть и интеллигенция. Идеологический контроль над духовной жизнью обществ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ласти в отношении религии и церкви. Русская культура в эмигр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C726FB">
          <w:rPr>
            <w:rFonts w:ascii="Times New Roman" w:eastAsia="Calibri" w:hAnsi="Times New Roman" w:cs="Times New Roman"/>
            <w:sz w:val="24"/>
            <w:szCs w:val="24"/>
            <w:lang w:eastAsia="ru-RU"/>
          </w:rPr>
          <w:t>1936</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Страна в конце 1930-х — начале 1940-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и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26FB">
          <w:rPr>
            <w:rFonts w:ascii="Times New Roman" w:eastAsia="Calibri" w:hAnsi="Times New Roman" w:cs="Times New Roman"/>
            <w:sz w:val="24"/>
            <w:szCs w:val="24"/>
            <w:lang w:eastAsia="ru-RU"/>
          </w:rPr>
          <w:t>194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Война с Финляндией и её итог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ликая Отечественная война 1941—1945 гг. </w:t>
      </w:r>
      <w:r w:rsidRPr="00C726FB">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режим на занятых германскими войсками территориях. Партизанское движение.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ской Германии. Завершение Великой Отечественной войны. Действия советских войск в Маньчжурии, военный разгром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с середины 1940-х до середины 1950-х гг. </w:t>
      </w:r>
      <w:r w:rsidRPr="00C726FB">
        <w:rPr>
          <w:rFonts w:ascii="Times New Roman" w:eastAsia="Calibri" w:hAnsi="Times New Roman" w:cs="Times New Roman"/>
          <w:sz w:val="24"/>
          <w:szCs w:val="24"/>
          <w:lang w:eastAsia="ru-RU"/>
        </w:rPr>
        <w:t>Послевоенное общество.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Усиление роли государства во всех сферах жизни общества. Идеология и культура 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военный период; идеологические кампании 194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C726FB">
        <w:rPr>
          <w:rFonts w:ascii="Times New Roman" w:eastAsia="Calibri" w:hAnsi="Times New Roman" w:cs="Times New Roman"/>
          <w:sz w:val="24"/>
          <w:szCs w:val="24"/>
          <w:lang w:eastAsia="ru-RU"/>
        </w:rPr>
        <w:t>Смерть Ст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и борьба за власть.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съезд КПСС и его значение. Начало реабилитации жертв поли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репрессий. Основные направления реформирования советской экономики и его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Социальная политика; жилищное строите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ветская культура в конце 1950-х — 1960-е гг. Научно-техническая революция в </w:t>
      </w:r>
      <w:r w:rsidRPr="00C726FB">
        <w:rPr>
          <w:rFonts w:ascii="Times New Roman" w:eastAsia="Calibri" w:hAnsi="Times New Roman" w:cs="Times New Roman"/>
          <w:sz w:val="24"/>
          <w:szCs w:val="24"/>
          <w:lang w:eastAsia="ru-RU"/>
        </w:rPr>
        <w:lastRenderedPageBreak/>
        <w:t>СССР, открытия в науке и технике (М. В. Келдыш, И. В. Курчатов, А. Д. Сахаров и др.).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хи советской космонавтики (С. П. Королёв, Ю. А. Гагарин). Новые тенденции в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жизни страны. «Оттепель» в литературе, молодые поэты 1960-х гг. Театр, его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е звучание. Власть и творческая интеллиген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тиворечия внутриполитического курса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 Причины отставки Н.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середине 1960-х — середине 1980-х гг. </w:t>
      </w:r>
      <w:r w:rsidRPr="00C726FB">
        <w:rPr>
          <w:rFonts w:ascii="Times New Roman" w:eastAsia="Calibri" w:hAnsi="Times New Roman" w:cs="Times New Roman"/>
          <w:sz w:val="24"/>
          <w:szCs w:val="24"/>
          <w:lang w:eastAsia="ru-RU"/>
        </w:rPr>
        <w:t>Альтернативы развития страны в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дине 1960-х гг. Л. И. Брежнев. Экономическая реформа </w:t>
      </w:r>
      <w:smartTag w:uri="urn:schemas-microsoft-com:office:smarttags" w:element="metricconverter">
        <w:smartTagPr>
          <w:attr w:name="ProductID" w:val="1965 г"/>
        </w:smartTagPr>
        <w:r w:rsidRPr="00C726FB">
          <w:rPr>
            <w:rFonts w:ascii="Times New Roman" w:eastAsia="Calibri" w:hAnsi="Times New Roman" w:cs="Times New Roman"/>
            <w:sz w:val="24"/>
            <w:szCs w:val="24"/>
            <w:lang w:eastAsia="ru-RU"/>
          </w:rPr>
          <w:t>1965 г</w:t>
        </w:r>
      </w:smartTag>
      <w:r w:rsidRPr="00C726FB">
        <w:rPr>
          <w:rFonts w:ascii="Times New Roman" w:eastAsia="Calibri" w:hAnsi="Times New Roman" w:cs="Times New Roman"/>
          <w:sz w:val="24"/>
          <w:szCs w:val="24"/>
          <w:lang w:eastAsia="ru-RU"/>
        </w:rPr>
        <w:t>.: задачи и результаты. До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я и проблемы в развитии науки и техники. Нарастание негативных тенденций в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ке. Усиление позиций партийно-государственной номенкл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726FB">
          <w:rPr>
            <w:rFonts w:ascii="Times New Roman" w:eastAsia="Calibri" w:hAnsi="Times New Roman" w:cs="Times New Roman"/>
            <w:sz w:val="24"/>
            <w:szCs w:val="24"/>
            <w:lang w:eastAsia="ru-RU"/>
          </w:rPr>
          <w:t>197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середине 1960-х — середине 1980-х гг. Развитие среднего и вы</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шего образования. Усиление идеологического контроля в различных сферах культуры. 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мыслие, диссиденты. Достижения и противоречия художественной культуры. Повседн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жизнь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годы перестройки (1985—1991 гг.). </w:t>
      </w:r>
      <w:r w:rsidRPr="00C726FB">
        <w:rPr>
          <w:rFonts w:ascii="Times New Roman" w:eastAsia="Calibri" w:hAnsi="Times New Roman" w:cs="Times New Roman"/>
          <w:sz w:val="24"/>
          <w:szCs w:val="24"/>
          <w:lang w:eastAsia="ru-RU"/>
        </w:rPr>
        <w:t>Предпосылки изменения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курса в середине 1980-х гг.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орбачёв. Реформа политической системы.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российской многопартийности. Демократизация и гласность. Национальная политика и межнациональные отнош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е и селе. Изменения в культуре и общественном сознании. Возрастание роли средств массовой информации. Власть и церковь в годы перестрой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26FB">
          <w:rPr>
            <w:rFonts w:ascii="Times New Roman" w:eastAsia="Calibri" w:hAnsi="Times New Roman" w:cs="Times New Roman"/>
            <w:sz w:val="24"/>
            <w:szCs w:val="24"/>
            <w:lang w:eastAsia="ru-RU"/>
          </w:rPr>
          <w:t>1991 г</w:t>
        </w:r>
      </w:smartTag>
      <w:r w:rsidRPr="00C726FB">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Ф в 90-е гг.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ступление России в новый этап истории. Фор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я перехода к рыночной эконом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й между центром и регионами. Военно-политический кризис в Чеченской Респуб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26FB">
          <w:rPr>
            <w:rFonts w:ascii="Times New Roman" w:eastAsia="Calibri" w:hAnsi="Times New Roman" w:cs="Times New Roman"/>
            <w:sz w:val="24"/>
            <w:szCs w:val="24"/>
            <w:lang w:eastAsia="ru-RU"/>
          </w:rPr>
          <w:t>1999 г</w:t>
        </w:r>
      </w:smartTag>
      <w:r w:rsidRPr="00C726FB">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Ф в 2000—2008</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 xml:space="preserve">гг. </w:t>
      </w:r>
      <w:r w:rsidRPr="00C726FB">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C726FB">
          <w:rPr>
            <w:rFonts w:ascii="Times New Roman" w:eastAsia="Calibri" w:hAnsi="Times New Roman" w:cs="Times New Roman"/>
            <w:sz w:val="24"/>
            <w:szCs w:val="24"/>
            <w:lang w:eastAsia="ru-RU"/>
          </w:rPr>
          <w:t>2000</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Дея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ь Президента России 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Путина: курс на продолжение реформ, стабилизацию по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я в стране, сохранение целостности России, укрепление государственности, обесп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ражданского согласия и единства общества. Новые государственные символы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лирования рыночного хозяйства. Приоритетные национальные проекты и федеральные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ммы. Политические лидеры и общественные деятели современной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духовная жизнь общества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Распространение информ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технологий в различных сферах жизни общества. Многообразие стилей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Президентские выборы </w:t>
      </w:r>
      <w:smartTag w:uri="urn:schemas-microsoft-com:office:smarttags" w:element="metricconverter">
        <w:smartTagPr>
          <w:attr w:name="ProductID" w:val="2008 г"/>
        </w:smartTagPr>
        <w:r w:rsidRPr="00C726FB">
          <w:rPr>
            <w:rFonts w:ascii="Times New Roman" w:eastAsia="Calibri" w:hAnsi="Times New Roman" w:cs="Times New Roman"/>
            <w:sz w:val="24"/>
            <w:szCs w:val="24"/>
            <w:lang w:eastAsia="ru-RU"/>
          </w:rPr>
          <w:t>200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Президент России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работка новой внешнеполитической стратегии в начале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Укрепление меж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народного престижа России. Решение задач борьбы с терроризмом. РФ  в системе совр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еждународных отношений.</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b/>
          <w:sz w:val="24"/>
          <w:szCs w:val="24"/>
          <w:lang w:eastAsia="ru-RU"/>
        </w:rPr>
        <w:t>История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изучает история. Историческая хронология (счёт лет «до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ая карта. Источники исторических знаний. Вспомогательные исторические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Первобытность. </w:t>
      </w:r>
      <w:r w:rsidRPr="00C726FB">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ий мир: </w:t>
      </w:r>
      <w:r w:rsidRPr="00C726FB">
        <w:rPr>
          <w:rFonts w:ascii="Times New Roman" w:eastAsia="Calibri" w:hAnsi="Times New Roman" w:cs="Times New Roman"/>
          <w:sz w:val="24"/>
          <w:szCs w:val="24"/>
          <w:lang w:eastAsia="ru-RU"/>
        </w:rPr>
        <w:t>понятие и хронология. Карта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Вост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вилонское царство: завоевания, легендарные памятники города Вавил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он, чиновники). Религиозные верования египтян. Жрецы. Фараон-реформатор Эхнатон.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нные походы. Рабы. Познания древних египтян. Письменность. Храмы и пирам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буддизма. Культурное наследие Древней И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положение различных групп населения. Развитие ремёсел и торговли. Великий шёл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й путь. Религиозно-философские учения (конфуцианство). Научные знания и изобре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Храмы. Великая Китайская сте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нтичный мир: </w:t>
      </w:r>
      <w:r w:rsidRPr="00C726FB">
        <w:rPr>
          <w:rFonts w:ascii="Times New Roman" w:eastAsia="Calibri" w:hAnsi="Times New Roman" w:cs="Times New Roman"/>
          <w:sz w:val="24"/>
          <w:szCs w:val="24"/>
          <w:lang w:eastAsia="ru-RU"/>
        </w:rPr>
        <w:t>понятие. Карта античн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яя Гре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 Государства ахейской Греции (Микены, Тиринф и др.). Троянская война. «Илиада» и «Одиссея». Верования древних греков. Сказания о богах и геро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язания; Олимпийские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рования древних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осподства Рима в Средиземноморье. Реформы Гракхов. Рабство в Древнем Ри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 Цицерон. Развитие наук. Архитектура и скульптура. Пантеон. Быт и досуг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древн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рия Средних ве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ие века: понятие и хронологические рам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анне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Средневековья. Великое переселение народов. Образование варварских к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ев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короли и подданные. Карл Великий. Распад Каролингской империи. Образова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ропы. Светские правители и папы. Культура раннего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зантийская империя в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изантии: отношения с соседями, вторжения славян и арабов. Культура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абы в </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вв.: расселение, занятия. Возникновение и распространение ислама.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оевания арабов. Арабский халифат, его расцвет и распад. Араб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рело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дение. Феодальная иерархия. Знать и рыцарство: социальный статус, образ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лик средневековых городов. Быт горожа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а Европы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w:t>
      </w:r>
      <w:r w:rsidRPr="00C726FB">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конкиста и образование централизованных государств на Пиренейском полуострове. Ит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ие республики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в. (Жакерия, восстание Уота Тайлера). Гус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ое движение в Чех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зантийская империя и славянские государства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спансия турок-османов и падение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Средние века. </w:t>
      </w:r>
      <w:r w:rsidRPr="00C726FB">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строй монгольских племён, завоевания Чингисхана и его потомков, управление под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ми территориями. Китай: империи, правители и подданные, борьба против завоев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лей. Япония в Средние века. Индия: раздробленность индийских княжеств, вторжени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сульман, Делийский султанат. Культура народов Востока. Литература. Архитектур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онные искусства и ремёс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сударства доколумбовой Америки. </w:t>
      </w:r>
      <w:r w:rsidRPr="00C726FB">
        <w:rPr>
          <w:rFonts w:ascii="Times New Roman" w:eastAsia="Calibri" w:hAnsi="Times New Roman" w:cs="Times New Roman"/>
          <w:sz w:val="24"/>
          <w:szCs w:val="24"/>
          <w:lang w:eastAsia="ru-RU"/>
        </w:rPr>
        <w:t>Общественный строй. Религиозные верования населени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ов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е время: понятие и хронологические рам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Европа в конце Х</w:t>
      </w:r>
      <w:r w:rsidRPr="00C726FB">
        <w:rPr>
          <w:rFonts w:ascii="Times New Roman" w:eastAsia="Calibri" w:hAnsi="Times New Roman" w:cs="Times New Roman"/>
          <w:b/>
          <w:bCs/>
          <w:sz w:val="24"/>
          <w:szCs w:val="24"/>
          <w:lang w:val="en-US" w:eastAsia="ru-RU"/>
        </w:rPr>
        <w:t>V</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
          <w:bCs/>
          <w:sz w:val="24"/>
          <w:szCs w:val="24"/>
          <w:lang w:eastAsia="ru-RU"/>
        </w:rPr>
        <w:t>начал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ие географические открытия: предпосылки, участники, результаты.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озникновение мануфактур. Развитие товарного производства. Расширение внутреннего и миров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внутреннее развитие и внешняя политика. Образование национальных государств в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Распространение протестантизма в Европе. Борьба католической церкви против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онного движения. Религиозные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ейскими державами. Османская экспансия. Тридцатилетняя война; Вестфальский ми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середин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нглийская революция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участники, этапы. О. Кромвель. Итоги 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ние революции. Экономическое и социальное развитие Европы в X</w:t>
      </w:r>
      <w:r w:rsidRPr="00C726FB">
        <w:rPr>
          <w:rFonts w:ascii="Times New Roman" w:eastAsia="Calibri" w:hAnsi="Times New Roman" w:cs="Times New Roman"/>
          <w:sz w:val="24"/>
          <w:szCs w:val="24"/>
          <w:lang w:val="en-US" w:eastAsia="ru-RU"/>
        </w:rPr>
        <w:t>V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йна североамериканских колоний за незави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ть. Образование Соединённых Штатов Америки; «отцы-основ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нцузская революция X</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в.: причины, участники. Начало и основные этапы ре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юции. Политические течения и деятели революции. Программные и государственные 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менты. Революционные войн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Европейская культура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Развитие науки: переворот в естествознании, возникновение новой картины мира; выдающиеся учёные и изобретатели. Высокое Возро</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ение: художники и их произведения. Мир человека в литературе раннего Нового времени. Стили художественной культур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барокко, классицизм). Становление теа</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а. Международные отношения середин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Европейские конфликты и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тия. Семилетняя война. Разделы Речи Посполитой. Колониальные захваты европейс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рализованного государства и установление сёгуната Токугава в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перв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алейран. Священный сою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ических идей; социалисты-утописты. Выступления рабочих. Политическое развитие европейских стран в 1815—184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социальные и национальные движения, реформы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и. Оформление консервативных, либеральных, радикальных политических течений и партий; возникновение маркс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о втор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яя и внешняя политика, расширение колониальной империи. Франция — от Второй 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lastRenderedPageBreak/>
        <w:t>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Кавур, Дж.</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О.</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исмарк. Габсбургская монархия: австро-венгерский дуал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единённые Штаты Америки во второй половине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экономика, социаль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политическая жизнь. Север и Юг. Гражданская война (1861—1865).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инколь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лизм. Технический прогресс в промышленности и сельском хозяйстве. Развитие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ование социалистических партий; идеологи и руководители социалистического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Азии в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ьные восстания. Китай: империя Цин, «закрытие» страны, «опиумные войны»,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тайпинов. Япония: внутренняя и внешняя политика сёгуната Токугава, преобразования эпохи Мэйд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ойна за независимость в Латинской Амер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й.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ссен-Лувертюр,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оливар. Провозглашение независимых государ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ароды Африки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Выступления против колонизатор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звитие культуры в </w:t>
      </w:r>
      <w:r w:rsidRPr="00C726FB">
        <w:rPr>
          <w:rFonts w:ascii="Times New Roman" w:eastAsia="Calibri" w:hAnsi="Times New Roman" w:cs="Times New Roman"/>
          <w:b/>
          <w:bCs/>
          <w:sz w:val="24"/>
          <w:szCs w:val="24"/>
          <w:lang w:val="en-US" w:eastAsia="ru-RU"/>
        </w:rPr>
        <w:t>XIX </w:t>
      </w:r>
      <w:r w:rsidRPr="00C726FB">
        <w:rPr>
          <w:rFonts w:ascii="Times New Roman" w:eastAsia="Calibri" w:hAnsi="Times New Roman" w:cs="Times New Roman"/>
          <w:b/>
          <w:bCs/>
          <w:sz w:val="24"/>
          <w:szCs w:val="24"/>
          <w:lang w:eastAsia="ru-RU"/>
        </w:rPr>
        <w:t>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изация и демократизация культуры. Изменения в условиях жизни людей. Стили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культуры: классицизм, романтизм, реализм, импрессионизм. Театр. Рождение к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тографа. Деятели культуры: жизнь и твор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еждународные отношения в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вопрос. Колониальные захваты и колониальные империи. Старые и новые лидеры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дустриального мира. Активизация борьбы за передел мира. Формирование военно-политических блоков вели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Нового време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Новейшая история. ХХ — начало </w:t>
      </w:r>
      <w:r w:rsidRPr="00C726FB">
        <w:rPr>
          <w:rFonts w:ascii="Times New Roman" w:eastAsia="Calibri" w:hAnsi="Times New Roman" w:cs="Times New Roman"/>
          <w:b/>
          <w:sz w:val="24"/>
          <w:szCs w:val="24"/>
          <w:lang w:val="en-US" w:eastAsia="ru-RU"/>
        </w:rPr>
        <w:t>XXI</w:t>
      </w:r>
      <w:r w:rsidRPr="00C726FB">
        <w:rPr>
          <w:rFonts w:ascii="Times New Roman" w:eastAsia="Calibri" w:hAnsi="Times New Roman" w:cs="Times New Roman"/>
          <w:b/>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ир к началу </w:t>
      </w:r>
      <w:r w:rsidRPr="00C726FB">
        <w:rPr>
          <w:rFonts w:ascii="Times New Roman" w:eastAsia="Calibri" w:hAnsi="Times New Roman" w:cs="Times New Roman"/>
          <w:sz w:val="24"/>
          <w:szCs w:val="24"/>
          <w:lang w:val="en-US" w:eastAsia="ru-RU"/>
        </w:rPr>
        <w:t>XX </w:t>
      </w:r>
      <w:r w:rsidRPr="00C726FB">
        <w:rPr>
          <w:rFonts w:ascii="Times New Roman" w:eastAsia="Calibri" w:hAnsi="Times New Roman" w:cs="Times New Roman"/>
          <w:sz w:val="24"/>
          <w:szCs w:val="24"/>
          <w:lang w:eastAsia="ru-RU"/>
        </w:rPr>
        <w:t>в. Новейшая история: понятие, периодиз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00—1914</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00—1914</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ехнический прогресс, экономическо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е. Урбанизация, миграция. Положение основных групп населения. Социальные движения. Социальные и политические реформы;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лойд Джордж.</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и Латинской Америки в 190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радиционные обществен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и проблемы модернизации. Подъём освободительных движений в колониальных и зависимых странах. Революции первых десятилетий Х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 в странах Азии (Турция, Иран, Китай). Мексиканская революция 191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ервая мировая война (1914—1918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18—1939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жская мирная конференция. Создание Лиги Наций. Урегулирование на Дальнем Востоке и на Тихом океане. Версальско-Вашингтонская сист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еволюционные события 1918 — начала 1920-х гг. в Европе. Революция в Германии: </w:t>
      </w:r>
      <w:r w:rsidRPr="00C726FB">
        <w:rPr>
          <w:rFonts w:ascii="Times New Roman" w:eastAsia="Calibri" w:hAnsi="Times New Roman" w:cs="Times New Roman"/>
          <w:sz w:val="24"/>
          <w:szCs w:val="24"/>
          <w:lang w:eastAsia="ru-RU"/>
        </w:rPr>
        <w:lastRenderedPageBreak/>
        <w:t>причины, участники, итоги. Раскол социал-демократического движения. Установление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итарных режимов в ряде европейских стран в начале 1920-х гг. Приход фашистов к 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и в Италии; Б. Муссоли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тва в Великобритании. Великая депрессия. «Новый курс» Ф. Д. Рузвель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и Восточной Европы. Приход нацистов к власти в Германии; А. Гитлер. Внутренняя и внешняя политика гитлеровского режи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а Народного фронта в Испании. Гражданская война 1936—1939 гг. в Исп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в 1920—1930-е гг. Опыт модернизации в Турции; М. Кемаль Ататюрк.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я 1920-х гг. в Китае. Движение народов Индии против колониального гнёта; М. К. Ган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витие культуры в первой трет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Социальные потрясения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и дух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культура. Отход от традиций классического искусства. Модернизм. Авангардизм. 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в литературе и искусстве 1920—1930-х гг. Тоталитаризм и культура. Деятели культуры: творчество и судьб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eastAsia="ru-RU"/>
        </w:rPr>
        <w:t>рессия на Дальнем Востоке, в Европе. Политика невмешательства и умиротворения.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тические пере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 г</w:t>
        </w:r>
      </w:smartTag>
      <w:r w:rsidRPr="00C726FB">
        <w:rPr>
          <w:rFonts w:ascii="Times New Roman" w:eastAsia="Calibri" w:hAnsi="Times New Roman" w:cs="Times New Roman"/>
          <w:sz w:val="24"/>
          <w:szCs w:val="24"/>
          <w:lang w:eastAsia="ru-RU"/>
        </w:rPr>
        <w:t>., их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торая мировая война (1939—1945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Сопротивления, его руководители и герои. Создание и деятельность антигитлер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ршение войны на Дальнем Востоке. Итоги и уроки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ир во второй половин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на политической карте мира после Второй мировой войны. Отношения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державами-победительницами. Формирование биполяр-ного мира. Начало «холодной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уть к ли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ству. Политическое развитие: демократы и республиканцы у власти, президенты СШ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ые движения, борьба против расовой дискриминации. Внешня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Западной Европы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о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е, «государство благосостояния». Внутренняя и внешняя политика консерваторов и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ов. Политические лидеры. Социальные выступления. Эволюция католической цер</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ви. Установление демократических режимов в 1970-е гг. в Португалии, Испании, Греции. Европейская интеграция: цели, этапы,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еволюции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ы 1940-х гг. Социалистический эксперимент: достижения и противоречия. События к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ца 1980-х — начала 1990-х гг., падение коммунистических режимов. Политические и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Азии и Африки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Латинской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xml:space="preserve"> в. Экономические </w:t>
      </w:r>
      <w:r w:rsidRPr="00C726FB">
        <w:rPr>
          <w:rFonts w:ascii="Times New Roman" w:eastAsia="Calibri" w:hAnsi="Times New Roman" w:cs="Times New Roman"/>
          <w:sz w:val="24"/>
          <w:szCs w:val="24"/>
          <w:lang w:eastAsia="ru-RU"/>
        </w:rPr>
        <w:lastRenderedPageBreak/>
        <w:t>отношения (неравномерность развития стран региона, проблемы модернизации).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режимы: демократия и диктатура. Реформизм и революции как пути преодоления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о-экономических противоречий. Роль лидеров и народных масс в Новейшей истории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зарубежных стран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Новый виток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учно-технического прогресса. Информационная революция. Развитие средств коммуни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и массовой информации. Изменения в образе жизни людей. Многообразие стилей и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ний в художественной культуре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Массовая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 Расширение контактов и взаимовлияний в миров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асстановка сил в Европе и мире в первые послевоенные годы. «Холодная война», гонка вооружений, рег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конфликты. Движение за мир и разоружение. Хельсинкский процесс. Новое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ое содержание и противоречия современной эпохи. Глобальные проблемы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чества. Мировое со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ествознани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ая сущность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sz w:val="24"/>
          <w:szCs w:val="24"/>
          <w:lang w:eastAsia="ru-RU"/>
        </w:rPr>
        <w:t>Человек в социальном измере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нными возможностями и особыми потребност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в семье и со сверстник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о-правовое положение личности в обществе. Юные граждане России: какие права человек получает от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Ближайшее социальное окру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временное общ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 большой «дом»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вяз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общности и групп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е, сохранение, распространение, усво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в котором мы живё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альном мире: как спасти природ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Российское 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xml:space="preserve"> 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сурсы и возможности развития нашей страны: какие задачи стоят перед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экономик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ном своего От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ые н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егулирование поведения людей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е нормы и моральный выбор. Нравственные чувства и самоконтроль. Влияние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х устоев на развитие общества 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я РФ — Основной закон государства. Конституция РФ о правах и свободах человека и граждани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права и свободы российских гражда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защищаются права человека 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за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сновы российского законод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есов детей, оставшихся без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теля. Особенности положения несовершеннолетних в трудовых право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Экономика и социальные отнош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Предприятия и их современные формы.    Типы экономических систем. Собственность и её ф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ньги и их функции. Инфляция. Роль банков в экономике.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нятость и безработица: какие профессии востребованы на рынке труда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экономического развит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экономических 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семьи. Прожиточный минимум. Семейное потребление.  Права потребите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социальных отнош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Социальная неоднородность общества: причины и проявления. Общество как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индивидов и групп. Многообразие социальных общностей и групп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ка Российского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Политика. Культу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олитическая жизнь об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данство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ий режим. Демократия. Парламентаризм.    Республика. Выборы и изби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ельные системы. Политические пар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власти РФ. Органы законодательной власти. Органы исполнительной власти. 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но-правовая защита жертв вооружённых конфлик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лобализация и её противореч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Культурно-информационная среда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пим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иозной жизни в нашей стран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меняющемся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образование. Образование и карьера. Мир современных профессий. Образ жизни и з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ье. Мода и спорт. Будущее создаётся молодым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чники географической информ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Развитие географических знаний о Земле</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Развитие п</w:t>
      </w:r>
      <w:r w:rsidRPr="00C726FB">
        <w:rPr>
          <w:rFonts w:ascii="Times New Roman" w:eastAsia="Calibri" w:hAnsi="Times New Roman" w:cs="Times New Roman"/>
          <w:iCs/>
          <w:sz w:val="24"/>
          <w:szCs w:val="24"/>
          <w:lang w:eastAsia="ru-RU"/>
        </w:rPr>
        <w:t xml:space="preserve">редставлений человека о мире. </w:t>
      </w:r>
      <w:r w:rsidRPr="00C726FB">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лобус.</w:t>
      </w:r>
      <w:r w:rsidRPr="00C726FB">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я земной поверхност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лан местности.</w:t>
      </w:r>
      <w:r w:rsidRPr="00C726FB">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практических задач по плану. Составление простейшего плана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карта — особый источник информации.</w:t>
      </w:r>
      <w:r w:rsidRPr="00C726FB">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разие кар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lastRenderedPageBreak/>
        <w:t>Географические методы изучения окружающей среды</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ирода Земли и человек</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ля — планета Солнечной системы.</w:t>
      </w:r>
      <w:r w:rsidRPr="00C726FB">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w:t>
      </w:r>
      <w:r w:rsidRPr="00C726FB">
        <w:rPr>
          <w:rFonts w:ascii="Times New Roman" w:eastAsia="Calibri" w:hAnsi="Times New Roman" w:cs="Times New Roman"/>
          <w:sz w:val="24"/>
          <w:szCs w:val="24"/>
        </w:rPr>
        <w:t>я</w:t>
      </w:r>
      <w:r w:rsidRPr="00C726FB">
        <w:rPr>
          <w:rFonts w:ascii="Times New Roman" w:eastAsia="Calibri" w:hAnsi="Times New Roman" w:cs="Times New Roman"/>
          <w:sz w:val="24"/>
          <w:szCs w:val="24"/>
        </w:rPr>
        <w:t>ние Космоса на Землю и жизнь людей.</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ная кора и литосфера.Рельеф Земли.</w:t>
      </w:r>
      <w:r w:rsidRPr="00C726FB">
        <w:rPr>
          <w:rFonts w:ascii="Times New Roman" w:eastAsia="Calibri" w:hAnsi="Times New Roman" w:cs="Times New Roman"/>
          <w:sz w:val="24"/>
          <w:szCs w:val="24"/>
        </w:rPr>
        <w:t xml:space="preserve"> Внутреннее строение Земли, методы его из</w:t>
      </w:r>
      <w:r w:rsidRPr="00C726FB">
        <w:rPr>
          <w:rFonts w:ascii="Times New Roman" w:eastAsia="Calibri" w:hAnsi="Times New Roman" w:cs="Times New Roman"/>
          <w:sz w:val="24"/>
          <w:szCs w:val="24"/>
        </w:rPr>
        <w:t>у</w:t>
      </w:r>
      <w:r w:rsidRPr="00C726FB">
        <w:rPr>
          <w:rFonts w:ascii="Times New Roman" w:eastAsia="Calibri" w:hAnsi="Times New Roman" w:cs="Times New Roman"/>
          <w:sz w:val="24"/>
          <w:szCs w:val="24"/>
        </w:rPr>
        <w:t>че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Земная кора и литосфера.</w:t>
      </w:r>
      <w:r w:rsidRPr="00C726FB">
        <w:rPr>
          <w:rFonts w:ascii="Times New Roman" w:eastAsia="Calibri" w:hAnsi="Times New Roman" w:cs="Times New Roman"/>
          <w:sz w:val="24"/>
          <w:szCs w:val="24"/>
        </w:rPr>
        <w:t xml:space="preserve"> Горные породы и полезные ископаемые. Состав земной к</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её строение под материками и океанами. Литосферные плиты, их движение и взаим</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Рельеф Земли.</w:t>
      </w:r>
      <w:r w:rsidRPr="00C726FB">
        <w:rPr>
          <w:rFonts w:ascii="Times New Roman" w:eastAsia="Calibri" w:hAnsi="Times New Roman" w:cs="Times New Roman"/>
          <w:sz w:val="24"/>
          <w:szCs w:val="24"/>
        </w:rPr>
        <w:t xml:space="preserve"> Зависимость крупнейших форм рельефа от строения земной коры. Нео</w:t>
      </w:r>
      <w:r w:rsidRPr="00C726FB">
        <w:rPr>
          <w:rFonts w:ascii="Times New Roman" w:eastAsia="Calibri" w:hAnsi="Times New Roman" w:cs="Times New Roman"/>
          <w:sz w:val="24"/>
          <w:szCs w:val="24"/>
        </w:rPr>
        <w:t>д</w:t>
      </w:r>
      <w:r w:rsidRPr="00C726FB">
        <w:rPr>
          <w:rFonts w:ascii="Times New Roman" w:eastAsia="Calibri" w:hAnsi="Times New Roman" w:cs="Times New Roman"/>
          <w:sz w:val="24"/>
          <w:szCs w:val="24"/>
        </w:rPr>
        <w:t>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Человек и литосфера.</w:t>
      </w:r>
      <w:r w:rsidRPr="00C726FB">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w:t>
      </w:r>
      <w:r w:rsidRPr="00C726FB">
        <w:rPr>
          <w:rFonts w:ascii="Times New Roman" w:eastAsia="Calibri" w:hAnsi="Times New Roman" w:cs="Times New Roman"/>
          <w:sz w:val="24"/>
          <w:szCs w:val="24"/>
        </w:rPr>
        <w:t>ь</w:t>
      </w:r>
      <w:r w:rsidRPr="00C726FB">
        <w:rPr>
          <w:rFonts w:ascii="Times New Roman" w:eastAsia="Calibri" w:hAnsi="Times New Roman" w:cs="Times New Roman"/>
          <w:sz w:val="24"/>
          <w:szCs w:val="24"/>
        </w:rPr>
        <w:t>ности на литосферу. Преобразование рельефа, антропогенные формы рельеф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Атмосфера — воздуш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Атмосфера. </w:t>
      </w:r>
      <w:r w:rsidRPr="00C726FB">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е и сила ветра. Роза ветров. Постоянные ветры Земли. Типы воздушных масс, условия их формирования и свой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Погода и климат.</w:t>
      </w:r>
      <w:r w:rsidRPr="00C726FB">
        <w:rPr>
          <w:rFonts w:ascii="Times New Roman" w:eastAsia="Calibri" w:hAnsi="Times New Roman" w:cs="Times New Roman"/>
          <w:sz w:val="24"/>
          <w:szCs w:val="24"/>
        </w:rPr>
        <w:t xml:space="preserve"> Элементы погоды, способы их измерения, метеорологические приб</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и инструменты. Наблюдения за погодой. Измерения элементов погоды с помощью пр</w:t>
      </w:r>
      <w:r w:rsidRPr="00C726FB">
        <w:rPr>
          <w:rFonts w:ascii="Times New Roman" w:eastAsia="Calibri" w:hAnsi="Times New Roman" w:cs="Times New Roman"/>
          <w:sz w:val="24"/>
          <w:szCs w:val="24"/>
        </w:rPr>
        <w:t>и</w:t>
      </w:r>
      <w:r w:rsidRPr="00C726FB">
        <w:rPr>
          <w:rFonts w:ascii="Times New Roman" w:eastAsia="Calibri" w:hAnsi="Times New Roman" w:cs="Times New Roman"/>
          <w:sz w:val="24"/>
          <w:szCs w:val="24"/>
        </w:rPr>
        <w:t>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w:t>
      </w:r>
      <w:r w:rsidRPr="00C726FB">
        <w:rPr>
          <w:rFonts w:ascii="Times New Roman" w:eastAsia="Calibri" w:hAnsi="Times New Roman" w:cs="Times New Roman"/>
          <w:sz w:val="24"/>
          <w:szCs w:val="24"/>
        </w:rPr>
        <w:t>е</w:t>
      </w:r>
      <w:r w:rsidRPr="00C726FB">
        <w:rPr>
          <w:rFonts w:ascii="Times New Roman" w:eastAsia="Calibri" w:hAnsi="Times New Roman" w:cs="Times New Roman"/>
          <w:sz w:val="24"/>
          <w:szCs w:val="24"/>
        </w:rPr>
        <w:t>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Человек и атмосфера</w:t>
      </w:r>
      <w:r w:rsidRPr="00C726FB">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х услов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идросфера — вод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а на Земле</w:t>
      </w:r>
      <w:r w:rsidRPr="00C726FB">
        <w:rPr>
          <w:rFonts w:ascii="Times New Roman" w:eastAsia="Calibri" w:hAnsi="Times New Roman" w:cs="Times New Roman"/>
          <w:sz w:val="24"/>
          <w:szCs w:val="24"/>
          <w:lang w:eastAsia="ru-RU"/>
        </w:rPr>
        <w:t>. Части гидросферы. Мировой круговорот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i/>
          <w:sz w:val="24"/>
          <w:szCs w:val="24"/>
          <w:lang w:eastAsia="ru-RU"/>
        </w:rPr>
        <w:t>Океаны.</w:t>
      </w:r>
      <w:r w:rsidRPr="00C726FB">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вого океана. Движение воды в Океане.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урсы Океана, их значение и хозяйственное использование. Морской транспорт, порты,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алы. Источники загрязнения вод Океана, меры по сохранению качества вод и органиче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ы суши</w:t>
      </w:r>
      <w:r w:rsidRPr="00C726FB">
        <w:rPr>
          <w:rFonts w:ascii="Times New Roman" w:eastAsia="Calibri" w:hAnsi="Times New Roman" w:cs="Times New Roman"/>
          <w:sz w:val="24"/>
          <w:szCs w:val="24"/>
          <w:lang w:eastAsia="ru-RU"/>
        </w:rPr>
        <w:t>. Реки Земли — их общие черты и различия. Речная система. Питание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м рек. Озёра, водохранилища, болота.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е исполь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Происхождение и виды подземных вод, возможности их использования человеком.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симость уровня грунтовых вод от климата, характера поверхности, особенностей горных пород. Минеральные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многолетняя мерзлота: географическое распространение, воздействие на хозяйственную деятель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Человек и гидросфера. </w:t>
      </w:r>
      <w:r w:rsidRPr="00C726FB">
        <w:rPr>
          <w:rFonts w:ascii="Times New Roman" w:eastAsia="Calibri" w:hAnsi="Times New Roman" w:cs="Times New Roman"/>
          <w:sz w:val="24"/>
          <w:szCs w:val="24"/>
          <w:lang w:eastAsia="ru-RU"/>
        </w:rPr>
        <w:t>Источники пресной воды на Земле. Проблемы, связанные с 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ченными запасами пресной воды на Земле и пути их решения. Неблагоприятные и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явления в гидросфере. Меры предупреждения опасных явлений и борьбы с ними, п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ла обеспечения лич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Биосфера Земли.</w:t>
      </w:r>
      <w:r w:rsidRPr="00C726FB">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Биологический круговорот. Роль биосферы. Широтная зональность и высотная по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сть в растительном и животном мире. Влияние человека на биосферу. Охрана раст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го и животного мира Земли. Наблюдения за растительностью и животными миром как способ определения качеств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очва как особое природное образование.</w:t>
      </w:r>
      <w:r w:rsidRPr="00C726FB">
        <w:rPr>
          <w:rFonts w:ascii="Times New Roman" w:eastAsia="Calibri" w:hAnsi="Times New Roman" w:cs="Times New Roman"/>
          <w:sz w:val="24"/>
          <w:szCs w:val="24"/>
          <w:lang w:eastAsia="ru-RU"/>
        </w:rPr>
        <w:t xml:space="preserve"> Состав почв, взаимодействие живого и 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ого в почве, образование гумуса. Строение и разнообразие почв. Главные факторы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овия) почвообразования, основные зональные типы почв. Плодородие почв, пути его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шения. Роль человека и его хозяйственной деятельности в сохранении и улучшении поч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оболочка Земли.</w:t>
      </w:r>
      <w:r w:rsidRPr="00C726FB">
        <w:rPr>
          <w:rFonts w:ascii="Times New Roman" w:eastAsia="Calibri" w:hAnsi="Times New Roman" w:cs="Times New Roman"/>
          <w:sz w:val="24"/>
          <w:szCs w:val="24"/>
          <w:lang w:eastAsia="ru-RU"/>
        </w:rPr>
        <w:t xml:space="preserve"> Строение, свойства и закономерности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аселение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Заселение человеком Земли. Расы.</w:t>
      </w:r>
      <w:r w:rsidRPr="00C726FB">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ью выявления регионов проживания представителей различных рас.</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Численность населения Земли, её изменение во времени.</w:t>
      </w:r>
      <w:r w:rsidRPr="00C726FB">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енности населения, переписи населения. Различные прогнозы изменения численност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C726FB">
        <w:rPr>
          <w:rFonts w:ascii="Times New Roman" w:eastAsia="Calibri" w:hAnsi="Times New Roman" w:cs="Times New Roman"/>
          <w:sz w:val="24"/>
          <w:szCs w:val="24"/>
          <w:lang w:eastAsia="ru-RU"/>
        </w:rPr>
        <w:t xml:space="preserve">Факторы, влияющие на рост численности населения. </w:t>
      </w:r>
      <w:r w:rsidRPr="00C726FB">
        <w:rPr>
          <w:rFonts w:ascii="Times New Roman" w:eastAsia="Calibri" w:hAnsi="Times New Roman" w:cs="Times New Roman"/>
          <w:bCs/>
          <w:sz w:val="24"/>
          <w:szCs w:val="24"/>
          <w:lang w:eastAsia="ru-RU"/>
        </w:rPr>
        <w:t>Рождаемость, смертность, естес</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w:t>
      </w:r>
      <w:r w:rsidRPr="00C726FB">
        <w:rPr>
          <w:rFonts w:ascii="Times New Roman" w:eastAsia="Calibri" w:hAnsi="Times New Roman" w:cs="Times New Roman"/>
          <w:bCs/>
          <w:sz w:val="24"/>
          <w:szCs w:val="24"/>
          <w:lang w:eastAsia="ru-RU"/>
        </w:rPr>
        <w:t>л</w:t>
      </w:r>
      <w:r w:rsidRPr="00C726FB">
        <w:rPr>
          <w:rFonts w:ascii="Times New Roman" w:eastAsia="Calibri" w:hAnsi="Times New Roman" w:cs="Times New Roman"/>
          <w:bCs/>
          <w:sz w:val="24"/>
          <w:szCs w:val="24"/>
          <w:lang w:eastAsia="ru-RU"/>
        </w:rPr>
        <w:t xml:space="preserve">жительность жизни. Миграции. </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Размещение людей на Земле. </w:t>
      </w:r>
      <w:r w:rsidRPr="00C726FB">
        <w:rPr>
          <w:rFonts w:ascii="Times New Roman" w:eastAsia="Calibri" w:hAnsi="Times New Roman" w:cs="Times New Roman"/>
          <w:sz w:val="24"/>
          <w:szCs w:val="24"/>
          <w:lang w:eastAsia="ru-RU"/>
        </w:rPr>
        <w:t>Показатель плотности населения. Среднемировая пл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ь населения и её изменение со временем. Карта плотности населения. Неравномерность размещения населения мира.</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Народы и религии мира. </w:t>
      </w:r>
      <w:r w:rsidRPr="00C726FB">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i/>
          <w:sz w:val="24"/>
          <w:szCs w:val="24"/>
          <w:lang w:eastAsia="ru-RU"/>
        </w:rPr>
        <w:t>Хозяйственная деятельность людей.</w:t>
      </w:r>
      <w:r w:rsidRPr="00C726FB">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Городское и сельское население. </w:t>
      </w:r>
      <w:r w:rsidRPr="00C726FB">
        <w:rPr>
          <w:rFonts w:ascii="Times New Roman" w:eastAsia="Calibri" w:hAnsi="Times New Roman" w:cs="Times New Roman"/>
          <w:sz w:val="24"/>
          <w:szCs w:val="24"/>
          <w:lang w:eastAsia="ru-RU"/>
        </w:rPr>
        <w:t>Города и сельские поселения. Соотношение город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 Городские аглом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рики, океаны 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C726FB">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атерики, океаны и страны</w:t>
      </w:r>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ая характеристика стран (по выбору): географическое положение, население,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природы и хозяйства, памятники культур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iCs/>
          <w:sz w:val="24"/>
          <w:szCs w:val="24"/>
          <w:lang w:eastAsia="ru-RU"/>
        </w:rPr>
      </w:pPr>
      <w:r w:rsidRPr="00C726FB">
        <w:rPr>
          <w:rFonts w:ascii="Times New Roman" w:eastAsia="Calibri" w:hAnsi="Times New Roman" w:cs="Times New Roman"/>
          <w:b/>
          <w:sz w:val="24"/>
          <w:szCs w:val="24"/>
          <w:lang w:eastAsia="ru-RU"/>
        </w:rPr>
        <w:t>Географ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обенности географического полож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ографическое положение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sz w:val="24"/>
          <w:szCs w:val="24"/>
          <w:lang w:eastAsia="ru-RU"/>
        </w:rPr>
        <w:t>Территория и акватория. Государственная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ое положение России как фактор развития её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раницы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sz w:val="24"/>
          <w:szCs w:val="24"/>
          <w:lang w:eastAsia="ru-RU"/>
        </w:rPr>
        <w:t>Государственные границы России, их виды, значение. Морские и 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опутные границы, воздушное пространство и пространство недр, континентальный шельф и экономическая зон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яйстве и жизни людей. Определение поясного времени для разных го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История освоения и изучения </w:t>
      </w:r>
      <w:r w:rsidRPr="00C726FB">
        <w:rPr>
          <w:rFonts w:ascii="Times New Roman" w:eastAsia="Calibri" w:hAnsi="Times New Roman" w:cs="Times New Roman"/>
          <w:b/>
          <w:bCs/>
          <w:i/>
          <w:iCs/>
          <w:sz w:val="24"/>
          <w:szCs w:val="24"/>
          <w:lang w:eastAsia="ru-RU"/>
        </w:rPr>
        <w:t xml:space="preserve">территории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sz w:val="24"/>
          <w:szCs w:val="24"/>
          <w:lang w:eastAsia="ru-RU"/>
        </w:rPr>
        <w:t>Формирование и освое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енной территории России. Выявление изменений границ страны на разных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тап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ое административно-территориальное устройство стр</w:t>
      </w:r>
      <w:r w:rsidRPr="00C726FB">
        <w:rPr>
          <w:rFonts w:ascii="Times New Roman" w:eastAsia="Calibri" w:hAnsi="Times New Roman" w:cs="Times New Roman"/>
          <w:b/>
          <w:i/>
          <w:iCs/>
          <w:sz w:val="24"/>
          <w:szCs w:val="24"/>
          <w:lang w:eastAsia="ru-RU"/>
        </w:rPr>
        <w:t>а</w:t>
      </w:r>
      <w:r w:rsidRPr="00C726FB">
        <w:rPr>
          <w:rFonts w:ascii="Times New Roman" w:eastAsia="Calibri" w:hAnsi="Times New Roman" w:cs="Times New Roman"/>
          <w:b/>
          <w:i/>
          <w:iCs/>
          <w:sz w:val="24"/>
          <w:szCs w:val="24"/>
          <w:lang w:eastAsia="ru-RU"/>
        </w:rPr>
        <w:t>ны.</w:t>
      </w:r>
      <w:r w:rsidRPr="00C726FB">
        <w:rPr>
          <w:rFonts w:ascii="Times New Roman" w:eastAsia="Calibri"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Природ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ыеусловия </w:t>
      </w:r>
      <w:r w:rsidRPr="00C726FB">
        <w:rPr>
          <w:rFonts w:ascii="Times New Roman" w:eastAsia="Calibri" w:hAnsi="Times New Roman" w:cs="Times New Roman"/>
          <w:b/>
          <w:i/>
          <w:iCs/>
          <w:sz w:val="24"/>
          <w:szCs w:val="24"/>
          <w:lang w:eastAsia="ru-RU"/>
        </w:rPr>
        <w:t>и ресурсы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ые условия и природные ресурсы.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о-ресурсный капитал и экологический потенциал России. Оценка и проблемы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го использования природных ресурсов. Основные ресурсные базы. Группировк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аслей по их связи с природными ресурсами. Сравнение природно-ресурсного капита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район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Геологическое строение, рельеф и полезные ископаемые.</w:t>
      </w:r>
      <w:r w:rsidRPr="00C726FB">
        <w:rPr>
          <w:rFonts w:ascii="Times New Roman" w:eastAsia="Calibri" w:hAnsi="Times New Roman" w:cs="Times New Roman"/>
          <w:sz w:val="24"/>
          <w:szCs w:val="24"/>
          <w:lang w:eastAsia="ru-RU"/>
        </w:rPr>
        <w:t>Основные этапы форм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земной коры на территории России. Особенности геологического строения России: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вные тектонические структуры. Основные формы рельефа и особенности их распрос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ения на территории России. Выявление зависимости между тектоническим строением, рельефом и размещением основных групп полезных ископаем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Климат и климатически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ление по картам закономерностей распределения солнечной радиации, средних темп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 января и июля, годового количества осадков, испаряемости по территории страны.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е пояса и типы климатов России. Определение по синоптической карте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погоды для различных пунктов. Составление прогноза пог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овека, его жилище, одежду, способы передвижения, здоровье. Способы адаптации человека </w:t>
      </w:r>
      <w:r w:rsidRPr="00C726FB">
        <w:rPr>
          <w:rFonts w:ascii="Times New Roman" w:eastAsia="Calibri" w:hAnsi="Times New Roman" w:cs="Times New Roman"/>
          <w:sz w:val="24"/>
          <w:szCs w:val="24"/>
          <w:lang w:eastAsia="ru-RU"/>
        </w:rPr>
        <w:lastRenderedPageBreak/>
        <w:t>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иматических явлений. Определение особенностей климата своего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Внутренние воды и водные ресурсы.</w:t>
      </w:r>
      <w:r w:rsidRPr="00C726FB">
        <w:rPr>
          <w:rFonts w:ascii="Times New Roman" w:eastAsia="Calibri" w:hAnsi="Times New Roman" w:cs="Times New Roman"/>
          <w:sz w:val="24"/>
          <w:szCs w:val="24"/>
          <w:lang w:eastAsia="ru-RU"/>
        </w:rPr>
        <w:t>Виды вод суши на территории страны. Рас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возможностей её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упнейшие озёра, их происхождение. Болота. Подземные воды. Ледники. Многол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яя мерзлота. Объяснение закономерностей размещения разных видов вод суши и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с ними опасных природных явлений на территори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очва и почвенны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sz w:val="24"/>
          <w:szCs w:val="24"/>
          <w:lang w:eastAsia="ru-RU"/>
        </w:rPr>
        <w:t>Почва — особый компонент природы. Факторы обра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очв. Основные типы почв, их свойства, различия в плодородии. Размещение основных типов почв на территории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ль, борьба с эрозией почв и их загрязнением. Знакомство с образцами почв своей ме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ыявление их свойств и особенностей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Растительный и животный мир. Биологические ресурсы.</w:t>
      </w:r>
      <w:r w:rsidRPr="00C726FB">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енений растительного и животного мира при заданных условиях изменения других ком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иродно-хозяйственные зоны.</w:t>
      </w:r>
      <w:r w:rsidRPr="00C726FB">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ых зон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отная поясность. Особо охраняемые природные территории России. Памятники Всеми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родного наслед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Население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Численность населения России. </w:t>
      </w:r>
      <w:r w:rsidRPr="00C726FB">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 Прогнозирование изменения численности населения России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оловой и возрастной состав населения страны.</w:t>
      </w:r>
      <w:r w:rsidRPr="00C726FB">
        <w:rPr>
          <w:rFonts w:ascii="Times New Roman" w:eastAsia="Calibri"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eastAsia="ru-RU"/>
        </w:rPr>
        <w:t>жительность жизни мужского и женского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Народы и религии России. </w:t>
      </w:r>
      <w:r w:rsidRPr="00C726FB">
        <w:rPr>
          <w:rFonts w:ascii="Times New Roman" w:eastAsia="Calibri" w:hAnsi="Times New Roman" w:cs="Times New Roman"/>
          <w:sz w:val="24"/>
          <w:szCs w:val="24"/>
          <w:lang w:eastAsia="ru-RU"/>
        </w:rPr>
        <w:t>Россия — многонациональное государство. Много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альных аспектов межнациональных отношений. Языковой состав населения. География религ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Особенности размещения населения России. </w:t>
      </w:r>
      <w:r w:rsidRPr="00C726FB">
        <w:rPr>
          <w:rFonts w:ascii="Times New Roman" w:eastAsia="Calibri" w:hAnsi="Times New Roman" w:cs="Times New Roman"/>
          <w:sz w:val="24"/>
          <w:szCs w:val="24"/>
          <w:lang w:eastAsia="ru-RU"/>
        </w:rPr>
        <w:t>Географические особенности разме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ого населения в разных частях страны по статистическим данным. Выявление законом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остей в размещении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Миграции населения России. </w:t>
      </w:r>
      <w:r w:rsidRPr="00C726FB">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я страны. Определение по статистическим материалам показателей миграционного прироста для отдельных территорий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Человеческий капитал страны.</w:t>
      </w:r>
      <w:r w:rsidRPr="00C726FB">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озяйство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Особенности хозяйства России.</w:t>
      </w:r>
      <w:r w:rsidRPr="00C726FB">
        <w:rPr>
          <w:rFonts w:ascii="Times New Roman" w:eastAsia="Calibri" w:hAnsi="Times New Roman" w:cs="Times New Roman"/>
          <w:sz w:val="24"/>
          <w:szCs w:val="24"/>
          <w:lang w:eastAsia="ru-RU"/>
        </w:rPr>
        <w:t>Отраслевая структура, функциональная и терри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оизводственный капитал.</w:t>
      </w:r>
      <w:r w:rsidRPr="00C726FB">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России: основная зона хозяйственного освоения и зона Севера, их особенности и проб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ы. Условия и факторы размещения предприятий. Важнейшие межотраслевые комплексы и отрас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Топливно-энергетический комплекс (ТЭК).</w:t>
      </w:r>
      <w:r w:rsidRPr="00C726FB">
        <w:rPr>
          <w:rFonts w:ascii="Times New Roman" w:eastAsia="Calibri" w:hAnsi="Times New Roman" w:cs="Times New Roman"/>
          <w:sz w:val="24"/>
          <w:szCs w:val="24"/>
          <w:lang w:eastAsia="ru-RU"/>
        </w:rPr>
        <w:t>Состав, место и значение в хозяйстве. Не</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тяная, газовая, угольная промышленность: география основных современных и перспек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жающей среды. Составление характеристики одного из нефтяных и угольных бассейнов по картам и статистическим материал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Машиностроение. </w:t>
      </w:r>
      <w:r w:rsidRPr="00C726FB">
        <w:rPr>
          <w:rFonts w:ascii="Times New Roman" w:eastAsia="Calibri" w:hAnsi="Times New Roman" w:cs="Times New Roman"/>
          <w:sz w:val="24"/>
          <w:szCs w:val="24"/>
          <w:lang w:eastAsia="ru-RU"/>
        </w:rPr>
        <w:t>Состав, место и значение в хозяйстве. Факторы размещения маш</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еталлургия.</w:t>
      </w:r>
      <w:r w:rsidRPr="00C726FB">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металлов: основные районы и центры. Металлургия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имическая промышленность.</w:t>
      </w:r>
      <w:r w:rsidRPr="00C726FB">
        <w:rPr>
          <w:rFonts w:ascii="Times New Roman" w:eastAsia="Calibri" w:hAnsi="Times New Roman" w:cs="Times New Roman"/>
          <w:sz w:val="24"/>
          <w:szCs w:val="24"/>
          <w:lang w:eastAsia="ru-RU"/>
        </w:rPr>
        <w:t>Состав, место и значение в хозяйстве. Факторы ра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ния предприятий. География важнейших отраслей: основные районы и химические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лексы. Химичес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Лёгкая </w:t>
      </w:r>
      <w:r w:rsidRPr="00C726FB">
        <w:rPr>
          <w:rFonts w:ascii="Times New Roman" w:eastAsia="Calibri" w:hAnsi="Times New Roman" w:cs="Times New Roman"/>
          <w:b/>
          <w:bCs/>
          <w:i/>
          <w:iCs/>
          <w:sz w:val="24"/>
          <w:szCs w:val="24"/>
          <w:lang w:eastAsia="ru-RU"/>
        </w:rPr>
        <w:t>промышленность.</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Агропромышленный комплекс.</w:t>
      </w:r>
      <w:r w:rsidRPr="00C726FB">
        <w:rPr>
          <w:rFonts w:ascii="Times New Roman" w:eastAsia="Calibri" w:hAnsi="Times New Roman" w:cs="Times New Roman"/>
          <w:sz w:val="24"/>
          <w:szCs w:val="24"/>
          <w:lang w:eastAsia="ru-RU"/>
        </w:rPr>
        <w:t>Состав, место и значение в хозяйстве. Сельское хозя</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тво. Состав, место и значение в хозяйстве, отличия от других отраслей хозяйства. Зем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м основных районов выращивания зерновых и технических культур, главных районов ж</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тновод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фера услуг (инфраструктурныйкомплекс). </w:t>
      </w:r>
      <w:r w:rsidRPr="00C726FB">
        <w:rPr>
          <w:rFonts w:ascii="Times New Roman" w:eastAsia="Calibri" w:hAnsi="Times New Roman" w:cs="Times New Roman"/>
          <w:sz w:val="24"/>
          <w:szCs w:val="24"/>
          <w:lang w:eastAsia="ru-RU"/>
        </w:rPr>
        <w:t xml:space="preserve">Состав, место и значение в хозяйстве. Транспорт и связь. Состав, место и значение в хозяйстве. География отдельных видов </w:t>
      </w:r>
      <w:r w:rsidRPr="00C726FB">
        <w:rPr>
          <w:rFonts w:ascii="Times New Roman" w:eastAsia="Calibri" w:hAnsi="Times New Roman" w:cs="Times New Roman"/>
          <w:sz w:val="24"/>
          <w:szCs w:val="24"/>
          <w:lang w:eastAsia="ru-RU"/>
        </w:rPr>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ия в уровне развития и качестве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о-хозяйственное </w:t>
      </w:r>
      <w:r w:rsidRPr="00C726FB">
        <w:rPr>
          <w:rFonts w:ascii="Times New Roman" w:eastAsia="Calibri" w:hAnsi="Times New Roman" w:cs="Times New Roman"/>
          <w:b/>
          <w:i/>
          <w:iCs/>
          <w:sz w:val="24"/>
          <w:szCs w:val="24"/>
          <w:lang w:eastAsia="ru-RU"/>
        </w:rPr>
        <w:t>районирование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Крупные регионы и 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егионы России: </w:t>
      </w:r>
      <w:r w:rsidRPr="00C726FB">
        <w:rPr>
          <w:rFonts w:ascii="Times New Roman" w:eastAsia="Calibri" w:hAnsi="Times New Roman" w:cs="Times New Roman"/>
          <w:sz w:val="24"/>
          <w:szCs w:val="24"/>
          <w:lang w:eastAsia="ru-RU"/>
        </w:rPr>
        <w:t>Западный и Восточны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айоны России: </w:t>
      </w:r>
      <w:r w:rsidRPr="00C726FB">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арактеристика регионов и районов.</w:t>
      </w:r>
      <w:r w:rsidRPr="00C726FB">
        <w:rPr>
          <w:rFonts w:ascii="Times New Roman" w:eastAsia="Calibri" w:hAnsi="Times New Roman" w:cs="Times New Roman"/>
          <w:sz w:val="24"/>
          <w:szCs w:val="24"/>
          <w:lang w:eastAsia="ru-RU"/>
        </w:rPr>
        <w:t>Состав, особенности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его влияние на природу, хозяйство и жизнь населения. Специфика природы: геолог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строение и рельеф, климат, природные зоны, природные ресур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ый состав, традиции и культура. Города. Качество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аспекты основных экономических, социальных и экологических проблем района,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она. Внутренние природно-хозяйственные различия. Сравнение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современном мир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ии с другими странами мира. Объекты Всемирного природного и культурного наследия в Росс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матика. Алгебра. Геометр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туральные числа. </w:t>
      </w:r>
      <w:r w:rsidRPr="00C726FB">
        <w:rPr>
          <w:rFonts w:ascii="Times New Roman" w:eastAsia="Calibri" w:hAnsi="Times New Roman" w:cs="Times New Roman"/>
          <w:sz w:val="24"/>
          <w:szCs w:val="24"/>
          <w:lang w:eastAsia="ru-RU"/>
        </w:rPr>
        <w:t>Натуральный ряд. Десятичная система счисления.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действия с натуральными числами. Свойства арифметических действ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лители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sz w:val="24"/>
          <w:szCs w:val="24"/>
          <w:lang w:eastAsia="ru-RU"/>
        </w:rPr>
        <w:t>кратные. Свойства и признаки делимости. Простые и составные чис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ожение натурального числа на простые множители. Деление с остат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оби. </w:t>
      </w:r>
      <w:r w:rsidRPr="00C726FB">
        <w:rPr>
          <w:rFonts w:ascii="Times New Roman" w:eastAsia="Calibri" w:hAnsi="Times New Roman" w:cs="Times New Roman"/>
          <w:sz w:val="24"/>
          <w:szCs w:val="24"/>
          <w:lang w:eastAsia="ru-RU"/>
        </w:rPr>
        <w:t>Обыкновенные дроби. Основное свойство д</w:t>
      </w:r>
      <w:r w:rsidRPr="00C726FB">
        <w:rPr>
          <w:rFonts w:ascii="Times New Roman" w:eastAsia="Calibri" w:hAnsi="Times New Roman" w:cs="Times New Roman"/>
          <w:bCs/>
          <w:sz w:val="24"/>
          <w:szCs w:val="24"/>
          <w:lang w:eastAsia="ru-RU"/>
        </w:rPr>
        <w:t>роби.</w:t>
      </w:r>
      <w:r w:rsidRPr="00C726FB">
        <w:rPr>
          <w:rFonts w:ascii="Times New Roman" w:eastAsia="Calibri" w:hAnsi="Times New Roman" w:cs="Times New Roman"/>
          <w:sz w:val="24"/>
          <w:szCs w:val="24"/>
          <w:lang w:eastAsia="ru-RU"/>
        </w:rPr>
        <w:t>Сравнение обыкновенных д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й. Арифметические действия с обыкновенными дробями. Нахождение части от целого и целого по его ча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чными дробями. Представление десятичной дроби в виде обыкновенной дроби и обы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ной в виде десятич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ражение отношения в процентах. Пропорция; основное свойство пропор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циональные числа. </w:t>
      </w:r>
      <w:r w:rsidRPr="00C726FB">
        <w:rPr>
          <w:rFonts w:ascii="Times New Roman" w:eastAsia="Calibri" w:hAnsi="Times New Roman" w:cs="Times New Roman"/>
          <w:sz w:val="24"/>
          <w:szCs w:val="24"/>
          <w:lang w:eastAsia="ru-RU"/>
        </w:rPr>
        <w:t>Положительные и отрицательные числа, модуль числа. Мн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тво целых чисел. Множество рациональных чисел; рациональное число как отношение </w:t>
      </w:r>
      <w:r w:rsidRPr="00C726FB">
        <w:rPr>
          <w:rFonts w:ascii="Times New Roman" w:eastAsia="Calibri" w:hAnsi="Times New Roman" w:cs="Times New Roman"/>
          <w:i/>
          <w:sz w:val="24"/>
          <w:szCs w:val="24"/>
          <w:lang w:val="en-US" w:eastAsia="ru-RU"/>
        </w:rPr>
        <w:t>m</w:t>
      </w:r>
      <w:r w:rsidRPr="00C726FB">
        <w:rPr>
          <w:rFonts w:ascii="Times New Roman" w:eastAsia="Calibri" w:hAnsi="Times New Roman" w:cs="Times New Roman"/>
          <w:i/>
          <w:sz w:val="24"/>
          <w:szCs w:val="24"/>
          <w:lang w:eastAsia="ru-RU"/>
        </w:rPr>
        <w:t>/</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де </w:t>
      </w:r>
      <w:r w:rsidRPr="00C726FB">
        <w:rPr>
          <w:rFonts w:ascii="Times New Roman" w:eastAsia="Calibri" w:hAnsi="Times New Roman" w:cs="Times New Roman"/>
          <w:i/>
          <w:iCs/>
          <w:sz w:val="24"/>
          <w:szCs w:val="24"/>
          <w:lang w:eastAsia="ru-RU"/>
        </w:rPr>
        <w:t>т</w:t>
      </w:r>
      <w:r w:rsidRPr="00C726FB">
        <w:rPr>
          <w:rFonts w:ascii="Times New Roman" w:eastAsia="Calibri" w:hAnsi="Times New Roman" w:cs="Times New Roman"/>
          <w:iCs/>
          <w:sz w:val="24"/>
          <w:szCs w:val="24"/>
          <w:lang w:eastAsia="ru-RU"/>
        </w:rPr>
        <w:t xml:space="preserve"> — </w:t>
      </w:r>
      <w:r w:rsidRPr="00C726FB">
        <w:rPr>
          <w:rFonts w:ascii="Times New Roman" w:eastAsia="Calibri" w:hAnsi="Times New Roman" w:cs="Times New Roman"/>
          <w:sz w:val="24"/>
          <w:szCs w:val="24"/>
          <w:lang w:eastAsia="ru-RU"/>
        </w:rPr>
        <w:t xml:space="preserve">целое число, а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i/>
          <w:sz w:val="24"/>
          <w:szCs w:val="24"/>
          <w:lang w:eastAsia="ru-RU"/>
        </w:rPr>
        <w:t xml:space="preserve"> — </w:t>
      </w:r>
      <w:r w:rsidRPr="00C726FB">
        <w:rPr>
          <w:rFonts w:ascii="Times New Roman" w:eastAsia="Calibri" w:hAnsi="Times New Roman" w:cs="Times New Roman"/>
          <w:sz w:val="24"/>
          <w:szCs w:val="24"/>
          <w:lang w:eastAsia="ru-RU"/>
        </w:rPr>
        <w:t>натуральное. Сравнение рациональных чисел.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действия с рациональными числами. Свойства арифметических действий. Степень с цел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йствительные числа. </w:t>
      </w:r>
      <w:r w:rsidRPr="00C726FB">
        <w:rPr>
          <w:rFonts w:ascii="Times New Roman" w:eastAsia="Calibri" w:hAnsi="Times New Roman" w:cs="Times New Roman"/>
          <w:sz w:val="24"/>
          <w:szCs w:val="24"/>
          <w:lang w:eastAsia="ru-RU"/>
        </w:rPr>
        <w:t>Квадратный корень из числа. Корень третьей степе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C726FB">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9.5pt" o:ole="">
            <v:imagedata r:id="rId8" o:title=""/>
          </v:shape>
          <o:OLEObject Type="Embed" ProgID="Equation.DSMT4" ShapeID="_x0000_i1025" DrawAspect="Content" ObjectID="_1661773085" r:id="rId9"/>
        </w:object>
      </w:r>
      <w:r w:rsidRPr="00C726FB">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Измерения, приближения, оценки. </w:t>
      </w:r>
      <w:r w:rsidRPr="00C726FB">
        <w:rPr>
          <w:rFonts w:ascii="Times New Roman" w:eastAsia="Calibri" w:hAnsi="Times New Roman" w:cs="Times New Roman"/>
          <w:sz w:val="24"/>
          <w:szCs w:val="24"/>
          <w:lang w:eastAsia="ru-RU"/>
        </w:rPr>
        <w:t>Размеры объектов окружающего мира (от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рных частиц до Вселенной), длительность процессов в окружающем мире. Выделение множителя — степени десяти в записи чис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лгебраические выражения.</w:t>
      </w:r>
      <w:r w:rsidRPr="00C726FB">
        <w:rPr>
          <w:rFonts w:ascii="Times New Roman" w:eastAsia="Calibri" w:hAnsi="Times New Roman" w:cs="Times New Roman"/>
          <w:sz w:val="24"/>
          <w:szCs w:val="24"/>
          <w:lang w:eastAsia="ru-RU"/>
        </w:rPr>
        <w:t xml:space="preserve"> Буквенные выражения (выражения с переменными). 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й переменной. Корень многочлена. Квадратный трёхчлен; разложение квадратного трё</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члена на множите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умножение, деление алгебраических дробей. Степень с целым показателем и её сво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Уравнения.</w:t>
      </w:r>
      <w:r w:rsidRPr="00C726FB">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нств. Равносильность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уравнений третьей и четвёртой степеней. Решение дробно-рациональных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ейных уравнений с двумя переменными; решение подстановкой и сложением. Примеры решения систем нелинейных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лгебраическим способ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бола, гипербола, окружность. Графическая интерпретация систем уравнений с двумя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еравенства.</w:t>
      </w:r>
      <w:r w:rsidRPr="00C726FB">
        <w:rPr>
          <w:rFonts w:ascii="Times New Roman" w:eastAsia="Calibri" w:hAnsi="Times New Roman" w:cs="Times New Roman"/>
          <w:sz w:val="24"/>
          <w:szCs w:val="24"/>
          <w:lang w:eastAsia="ru-RU"/>
        </w:rPr>
        <w:t xml:space="preserve"> Числовые неравенства и их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Функции.</w:t>
      </w:r>
      <w:r w:rsidRPr="00C726FB">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Задание зависимостей формулами; вычисления по формулам. Зависимости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величинами. Примеры графиков зависимостей, отражающих реальные процес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функции.</w:t>
      </w:r>
      <w:r w:rsidRPr="00C726FB">
        <w:rPr>
          <w:rFonts w:ascii="Times New Roman" w:eastAsia="Calibri" w:hAnsi="Times New Roman" w:cs="Times New Roman"/>
          <w:sz w:val="24"/>
          <w:szCs w:val="24"/>
          <w:lang w:eastAsia="ru-RU"/>
        </w:rPr>
        <w:t xml:space="preserve"> Понятие функции, область применения и область значения фун</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Способы задания функции. График функции. Свойства функции, их отражение н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е. Функции, описывающие прямую и обратную пропорциональные зависимости, их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и и свойства. Линейная функция, её график и свойства. Квадратичная функция, её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фик и свойства. Степенные функции с натуральными показателями 2 и 3, их графики и свойства. Графики функций </w:t>
      </w:r>
      <w:r w:rsidRPr="00C726FB">
        <w:rPr>
          <w:rFonts w:ascii="Times New Roman" w:eastAsia="Calibri" w:hAnsi="Times New Roman" w:cs="Times New Roman"/>
          <w:sz w:val="24"/>
          <w:szCs w:val="24"/>
          <w:lang w:eastAsia="ru-RU"/>
        </w:rPr>
        <w:object w:dxaOrig="3220" w:dyaOrig="480">
          <v:shape id="_x0000_i1026" type="#_x0000_t75" style="width:162pt;height:24pt" o:ole="">
            <v:imagedata r:id="rId10" o:title=""/>
          </v:shape>
          <o:OLEObject Type="Embed" ProgID="Equation.DSMT4" ShapeID="_x0000_i1026" DrawAspect="Content" ObjectID="_1661773086" r:id="rId11"/>
        </w:objec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последовательности.</w:t>
      </w:r>
      <w:r w:rsidRPr="00C726FB">
        <w:rPr>
          <w:rFonts w:ascii="Times New Roman" w:eastAsia="Calibri" w:hAnsi="Times New Roman" w:cs="Times New Roman"/>
          <w:sz w:val="24"/>
          <w:szCs w:val="24"/>
          <w:lang w:eastAsia="ru-RU"/>
        </w:rPr>
        <w:t xml:space="preserve"> Понятие числовой последовательности. Задани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ледовательности рекуррентной формулой и формулой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го чле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ифметическая и геометрическая прогрессии. Формулы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C726FB">
        <w:rPr>
          <w:rFonts w:ascii="Times New Roman" w:eastAsia="Calibri" w:hAnsi="Times New Roman" w:cs="Times New Roman"/>
          <w:i/>
          <w:iCs/>
          <w:sz w:val="24"/>
          <w:szCs w:val="24"/>
          <w:lang w:eastAsia="ru-RU"/>
        </w:rPr>
        <w:t>п</w:t>
      </w:r>
      <w:r w:rsidRPr="00C726FB">
        <w:rPr>
          <w:rFonts w:ascii="Times New Roman" w:eastAsia="Calibri" w:hAnsi="Times New Roman" w:cs="Times New Roman"/>
          <w:iCs/>
          <w:sz w:val="24"/>
          <w:szCs w:val="24"/>
          <w:lang w:eastAsia="ru-RU"/>
        </w:rPr>
        <w:t>-х</w:t>
      </w:r>
      <w:r w:rsidRPr="00C726FB">
        <w:rPr>
          <w:rFonts w:ascii="Times New Roman" w:eastAsia="Calibri" w:hAnsi="Times New Roman" w:cs="Times New Roman"/>
          <w:sz w:val="24"/>
          <w:szCs w:val="24"/>
          <w:lang w:eastAsia="ru-RU"/>
        </w:rPr>
        <w:t>членов. Изображение членов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и геометрической прогрессий точками координатной плоскости. Линейный и эк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циальный рост. Сложные процент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писательная статистика.</w:t>
      </w:r>
      <w:r w:rsidRPr="00C726FB">
        <w:rPr>
          <w:rFonts w:ascii="Times New Roman" w:eastAsia="Calibri" w:hAnsi="Times New Roman" w:cs="Times New Roman"/>
          <w:sz w:val="24"/>
          <w:szCs w:val="24"/>
          <w:lang w:eastAsia="ru-RU"/>
        </w:rPr>
        <w:t xml:space="preserve"> Представление данных в виде таблиц, диаграмм, графиков. </w:t>
      </w:r>
      <w:r w:rsidRPr="00C726FB">
        <w:rPr>
          <w:rFonts w:ascii="Times New Roman" w:eastAsia="Calibri" w:hAnsi="Times New Roman" w:cs="Times New Roman"/>
          <w:sz w:val="24"/>
          <w:szCs w:val="24"/>
          <w:lang w:eastAsia="ru-RU"/>
        </w:rPr>
        <w:lastRenderedPageBreak/>
        <w:t>Случайная изменчивость. Статистические характеристики набора данных: среднее ариф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ческое, медиана, наибольшее и наименьшее значения, размах. Представление о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исследова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Случайные события и вероятность.</w:t>
      </w:r>
      <w:r w:rsidRPr="00C726FB">
        <w:rPr>
          <w:rFonts w:ascii="Times New Roman" w:eastAsia="Calibri" w:hAnsi="Times New Roman" w:cs="Times New Roman"/>
          <w:sz w:val="24"/>
          <w:szCs w:val="24"/>
          <w:lang w:eastAsia="ru-RU"/>
        </w:rPr>
        <w:t xml:space="preserve"> Понятие о случайном опыте и случайном соб</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тии. Частота случайного события. Статистический подход к понятию вероятности. Веро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 противоположных событий. Достоверные и невозможные события. Равновозможность событий. Классическое определение вероя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мбинаторика. </w:t>
      </w:r>
      <w:r w:rsidRPr="00C726FB">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глядная геометрия. </w:t>
      </w:r>
      <w:r w:rsidRPr="00C726FB">
        <w:rPr>
          <w:rFonts w:ascii="Times New Roman" w:eastAsia="Calibri" w:hAnsi="Times New Roman" w:cs="Times New Roman"/>
          <w:sz w:val="24"/>
          <w:szCs w:val="24"/>
          <w:lang w:eastAsia="ru-RU"/>
        </w:rPr>
        <w:t>Наглядные представления о фигурах на плоскости: пряма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зок, луч, угол, ломаная, многоугольник, окружность, круг. Четырёхугольник, прямоу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ических фигур и их конфигур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трезка, ломаной. Периметр многоугольника. Единицы измерения длины. И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ние длины отрезка, построение отрезка заданной дли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ира.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уры. Разрезание и составление геометрически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еометрические фигуры. </w:t>
      </w:r>
      <w:r w:rsidRPr="00C726FB">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ьности и перпендикулярности прямых. Перпендикуляр и наклонная к прямой.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ный перпендикуляр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а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енные и равносторонние треугольники; свойства и признаки равнобедренного треуголь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ора. Синус, косинус, тангенс, котангенс острого угла прямоугольного треугольника и углов от 0 до 180</w:t>
      </w:r>
      <w:r w:rsidRPr="00C726FB">
        <w:rPr>
          <w:rFonts w:ascii="Times New Roman" w:eastAsia="Calibri" w:hAnsi="Times New Roman" w:cs="Times New Roman"/>
          <w:sz w:val="24"/>
          <w:szCs w:val="24"/>
          <w:lang w:val="en-US" w:eastAsia="ru-RU"/>
        </w:rPr>
        <w:sym w:font="Symbol" w:char="00B0"/>
      </w:r>
      <w:r w:rsidRPr="00C726FB">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ательные точки тре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Касательная и секущая к окружности, их свойства. Вписанные и описанные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и. Окружность, вписанная в треугольник, и окружность, описанная около т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угольника. Вписанные и описанные окружности правильного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ая и центральная симметрии, параллельный перенос, поворот. Понятие о подобии фигур и гомоте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Решение задач на вычисление, доказательство и построение с использованием свойств изуч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е геометрических величин. </w:t>
      </w:r>
      <w:r w:rsidRPr="00C726FB">
        <w:rPr>
          <w:rFonts w:ascii="Times New Roman" w:eastAsia="Calibri" w:hAnsi="Times New Roman" w:cs="Times New Roman"/>
          <w:sz w:val="24"/>
          <w:szCs w:val="24"/>
          <w:lang w:eastAsia="ru-RU"/>
        </w:rPr>
        <w:t>Длина отрезка. Расстояние от точки до прямой. Расстояние между параллельными прям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метр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кружности, число π, длина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а. Площадь круга и площадь сектора. Соотношение между площадями подоб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ординаты. </w:t>
      </w:r>
      <w:r w:rsidRPr="00C726FB">
        <w:rPr>
          <w:rFonts w:ascii="Times New Roman" w:eastAsia="Calibri" w:hAnsi="Times New Roman" w:cs="Times New Roman"/>
          <w:sz w:val="24"/>
          <w:szCs w:val="24"/>
          <w:lang w:eastAsia="ru-RU"/>
        </w:rPr>
        <w:t>Уравнение прямой. Координаты середины отрезка. Формула расстояния между двумя точками плоскости. Уравнение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кторы. </w:t>
      </w:r>
      <w:r w:rsidRPr="00C726FB">
        <w:rPr>
          <w:rFonts w:ascii="Times New Roman" w:eastAsia="Calibri" w:hAnsi="Times New Roman" w:cs="Times New Roman"/>
          <w:sz w:val="24"/>
          <w:szCs w:val="24"/>
          <w:lang w:eastAsia="ru-RU"/>
        </w:rPr>
        <w:t>Длина (модуль) вектора. Равенство векторов. Коллинеарные векторы. Ко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Теоретико-множественные понятия. </w:t>
      </w:r>
      <w:r w:rsidRPr="00C726FB">
        <w:rPr>
          <w:rFonts w:ascii="Times New Roman" w:eastAsia="Calibri" w:hAnsi="Times New Roman" w:cs="Times New Roman"/>
          <w:sz w:val="24"/>
          <w:szCs w:val="24"/>
          <w:lang w:eastAsia="ru-RU"/>
        </w:rPr>
        <w:t>Множество, элемент множества. Задание м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Элементы логики. </w:t>
      </w:r>
      <w:r w:rsidRPr="00C726FB">
        <w:rPr>
          <w:rFonts w:ascii="Times New Roman" w:eastAsia="Calibri" w:hAnsi="Times New Roman" w:cs="Times New Roman"/>
          <w:sz w:val="24"/>
          <w:szCs w:val="24"/>
          <w:lang w:eastAsia="ru-RU"/>
        </w:rPr>
        <w:t>Определение. Аксиомы и теоремы. Доказательство. Доказательство от противного. Теорема, обратная данной. Пример и контрприм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равносильности, следовании, употребление логических связок </w:t>
      </w:r>
      <w:r w:rsidRPr="00C726FB">
        <w:rPr>
          <w:rFonts w:ascii="Times New Roman" w:eastAsia="Calibri" w:hAnsi="Times New Roman" w:cs="Times New Roman"/>
          <w:i/>
          <w:iCs/>
          <w:sz w:val="24"/>
          <w:szCs w:val="24"/>
          <w:lang w:eastAsia="ru-RU"/>
        </w:rPr>
        <w:t xml:space="preserve">если..., то, в том и только в том случае, </w:t>
      </w:r>
      <w:r w:rsidRPr="00C726FB">
        <w:rPr>
          <w:rFonts w:ascii="Times New Roman" w:eastAsia="Calibri" w:hAnsi="Times New Roman" w:cs="Times New Roman"/>
          <w:sz w:val="24"/>
          <w:szCs w:val="24"/>
          <w:lang w:eastAsia="ru-RU"/>
        </w:rPr>
        <w:t xml:space="preserve">логические связки </w:t>
      </w:r>
      <w:r w:rsidRPr="00C726FB">
        <w:rPr>
          <w:rFonts w:ascii="Times New Roman" w:eastAsia="Calibri" w:hAnsi="Times New Roman" w:cs="Times New Roman"/>
          <w:i/>
          <w:iCs/>
          <w:sz w:val="24"/>
          <w:szCs w:val="24"/>
          <w:lang w:eastAsia="ru-RU"/>
        </w:rPr>
        <w:t>и, и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Математика в историческом развитии. </w:t>
      </w:r>
      <w:r w:rsidRPr="00C726FB">
        <w:rPr>
          <w:rFonts w:ascii="Times New Roman" w:eastAsia="Calibri" w:hAnsi="Times New Roman" w:cs="Times New Roman"/>
          <w:sz w:val="24"/>
          <w:szCs w:val="24"/>
          <w:lang w:eastAsia="ru-RU"/>
        </w:rPr>
        <w:t>История формирования понятия числа: на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рождение алгебры в недрах арифметики. Ал-Хорезми. Рождение буквенной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 Ферма. Ф. Виет. Р. Декарт. История вопроса о нахождении формул корней алгебр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уравнений, неразрешимость в радикалах уравнений степени, большей четырёх. Н. Тарталья, Дж. Кардано, Н. </w:t>
      </w:r>
      <w:r w:rsidRPr="00C726FB">
        <w:rPr>
          <w:rFonts w:ascii="Times New Roman" w:eastAsia="Calibri" w:hAnsi="Times New Roman" w:cs="Times New Roman"/>
          <w:sz w:val="24"/>
          <w:szCs w:val="24"/>
          <w:lang w:val="en-US" w:eastAsia="ru-RU"/>
        </w:rPr>
        <w:t>X</w:t>
      </w:r>
      <w:r w:rsidRPr="00C726FB">
        <w:rPr>
          <w:rFonts w:ascii="Times New Roman" w:eastAsia="Calibri" w:hAnsi="Times New Roman" w:cs="Times New Roman"/>
          <w:sz w:val="24"/>
          <w:szCs w:val="24"/>
          <w:lang w:eastAsia="ru-RU"/>
        </w:rPr>
        <w:t>. Абель. Э. Галу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матной дос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землемерия к геометрии. Пифагор и его школа. Фалес. Архимед. Построения с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ощью циркуля и линейки. Построение правильных многоугольников. Трисекция угла. Квадратура круга. Удвоение куба. История числа </w:t>
      </w:r>
      <w:r w:rsidRPr="00C726FB">
        <w:rPr>
          <w:rFonts w:ascii="Times New Roman" w:eastAsia="Calibri" w:hAnsi="Times New Roman" w:cs="Times New Roman"/>
          <w:iCs/>
          <w:sz w:val="24"/>
          <w:szCs w:val="24"/>
          <w:lang w:eastAsia="ru-RU"/>
        </w:rPr>
        <w:t xml:space="preserve">π. </w:t>
      </w:r>
      <w:r w:rsidRPr="00C726FB">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C726FB">
        <w:rPr>
          <w:rFonts w:ascii="Times New Roman" w:eastAsia="Times New Roman" w:hAnsi="Times New Roman" w:cs="Times New Roman"/>
          <w:b/>
          <w:bCs/>
          <w:sz w:val="24"/>
          <w:szCs w:val="24"/>
          <w:lang w:eastAsia="ru-RU"/>
        </w:rPr>
        <w:t>Инфор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нформация и способы её представления. </w:t>
      </w:r>
      <w:r w:rsidRPr="00C726FB">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писание информации при помощи текстов. </w:t>
      </w:r>
      <w:r w:rsidRPr="00C726FB">
        <w:rPr>
          <w:rFonts w:ascii="Times New Roman" w:eastAsia="Calibri" w:hAnsi="Times New Roman" w:cs="Times New Roman"/>
          <w:i/>
          <w:sz w:val="24"/>
          <w:szCs w:val="24"/>
          <w:lang w:eastAsia="ru-RU"/>
        </w:rPr>
        <w:t>Язык. Письмо. Знак</w:t>
      </w:r>
      <w:r w:rsidRPr="00C726FB">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тво слов данной длины в данном алфавите. Понятие «много информации» невозможно однозначно описать коротким текст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Разнообразие языков и алфавитов. Неполнота текстового описания мира. Литерату</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ные и научные тексты. Понятие о моделировании (в широком смысле) при восприятии м</w:t>
      </w:r>
      <w:r w:rsidRPr="00C726FB">
        <w:rPr>
          <w:rFonts w:ascii="Times New Roman" w:eastAsia="Calibri" w:hAnsi="Times New Roman" w:cs="Times New Roman"/>
          <w:i/>
          <w:sz w:val="24"/>
          <w:szCs w:val="24"/>
          <w:lang w:eastAsia="ru-RU"/>
        </w:rPr>
        <w:t>и</w:t>
      </w:r>
      <w:r w:rsidRPr="00C726FB">
        <w:rPr>
          <w:rFonts w:ascii="Times New Roman" w:eastAsia="Calibri" w:hAnsi="Times New Roman" w:cs="Times New Roman"/>
          <w:i/>
          <w:sz w:val="24"/>
          <w:szCs w:val="24"/>
          <w:lang w:eastAsia="ru-RU"/>
        </w:rPr>
        <w:t xml:space="preserve">ра человеком.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726FB" w:rsidRPr="00C726FB" w:rsidRDefault="00C726FB" w:rsidP="00C726FB">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для ИКТ.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Нетекстовые (аудиовизуальные) данные (картины, устная речь, музыка, кино). В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 xml:space="preserve">можность дискретного (символьного) представления аудиовизуальных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необходимости количественного описания информации.</w:t>
      </w:r>
      <w:r w:rsidRPr="00C726FB">
        <w:rPr>
          <w:rFonts w:ascii="Times New Roman" w:eastAsia="Calibri" w:hAnsi="Times New Roman" w:cs="Times New Roman"/>
          <w:i/>
          <w:sz w:val="24"/>
          <w:szCs w:val="24"/>
          <w:lang w:eastAsia="ru-RU"/>
        </w:rPr>
        <w:t xml:space="preserve"> Размер (длина) те</w:t>
      </w:r>
      <w:r w:rsidRPr="00C726FB">
        <w:rPr>
          <w:rFonts w:ascii="Times New Roman" w:eastAsia="Calibri" w:hAnsi="Times New Roman" w:cs="Times New Roman"/>
          <w:i/>
          <w:sz w:val="24"/>
          <w:szCs w:val="24"/>
          <w:lang w:eastAsia="ru-RU"/>
        </w:rPr>
        <w:t>к</w:t>
      </w:r>
      <w:r w:rsidRPr="00C726FB">
        <w:rPr>
          <w:rFonts w:ascii="Times New Roman" w:eastAsia="Calibri" w:hAnsi="Times New Roman" w:cs="Times New Roman"/>
          <w:i/>
          <w:sz w:val="24"/>
          <w:szCs w:val="24"/>
          <w:lang w:eastAsia="ru-RU"/>
        </w:rPr>
        <w:t>ста как мера количества информации. Недостатки такого подхода с точки зрения форм</w:t>
      </w:r>
      <w:r w:rsidRPr="00C726FB">
        <w:rPr>
          <w:rFonts w:ascii="Times New Roman" w:eastAsia="Calibri" w:hAnsi="Times New Roman" w:cs="Times New Roman"/>
          <w:i/>
          <w:sz w:val="24"/>
          <w:szCs w:val="24"/>
          <w:lang w:eastAsia="ru-RU"/>
        </w:rPr>
        <w:t>а</w:t>
      </w:r>
      <w:r w:rsidRPr="00C726FB">
        <w:rPr>
          <w:rFonts w:ascii="Times New Roman" w:eastAsia="Calibri" w:hAnsi="Times New Roman" w:cs="Times New Roman"/>
          <w:i/>
          <w:sz w:val="24"/>
          <w:szCs w:val="24"/>
          <w:lang w:eastAsia="ru-RU"/>
        </w:rPr>
        <w:t>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w:t>
      </w:r>
      <w:r w:rsidRPr="00C726FB">
        <w:rPr>
          <w:rFonts w:ascii="Times New Roman" w:eastAsia="Calibri" w:hAnsi="Times New Roman" w:cs="Times New Roman"/>
          <w:i/>
          <w:sz w:val="24"/>
          <w:szCs w:val="24"/>
          <w:lang w:eastAsia="ru-RU"/>
        </w:rPr>
        <w:t>ы</w:t>
      </w:r>
      <w:r w:rsidRPr="00C726FB">
        <w:rPr>
          <w:rFonts w:ascii="Times New Roman" w:eastAsia="Calibri" w:hAnsi="Times New Roman" w:cs="Times New Roman"/>
          <w:i/>
          <w:sz w:val="24"/>
          <w:szCs w:val="24"/>
          <w:lang w:eastAsia="ru-RU"/>
        </w:rPr>
        <w:t>ми текстами и зависимость от выбора алфавита и способа кодир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амяти современных компьютеров. Оперативная и внешняя память.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 характерных объёмах оперативной памяти современных компьютеров и внешних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оминающих устройств. Представление о темпах роста этих характеристик по мер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ия ИКТ. Сетевое хранение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файла. Типы файлов. Характерные размеры файлов различных типов — т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товых (страница печатного текста, «Война и Мир», БСЭ), видео, файлы данных кос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наблюдений, файлы данных при математическом моделировании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Основы алгоритмической культуры. </w:t>
      </w:r>
      <w:r w:rsidRPr="00C726FB">
        <w:rPr>
          <w:rFonts w:ascii="Times New Roman" w:eastAsia="Calibri" w:hAnsi="Times New Roman" w:cs="Times New Roman"/>
          <w:sz w:val="24"/>
          <w:szCs w:val="24"/>
          <w:lang w:eastAsia="ru-RU"/>
        </w:rPr>
        <w:t>Понятие исполнителя. Обстановка (среда о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ния) исполнителя. Возможные состояния исполнителя. Допустимые действия исполн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 система команд, конечность набора команд. Необходимость формального описания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ожных состояний алгоритма и обстановки, в которой он находится, а также действи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лнителя. Примеры исполнителей. Построение моделей реальных объектов и процессов в виде исполн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начальной обстановке). Алгоритмический язык — формальный язык для записи ал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огательного алгорит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спользование программных систем и сервисов. </w:t>
      </w:r>
      <w:r w:rsidRPr="00C726FB">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ющие устройства, средства коммуникации, монитор. Гигиенические, эргономические и технические условия эксплуатации средств ИК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мпьютерные вирусы. Антивирусная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лами: создать файл, удалить файл, скопировать файл.  Оперирование компьютерным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ормационными объектами в наглядно-графической форме: создание, именование, сохра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удаление объектов, организация их семей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вирование и разархивир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ботка текстов. Текстовый редактор. Создание структурированного текста. Про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lastRenderedPageBreak/>
        <w:t>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поиска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Работа в информационном пространстве. </w:t>
      </w:r>
      <w:r w:rsidRPr="00C726FB">
        <w:rPr>
          <w:rFonts w:ascii="Times New Roman" w:eastAsia="Calibri" w:hAnsi="Times New Roman" w:cs="Times New Roman"/>
          <w:sz w:val="24"/>
          <w:szCs w:val="24"/>
          <w:lang w:eastAsia="ru-RU"/>
        </w:rPr>
        <w:t>Получение, передача, сохранение, пре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ание и использование информации. Необходимость применения компьютеров для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ботки информации. Роль информации и ИКТ в жизни человека и общества. Основные этапы развития информационной сред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учение информации. Представление о задаче поиска информации в файловой с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еме, базе данных, Интернете. Запросы по одному и нескольким признакам. Реше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формационно-поисковых задач. Поисковые машин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мации (оценка надёжности источника, сравнение данных из разных источников и в разные моменты времени и т. п.).</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едача информации. Источник и приёмник информации. Основные понятия,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ые с передачей информации (канал связи, скорость передачи информации по каналу связи, пропускная способность канала связ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ль. Её отличия от словесного (литературного) описания объекта или процес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аучно-технических задач: построение математической модели, её программная ре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зация, проведение компьютерного эксперимента, анализ его результа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компьютерными технологиями. Организация личного информационного простран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ы применения ИКТ: связь, информационные услуги, научно-технические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управление и проектирование, анализ данных, образование (дистанционное обу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е, образовательные источни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 Интернет.</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изика и физические методы изучения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еханические явления. Кине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величина. Модуль вектора скорости. Равномерное прямолинейное движение.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ость механического движения. Графики зависимости пути и модуля скорости от в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и дви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Дина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ерция. Инертность тел. Первый закон Ньютона. Взаимодействие тел. Масса —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ярная величина. Плотность вещества. Сила — векторная величина. Второй закон Ньютона. Третий закон Ньютона. Движение и сил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Давление. Атмосферное давление. Закон Паскаля. Закон Архимеда. Условие плавания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ловия равновесия твёрдого те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ульс. Закон сохранения импульса. Реактивное дви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обновляемые источники энерг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й в техн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свойства ве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и взаимодействие частиц вещества. Агрегатные состояния вещества. Свойства газов, жидкостей и твёрдых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пл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Плавление и кристаллизация. Закон сохранения энергии в тепловых процесс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ически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ения электрического заряда. Электрическое поле. Напряжение. Конденсатор. Энергия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го по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напряжение. Проводники, диэлектрики и полупроводники. Закон Ома для участка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й цепи. Работа и мощность электрического тока. Закон Джоуля—Ленца. Правила безопасности при работе с источниками электрического то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агнитн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а. Действие магнитного поля на проводник с то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двигатель постоянного тока. Электромагнитная индукция. Электрогенератор. Трансформато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омагнитны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нципы радиосвязи и телеви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C726FB">
        <w:rPr>
          <w:rFonts w:ascii="Times New Roman" w:eastAsia="Calibri" w:hAnsi="Times New Roman" w:cs="Times New Roman"/>
          <w:bCs/>
          <w:sz w:val="24"/>
          <w:szCs w:val="24"/>
          <w:lang w:eastAsia="ru-RU"/>
        </w:rPr>
        <w:t xml:space="preserve">зеркало. </w:t>
      </w:r>
      <w:r w:rsidRPr="00C726FB">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Квант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Ядерный реактор. Термоядерные реак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эволюция Всел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Биолог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оды изучения живых организмов: наблюдение, измерение, эксперимент. Клеточное стр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ние организм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 возбудители заболеваний. Меры профилактики заболеваний, вызываемых бактери</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ые грибы. Оказание приёмов первой помощи при отравлении гри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шайники. Роль лишайников в природе и жизн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русы — неклеточные формы. Заболевания, вызываемые вирусами. Меры профил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ки заболе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Человек и его здоровь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 среды обитани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физических упражнений и культуры труда для формирования скелета и мускулатуры. Первая помощь при травмах опорно-двигательной систе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мен в лёгких и тканях. Гигиена органов дыхания. Заболевания органов дыхания и их 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истемы и их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е питание. Нормы и режим п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делительной системы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екции, передающиеся половым путём, их профилактика. ВИЧ-инфекция и её профил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рганы чувств. Строение и функции органов зрения и слуха. Нарушения зрения и с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их предупреждение. Вестибулярный аппарат. Мышечное и кожное чувства. Обоняние. Вку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ы. Особенности поведения человека. Речь. Мышление. Внимание. Память. Эмоции и чу</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тва. Сон. Темперамент и характер. Способности и одарённость. Межличностные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оль обучения и воспитания в развитии поведения и психик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ие биологические закономер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еточное строение организмов. Строение клетки: ядро, клеточная оболочка, плазма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мембрана, цитоплазма, пластиды, митохондрии, вакуоли. Хромосомы. Многообразие кле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енная изменчив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 наследственная изменчивость, борьба за существование, естественный отбор. Резуль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ы эволюции: многообразие видов, приспособленность организмов к среде об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химической информации: химическая литература, Интерне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лементов по формулам бинарных соединений. Относительная атомная масса.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ая молекулярная мас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реакций. Закон сохранения массы веществ при химических реакциях. Химические уравн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е воды с оксидами металлов и неметаллов. Кислоты,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с металлами, оксидами металлов. Основания,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действие с оксидами неметаллов, кислотами. Амфотерность. Кислотно-основные индик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оли. Средние соли. Взаимодействие солей с металлами, кислотами, щелочами. Связь между основными классами неорганических соеди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тов: щелочные металлы, галоге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Менделеева. Строение ве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закона для развития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дкового (атомного) номера, номера периода и номера группы (для элементов            А-групп).</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связь. Ионная связь. Валентность, степень окисления, заряд 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химических реа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экзотермические, эндотермические, окислительно-восстановительные, необратимые, обратим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в растворах электроли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вещ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х водородных соединений, высших оксидов и кислородсодержащих кислот н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Экспериментальная 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изучение этого раздела не выделяется конкретное время, поскольку химический эк</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римент является обязательной составной частью каждого из разделов программы.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лабораторного эксперимента на практические занятия и лабораторные опыты и у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ение их содержания проводятся авторами рабочих программ по химии для основной ш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ы. Вариант конкретизации химического эксперимента и распределения его по учебным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м приведён в примерном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зобразительное искус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C726FB">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эпохи и художественные стили. Целостность визуального образа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C726FB">
        <w:rPr>
          <w:rFonts w:ascii="Times New Roman" w:eastAsia="Calibri" w:hAnsi="Times New Roman" w:cs="Times New Roman"/>
          <w:sz w:val="24"/>
          <w:szCs w:val="24"/>
          <w:lang w:eastAsia="ru-RU"/>
        </w:rPr>
        <w:t>Выражение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искусства представлений о мире, явлениях жизни и природы. Отражение в иск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Художественный диалог культур. </w:t>
      </w:r>
      <w:r w:rsidRPr="00C726FB">
        <w:rPr>
          <w:rFonts w:ascii="Times New Roman" w:eastAsia="Calibri" w:hAnsi="Times New Roman" w:cs="Times New Roman"/>
          <w:sz w:val="24"/>
          <w:szCs w:val="24"/>
          <w:lang w:eastAsia="ru-RU"/>
        </w:rPr>
        <w:t>Пространственно-визуальное искусство разных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х эпох и народов. Особенности средств выразительности в художественных ку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урах народов Запада и Востока. Основные художественные стили и направления в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еликие мастера русского и европейского искусства. Крупнейшие художественны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еи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Роль искусства в создании материальной среды жизни человека. </w:t>
      </w:r>
      <w:r w:rsidRPr="00C726FB">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скусство в современном мире. </w:t>
      </w:r>
      <w:r w:rsidRPr="00C726FB">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уховно-нравственные проблемы жизни и искусства. </w:t>
      </w:r>
      <w:r w:rsidRPr="00C726FB">
        <w:rPr>
          <w:rFonts w:ascii="Times New Roman" w:eastAsia="Calibri" w:hAnsi="Times New Roman" w:cs="Times New Roman"/>
          <w:sz w:val="24"/>
          <w:szCs w:val="24"/>
          <w:lang w:eastAsia="ru-RU"/>
        </w:rPr>
        <w:t>Выражение в образах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нравственного поиска человечества, нравственного выбора отдель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ные праздники, обряды в искусстве и в современ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пецифика художественного изображения. </w:t>
      </w:r>
      <w:r w:rsidRPr="00C726FB">
        <w:rPr>
          <w:rFonts w:ascii="Times New Roman" w:eastAsia="Calibri"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редства художественной выраз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C726FB">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Композиция. </w:t>
      </w:r>
      <w:r w:rsidRPr="00C726FB">
        <w:rPr>
          <w:rFonts w:ascii="Times New Roman" w:eastAsia="Calibri" w:hAnsi="Times New Roman" w:cs="Times New Roman"/>
          <w:sz w:val="24"/>
          <w:szCs w:val="24"/>
          <w:lang w:eastAsia="ru-RU"/>
        </w:rPr>
        <w:t>Композиция — главное средство выразительности художественног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изведения. Раскрытие в композиции сущности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опорции. </w:t>
      </w:r>
      <w:r w:rsidRPr="00C726FB">
        <w:rPr>
          <w:rFonts w:ascii="Times New Roman" w:eastAsia="Calibri" w:hAnsi="Times New Roman" w:cs="Times New Roman"/>
          <w:sz w:val="24"/>
          <w:szCs w:val="24"/>
          <w:lang w:eastAsia="ru-RU"/>
        </w:rPr>
        <w:t>Линейная и воздушная перспектива. Контраст в компози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Цвет. </w:t>
      </w:r>
      <w:r w:rsidRPr="00C726FB">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Линия, штрих, пятно. </w:t>
      </w:r>
      <w:r w:rsidRPr="00C726FB">
        <w:rPr>
          <w:rFonts w:ascii="Times New Roman" w:eastAsia="Calibri" w:hAnsi="Times New Roman" w:cs="Times New Roman"/>
          <w:sz w:val="24"/>
          <w:szCs w:val="24"/>
          <w:lang w:eastAsia="ru-RU"/>
        </w:rPr>
        <w:t>Линия, штрих, пятно и художественный образ. Передач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ми средствами эмоционального состояния природы, человека, животн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Объём и форма. </w:t>
      </w:r>
      <w:r w:rsidRPr="00C726FB">
        <w:rPr>
          <w:rFonts w:ascii="Times New Roman" w:eastAsia="Calibri" w:hAnsi="Times New Roman" w:cs="Times New Roman"/>
          <w:sz w:val="24"/>
          <w:szCs w:val="24"/>
          <w:lang w:eastAsia="ru-RU"/>
        </w:rPr>
        <w:t>Передача на плоскости и в пространстве многообразных форм пр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метного мира. Трансформация и стилизация форм. Взаимоотношение формы и характ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Ритм. </w:t>
      </w:r>
      <w:r w:rsidRPr="00C726FB">
        <w:rPr>
          <w:rFonts w:ascii="Times New Roman" w:eastAsia="Calibri" w:hAnsi="Times New Roman" w:cs="Times New Roman"/>
          <w:sz w:val="24"/>
          <w:szCs w:val="24"/>
          <w:lang w:eastAsia="ru-RU"/>
        </w:rPr>
        <w:t>Роль ритма в построении композиции в живописи и рисунке, архитектуре, де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тивно-прикладном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зительные виды искусства. </w:t>
      </w:r>
      <w:r w:rsidRPr="00C726FB">
        <w:rPr>
          <w:rFonts w:ascii="Times New Roman" w:eastAsia="Calibri" w:hAnsi="Times New Roman" w:cs="Times New Roman"/>
          <w:sz w:val="24"/>
          <w:szCs w:val="24"/>
          <w:lang w:eastAsia="ru-RU"/>
        </w:rPr>
        <w:t>Живопись, графика, скульптура. Особенности х</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ожественного образа в разных видах искусства. Портрет, пейзаж, натюрморт; бытов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фологические и библейские темы в изобразительном искусстве. Опыт художественного твор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нструктивные виды искусства. </w:t>
      </w:r>
      <w:r w:rsidRPr="00C726FB">
        <w:rPr>
          <w:rFonts w:ascii="Times New Roman" w:eastAsia="Calibri" w:hAnsi="Times New Roman" w:cs="Times New Roman"/>
          <w:sz w:val="24"/>
          <w:szCs w:val="24"/>
          <w:lang w:eastAsia="ru-RU"/>
        </w:rPr>
        <w:t xml:space="preserve">Архитектура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sz w:val="24"/>
          <w:szCs w:val="24"/>
          <w:lang w:eastAsia="ru-RU"/>
        </w:rPr>
        <w:t>дизайн. Роль искусства в органи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предметно-пространственной среды жизни человека. Единство художественного и функционального в архитектуре и диза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тектурный образ. Архитектура — летопись времё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дизайна. Промышленный дизайн. Индустрия моды. Архитектурный и ландшаф</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коративно-прикладные виды искусства. </w:t>
      </w:r>
      <w:r w:rsidRPr="00C726FB">
        <w:rPr>
          <w:rFonts w:ascii="Times New Roman" w:eastAsia="Calibri" w:hAnsi="Times New Roman" w:cs="Times New Roman"/>
          <w:sz w:val="24"/>
          <w:szCs w:val="24"/>
          <w:lang w:eastAsia="ru-RU"/>
        </w:rPr>
        <w:t>Народное искусство. Истоки деко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о-прикладного искусства. Семантика образа в народном искусстве. Орнамент </w:t>
      </w:r>
      <w:r w:rsidRPr="00C726FB">
        <w:rPr>
          <w:rFonts w:ascii="Times New Roman" w:eastAsia="Calibri" w:hAnsi="Times New Roman" w:cs="Times New Roman"/>
          <w:bCs/>
          <w:sz w:val="24"/>
          <w:szCs w:val="24"/>
          <w:lang w:eastAsia="ru-RU"/>
        </w:rPr>
        <w:t>и его</w:t>
      </w:r>
      <w:r w:rsidRPr="00C726FB">
        <w:rPr>
          <w:rFonts w:ascii="Times New Roman" w:eastAsia="Calibri" w:hAnsi="Times New Roman" w:cs="Times New Roman"/>
          <w:sz w:val="24"/>
          <w:szCs w:val="24"/>
          <w:lang w:eastAsia="ru-RU"/>
        </w:rPr>
        <w:t>про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хождение. Виды орнамента. Стилизация и знаковый характер декоративного образа. М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алы декоративно-прикладного искусства. Украшение в жизни людей, его функции в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зображение в синтетических и экранных видах искусства и художественная ф</w:t>
      </w:r>
      <w:r w:rsidRPr="00C726FB">
        <w:rPr>
          <w:rFonts w:ascii="Times New Roman" w:eastAsia="Calibri" w:hAnsi="Times New Roman" w:cs="Times New Roman"/>
          <w:b/>
          <w:bCs/>
          <w:sz w:val="24"/>
          <w:szCs w:val="24"/>
          <w:lang w:eastAsia="ru-RU"/>
        </w:rPr>
        <w:t>о</w:t>
      </w:r>
      <w:r w:rsidRPr="00C726FB">
        <w:rPr>
          <w:rFonts w:ascii="Times New Roman" w:eastAsia="Calibri" w:hAnsi="Times New Roman" w:cs="Times New Roman"/>
          <w:b/>
          <w:bCs/>
          <w:sz w:val="24"/>
          <w:szCs w:val="24"/>
          <w:lang w:eastAsia="ru-RU"/>
        </w:rPr>
        <w:t xml:space="preserve">тография. </w:t>
      </w:r>
      <w:r w:rsidRPr="00C726FB">
        <w:rPr>
          <w:rFonts w:ascii="Times New Roman" w:eastAsia="Calibri" w:hAnsi="Times New Roman" w:cs="Times New Roman"/>
          <w:sz w:val="24"/>
          <w:szCs w:val="24"/>
          <w:lang w:eastAsia="ru-RU"/>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тре. Изобразительная природа экранных искусств. Телевизионное изображение, его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у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как вид искусства. </w:t>
      </w:r>
      <w:r w:rsidRPr="00C726FB">
        <w:rPr>
          <w:rFonts w:ascii="Times New Roman" w:eastAsia="Calibri" w:hAnsi="Times New Roman" w:cs="Times New Roman"/>
          <w:sz w:val="24"/>
          <w:szCs w:val="24"/>
          <w:lang w:eastAsia="ru-RU"/>
        </w:rPr>
        <w:t>Основы музыки: интонационно-образная, жанровая, 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lastRenderedPageBreak/>
        <w:t>ления, национальные школы и их традиции, творчество выдающихся отечественных и за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бежных композиторов. Искусство исполнительской интерпретации в музыке (вокальной и инструментальн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зительное искусство). Композитор — поэт — художник; родство зрительных, музык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и литературных образов; общность и различия выразительных средств разных видов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ак воплощение жизненной красоты и жизненной правды. Преобразующая сила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ыки как вида искус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льный образ и музыкальная драматургия. </w:t>
      </w:r>
      <w:r w:rsidRPr="00C726FB">
        <w:rPr>
          <w:rFonts w:ascii="Times New Roman" w:eastAsia="Calibri" w:hAnsi="Times New Roman" w:cs="Times New Roman"/>
          <w:sz w:val="24"/>
          <w:szCs w:val="24"/>
          <w:lang w:eastAsia="ru-RU"/>
        </w:rPr>
        <w:t>Всеобщность музыкального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а. Жизненное содержание музыкальных образов, их характеристика и построение,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вязь и развитие. Лирические и драматические, романтические и героические образы и д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закономерности развития музыки: сходство и контраст. Противоречие как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 непрерывного развития музыки и жизни. Разнообразие музыкальных форм: двухч</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ные и трёхчастные, вариации, рондо, сюиты, сонатно-симфонический цикл. Воплощение единства содержания и художественной фор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духовная музыка (знаменный распев и григорианский хорал), западно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пейская и русская музык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зарубежная и русская музыкальная куль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в современном мире: традиции и инновации. </w:t>
      </w:r>
      <w:r w:rsidRPr="00C726FB">
        <w:rPr>
          <w:rFonts w:ascii="Times New Roman" w:eastAsia="Calibri" w:hAnsi="Times New Roman" w:cs="Times New Roman"/>
          <w:sz w:val="24"/>
          <w:szCs w:val="24"/>
          <w:lang w:eastAsia="ru-RU"/>
        </w:rPr>
        <w:t>Народное музыкальное тв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нное и инструментальное творчество (характерные черты, основные жанры, темы,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 Народно-песенные истоки русского профессионального музыкального творчества. Э</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ческая музыка. Музыкальная культура своего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и зарубежная музыка композиторов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 академического направления. Джаз и симфоджаз. Современная популярная музыка: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ая музыкальная жизнь. Выдающиеся отечественные и зарубежные испол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ели, ансамбли и музыкальные коллективы. Пение: соло, дуэт, трио, квартет, ансамбль, хор; аккомпанемент, </w:t>
      </w:r>
      <w:r w:rsidRPr="00C726FB">
        <w:rPr>
          <w:rFonts w:ascii="Times New Roman" w:eastAsia="Calibri" w:hAnsi="Times New Roman" w:cs="Times New Roman"/>
          <w:sz w:val="24"/>
          <w:szCs w:val="24"/>
          <w:lang w:val="en-US" w:eastAsia="ru-RU"/>
        </w:rPr>
        <w:t>acapella</w:t>
      </w:r>
      <w:r w:rsidRPr="00C726FB">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Техн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следующих направлений и разделов кур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ндустриаль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C726FB">
        <w:rPr>
          <w:rFonts w:ascii="Times New Roman" w:eastAsia="Calibri" w:hAnsi="Times New Roman" w:cs="Times New Roman"/>
          <w:b/>
          <w:bCs/>
          <w:i/>
          <w:i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руч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древесных материалов. Технологии маш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w:t>
      </w:r>
      <w:r w:rsidRPr="00C726FB">
        <w:rPr>
          <w:rFonts w:ascii="Times New Roman" w:eastAsia="Calibri" w:hAnsi="Times New Roman" w:cs="Times New Roman"/>
          <w:bCs/>
          <w:sz w:val="24"/>
          <w:szCs w:val="24"/>
          <w:lang w:eastAsia="ru-RU"/>
        </w:rPr>
        <w:t xml:space="preserve">материалов. Технологии </w:t>
      </w:r>
      <w:r w:rsidRPr="00C726FB">
        <w:rPr>
          <w:rFonts w:ascii="Times New Roman" w:eastAsia="Calibri" w:hAnsi="Times New Roman" w:cs="Times New Roman"/>
          <w:sz w:val="24"/>
          <w:szCs w:val="24"/>
          <w:lang w:eastAsia="ru-RU"/>
        </w:rPr>
        <w:t xml:space="preserve">ручной обработки </w:t>
      </w:r>
      <w:r w:rsidRPr="00C726FB">
        <w:rPr>
          <w:rFonts w:ascii="Times New Roman" w:eastAsia="Calibri" w:hAnsi="Times New Roman" w:cs="Times New Roman"/>
          <w:bCs/>
          <w:sz w:val="24"/>
          <w:szCs w:val="24"/>
          <w:lang w:eastAsia="ru-RU"/>
        </w:rPr>
        <w:t xml:space="preserve">металлов и </w:t>
      </w:r>
      <w:r w:rsidRPr="00C726FB">
        <w:rPr>
          <w:rFonts w:ascii="Times New Roman" w:eastAsia="Calibri" w:hAnsi="Times New Roman" w:cs="Times New Roman"/>
          <w:sz w:val="24"/>
          <w:szCs w:val="24"/>
          <w:lang w:eastAsia="ru-RU"/>
        </w:rPr>
        <w:t xml:space="preserve">искусственных </w:t>
      </w:r>
      <w:r w:rsidRPr="00C726FB">
        <w:rPr>
          <w:rFonts w:ascii="Times New Roman" w:eastAsia="Calibri" w:hAnsi="Times New Roman" w:cs="Times New Roman"/>
          <w:b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машинной обработки металлов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искусственных материалов. </w:t>
      </w:r>
      <w:r w:rsidRPr="00C726FB">
        <w:rPr>
          <w:rFonts w:ascii="Times New Roman" w:eastAsia="Calibri" w:hAnsi="Times New Roman" w:cs="Times New Roman"/>
          <w:bCs/>
          <w:sz w:val="24"/>
          <w:szCs w:val="24"/>
          <w:lang w:eastAsia="ru-RU"/>
        </w:rPr>
        <w:t>Технологии художественно-прикладной обработки 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Электротехн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Электромонтажные и сборочные технологии. Электротехнические </w:t>
      </w:r>
      <w:r w:rsidRPr="00C726FB">
        <w:rPr>
          <w:rFonts w:ascii="Times New Roman" w:eastAsia="Calibri" w:hAnsi="Times New Roman" w:cs="Times New Roman"/>
          <w:sz w:val="24"/>
          <w:szCs w:val="24"/>
          <w:lang w:eastAsia="ru-RU"/>
        </w:rPr>
        <w:t>устройства с 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ми авто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Бытовые электроприбо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ельскохозяйствен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Технологии растениево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Технологии выращивания овощных и цветочно-декоративных культур. Технологии в</w:t>
      </w:r>
      <w:r w:rsidRPr="00C726FB">
        <w:rPr>
          <w:rFonts w:ascii="Times New Roman" w:eastAsia="Calibri" w:hAnsi="Times New Roman" w:cs="Times New Roman"/>
          <w:bCs/>
          <w:sz w:val="24"/>
          <w:szCs w:val="24"/>
          <w:lang w:eastAsia="ru-RU"/>
        </w:rPr>
        <w:t>ы</w:t>
      </w:r>
      <w:r w:rsidRPr="00C726FB">
        <w:rPr>
          <w:rFonts w:ascii="Times New Roman" w:eastAsia="Calibri" w:hAnsi="Times New Roman" w:cs="Times New Roman"/>
          <w:bCs/>
          <w:sz w:val="24"/>
          <w:szCs w:val="24"/>
          <w:lang w:eastAsia="ru-RU"/>
        </w:rPr>
        <w:lastRenderedPageBreak/>
        <w:t>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Профессиональное образование и профессиональная карь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 xml:space="preserve">Технологии </w:t>
      </w:r>
      <w:r w:rsidRPr="00C726FB">
        <w:rPr>
          <w:rFonts w:ascii="Times New Roman" w:eastAsia="Calibri" w:hAnsi="Times New Roman" w:cs="Times New Roman"/>
          <w:b/>
          <w:i/>
          <w:iCs/>
          <w:sz w:val="24"/>
          <w:szCs w:val="24"/>
          <w:lang w:eastAsia="ru-RU"/>
        </w:rPr>
        <w:t xml:space="preserve">исследовательской, опытнической и проектной </w:t>
      </w:r>
      <w:r w:rsidRPr="00C726FB">
        <w:rPr>
          <w:rFonts w:ascii="Times New Roman" w:eastAsia="Calibri" w:hAnsi="Times New Roman" w:cs="Times New Roman"/>
          <w:b/>
          <w:bCs/>
          <w:i/>
          <w:iCs/>
          <w:sz w:val="24"/>
          <w:szCs w:val="24"/>
          <w:lang w:eastAsia="ru-RU"/>
        </w:rPr>
        <w:t>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Исследовательская и </w:t>
      </w:r>
      <w:r w:rsidRPr="00C726FB">
        <w:rPr>
          <w:rFonts w:ascii="Times New Roman" w:eastAsia="Calibri" w:hAnsi="Times New Roman" w:cs="Times New Roman"/>
          <w:sz w:val="24"/>
          <w:szCs w:val="24"/>
          <w:lang w:eastAsia="ru-RU"/>
        </w:rPr>
        <w:t>созидательн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Знания о физическ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стория физической культуры.</w:t>
      </w:r>
      <w:r w:rsidRPr="00C726FB">
        <w:rPr>
          <w:rFonts w:ascii="Times New Roman" w:eastAsia="Calibri" w:hAnsi="Times New Roman" w:cs="Times New Roman"/>
          <w:sz w:val="24"/>
          <w:szCs w:val="24"/>
          <w:lang w:eastAsia="ru-RU"/>
        </w:rPr>
        <w:t>Олимпийские игры древ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ождение Олимпийских игр и олимпийского движения. История зарождения ол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ийского движения в России. Олимпийское движение в России (СССР). Выдающиеся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отечественных спортсменов на Олимпийских играх. Краткая характеристика видов спорта, входящих в программу Олимпийских иг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культура в современном обществе. Организация и проведение пеших ту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тских походов. Требования к технике безопасности и бережное отношение к природе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г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основные понятия). </w:t>
      </w:r>
      <w:r w:rsidRPr="00C726FB">
        <w:rPr>
          <w:rFonts w:ascii="Times New Roman" w:eastAsia="Calibri" w:hAnsi="Times New Roman" w:cs="Times New Roman"/>
          <w:sz w:val="24"/>
          <w:szCs w:val="24"/>
          <w:lang w:eastAsia="ru-RU"/>
        </w:rPr>
        <w:t>Физическое развитие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человека. </w:t>
      </w:r>
      <w:r w:rsidRPr="00C726FB">
        <w:rPr>
          <w:rFonts w:ascii="Times New Roman" w:eastAsia="Calibri" w:hAnsi="Times New Roman" w:cs="Times New Roman"/>
          <w:sz w:val="24"/>
          <w:szCs w:val="24"/>
          <w:lang w:eastAsia="ru-RU"/>
        </w:rPr>
        <w:t>Режим дня, его основное содержание и правила п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р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становительный массаж. Проведение банных процеду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особы двигательной (физкультурной)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C726FB">
        <w:rPr>
          <w:rFonts w:ascii="Times New Roman" w:eastAsia="Calibri" w:hAnsi="Times New Roman" w:cs="Times New Roman"/>
          <w:sz w:val="24"/>
          <w:szCs w:val="24"/>
          <w:lang w:eastAsia="ru-RU"/>
        </w:rPr>
        <w:t>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готовка к занятиям физическ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C726FB">
        <w:rPr>
          <w:rFonts w:ascii="Times New Roman" w:eastAsia="Calibri" w:hAnsi="Times New Roman" w:cs="Times New Roman"/>
          <w:sz w:val="24"/>
          <w:szCs w:val="24"/>
          <w:lang w:eastAsia="ru-RU"/>
        </w:rPr>
        <w:t>Самонаблюдение и са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онтрол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ошиб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ое совершенств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Физкультурно-оздоровительная деятельность.</w:t>
      </w:r>
      <w:r w:rsidRPr="00C726FB">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имнастика с основами акробатики. </w:t>
      </w:r>
      <w:r w:rsidRPr="00C726FB">
        <w:rPr>
          <w:rFonts w:ascii="Times New Roman" w:eastAsia="Calibri" w:hAnsi="Times New Roman" w:cs="Times New Roman"/>
          <w:sz w:val="24"/>
          <w:szCs w:val="24"/>
          <w:lang w:eastAsia="ru-RU"/>
        </w:rPr>
        <w:t>Организующие команды и приё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кробатические упражнения и комбинации. Ритмическая гимнастика (девочки). О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lastRenderedPageBreak/>
        <w:t>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sz w:val="24"/>
          <w:szCs w:val="24"/>
          <w:lang w:eastAsia="ru-RU"/>
        </w:rPr>
        <w:t>Беговые упражнения. Прыжковые упражнения. Метание малого м</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ч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sz w:val="24"/>
          <w:szCs w:val="24"/>
          <w:lang w:eastAsia="ru-RU"/>
        </w:rPr>
        <w:t>Передвижения на лыжах. Подъёмы, спуски, повороты, торм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i/>
          <w:iCs/>
          <w:sz w:val="24"/>
          <w:szCs w:val="24"/>
          <w:lang w:eastAsia="ru-RU"/>
        </w:rPr>
        <w:t>Спортивные игры.</w:t>
      </w:r>
      <w:r w:rsidRPr="00C726FB">
        <w:rPr>
          <w:rFonts w:ascii="Times New Roman" w:eastAsia="Calibri" w:hAnsi="Times New Roman" w:cs="Times New Roman"/>
          <w:sz w:val="24"/>
          <w:szCs w:val="24"/>
          <w:lang w:eastAsia="ru-RU"/>
        </w:rPr>
        <w:t xml:space="preserve">Баскетбол. </w:t>
      </w:r>
      <w:r w:rsidRPr="00C726FB">
        <w:rPr>
          <w:rFonts w:ascii="Times New Roman" w:eastAsia="Calibri" w:hAnsi="Times New Roman" w:cs="Times New Roman"/>
          <w:i/>
          <w:iCs/>
          <w:sz w:val="24"/>
          <w:szCs w:val="24"/>
          <w:lang w:eastAsia="ru-RU"/>
        </w:rPr>
        <w:t>Игра по правилам.</w:t>
      </w:r>
      <w:r w:rsidRPr="00C726FB">
        <w:rPr>
          <w:rFonts w:ascii="Times New Roman" w:eastAsia="Calibri" w:hAnsi="Times New Roman" w:cs="Times New Roman"/>
          <w:sz w:val="24"/>
          <w:szCs w:val="24"/>
          <w:lang w:eastAsia="ru-RU"/>
        </w:rPr>
        <w:t xml:space="preserve">Волейбол. </w:t>
      </w:r>
      <w:r w:rsidRPr="00C726FB">
        <w:rPr>
          <w:rFonts w:ascii="Times New Roman" w:eastAsia="Calibri" w:hAnsi="Times New Roman" w:cs="Times New Roman"/>
          <w:i/>
          <w:iCs/>
          <w:sz w:val="24"/>
          <w:szCs w:val="24"/>
          <w:lang w:eastAsia="ru-RU"/>
        </w:rPr>
        <w:t xml:space="preserve">Игра по правилам. </w:t>
      </w:r>
      <w:r w:rsidRPr="00C726FB">
        <w:rPr>
          <w:rFonts w:ascii="Times New Roman" w:eastAsia="Calibri" w:hAnsi="Times New Roman" w:cs="Times New Roman"/>
          <w:sz w:val="24"/>
          <w:szCs w:val="24"/>
          <w:lang w:eastAsia="ru-RU"/>
        </w:rPr>
        <w:t xml:space="preserve">Футбол. </w:t>
      </w:r>
      <w:r w:rsidRPr="00C726FB">
        <w:rPr>
          <w:rFonts w:ascii="Times New Roman" w:eastAsia="Calibri" w:hAnsi="Times New Roman" w:cs="Times New Roman"/>
          <w:i/>
          <w:iCs/>
          <w:sz w:val="24"/>
          <w:szCs w:val="24"/>
          <w:lang w:eastAsia="ru-RU"/>
        </w:rPr>
        <w:t>Игра по правила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pacing w:val="-4"/>
          <w:sz w:val="24"/>
          <w:szCs w:val="24"/>
          <w:lang w:eastAsia="ru-RU"/>
        </w:rPr>
        <w:t>Прикладно-ориентированная подготовка.</w:t>
      </w:r>
      <w:r w:rsidRPr="00C726FB">
        <w:rPr>
          <w:rFonts w:ascii="Times New Roman" w:eastAsia="Calibri" w:hAnsi="Times New Roman" w:cs="Times New Roman"/>
          <w:spacing w:val="-6"/>
          <w:sz w:val="24"/>
          <w:szCs w:val="24"/>
          <w:lang w:eastAsia="ru-RU"/>
        </w:rPr>
        <w:t>Прикладно-ориентированные упражнения</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Упражнения общеразвивающей направленности.</w:t>
      </w:r>
      <w:r w:rsidRPr="00C726FB">
        <w:rPr>
          <w:rFonts w:ascii="Times New Roman" w:eastAsia="Calibri" w:hAnsi="Times New Roman" w:cs="Times New Roman"/>
          <w:sz w:val="24"/>
          <w:szCs w:val="24"/>
          <w:lang w:eastAsia="ru-RU"/>
        </w:rPr>
        <w:t>Обще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имнастика с основами акробатики.</w:t>
      </w:r>
      <w:r w:rsidRPr="00C726FB">
        <w:rPr>
          <w:rFonts w:ascii="Times New Roman" w:eastAsia="Calibri" w:hAnsi="Times New Roman" w:cs="Times New Roman"/>
          <w:sz w:val="24"/>
          <w:szCs w:val="24"/>
          <w:lang w:eastAsia="ru-RU"/>
        </w:rPr>
        <w:t>Развитие гибкости, координации движений,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ы, вынослив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sz w:val="24"/>
          <w:szCs w:val="24"/>
          <w:lang w:eastAsia="ru-RU"/>
        </w:rPr>
        <w:t>Развитие выносливости, силы, быстроты, координации дви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sz w:val="24"/>
          <w:szCs w:val="24"/>
          <w:lang w:eastAsia="ru-RU"/>
        </w:rPr>
        <w:t>Развитие выносливости, силы, координации движений, быстро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Баскетбол.</w:t>
      </w:r>
      <w:r w:rsidRPr="00C726FB">
        <w:rPr>
          <w:rFonts w:ascii="Times New Roman" w:eastAsia="Calibri" w:hAnsi="Times New Roman" w:cs="Times New Roman"/>
          <w:sz w:val="24"/>
          <w:szCs w:val="24"/>
          <w:lang w:eastAsia="ru-RU"/>
        </w:rPr>
        <w:t>Развитие быстроты, силы, выносливости, координации дви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Футбол.</w:t>
      </w:r>
      <w:r w:rsidRPr="00C726FB">
        <w:rPr>
          <w:rFonts w:ascii="Times New Roman" w:eastAsia="Calibri" w:hAnsi="Times New Roman" w:cs="Times New Roman"/>
          <w:sz w:val="24"/>
          <w:szCs w:val="24"/>
          <w:lang w:eastAsia="ru-RU"/>
        </w:rPr>
        <w:t>Развитие быстроты, силы, вынослив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безопасности жизнедеятель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безопасности личности, общества 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комплекс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в повседневной жизни.</w:t>
      </w:r>
      <w:r w:rsidRPr="00C726FB">
        <w:rPr>
          <w:rFonts w:ascii="Times New Roman" w:eastAsia="Calibri" w:hAnsi="Times New Roman" w:cs="Times New Roman"/>
          <w:sz w:val="24"/>
          <w:szCs w:val="24"/>
          <w:lang w:eastAsia="ru-RU"/>
        </w:rPr>
        <w:t>Пожарная безопасность.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на дорогах. Безопасность в быту. Безопасность на водоёмах. Экология и без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сть. Опасные ситуаци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C726FB">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ий) и выездной туризм, меры безопасности. Обеспечение безопасности при автономном существовании человека в природной сред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C726FB">
        <w:rPr>
          <w:rFonts w:ascii="Times New Roman" w:eastAsia="Calibri" w:hAnsi="Times New Roman" w:cs="Times New Roman"/>
          <w:sz w:val="24"/>
          <w:szCs w:val="24"/>
          <w:lang w:eastAsia="ru-RU"/>
        </w:rPr>
        <w:t>Наиболее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террористические акты. Правила поведения при возможной опасности взрыва.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е безопасности в случае захвата в заложники или похи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w:t>
      </w:r>
      <w:r w:rsidRPr="00C726FB">
        <w:rPr>
          <w:rFonts w:ascii="Times New Roman" w:eastAsia="Calibri" w:hAnsi="Times New Roman" w:cs="Times New Roman"/>
          <w:bCs/>
          <w:i/>
          <w:sz w:val="24"/>
          <w:szCs w:val="24"/>
          <w:lang w:eastAsia="ru-RU"/>
        </w:rPr>
        <w:t>о</w:t>
      </w:r>
      <w:r w:rsidRPr="00C726FB">
        <w:rPr>
          <w:rFonts w:ascii="Times New Roman" w:eastAsia="Calibri" w:hAnsi="Times New Roman" w:cs="Times New Roman"/>
          <w:bCs/>
          <w:i/>
          <w:sz w:val="24"/>
          <w:szCs w:val="24"/>
          <w:lang w:eastAsia="ru-RU"/>
        </w:rPr>
        <w:t>циального характера.</w:t>
      </w:r>
      <w:r w:rsidRPr="00C726FB">
        <w:rPr>
          <w:rFonts w:ascii="Times New Roman" w:eastAsia="Calibri" w:hAnsi="Times New Roman" w:cs="Times New Roman"/>
          <w:sz w:val="24"/>
          <w:szCs w:val="24"/>
          <w:lang w:eastAsia="ru-RU"/>
        </w:rPr>
        <w:t>Чрезвычайные ситуации природного характера. Чрезвычайные ситу</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техногенного характера. Современный комплекс проблем безопасност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Защита населения РФ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рганизация защиты населения от чрезвычайных ситуаций.</w:t>
      </w:r>
      <w:r w:rsidRPr="00C726FB">
        <w:rPr>
          <w:rFonts w:ascii="Times New Roman" w:eastAsia="Calibri" w:hAnsi="Times New Roman" w:cs="Times New Roman"/>
          <w:sz w:val="24"/>
          <w:szCs w:val="24"/>
          <w:lang w:eastAsia="ru-RU"/>
        </w:rPr>
        <w:t>Правовые основы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я, проводимые в РФ, по защите населения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противодействия терроризму и экстремизму в РФ</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Экстремизм и терроризм</w:t>
      </w:r>
      <w:r w:rsidRPr="00C726FB">
        <w:rPr>
          <w:rFonts w:ascii="Times New Roman" w:eastAsia="Times New Roman" w:hAnsi="Times New Roman" w:cs="Times New Roman"/>
          <w:sz w:val="24"/>
          <w:szCs w:val="24"/>
          <w:lang w:bidi="en-US"/>
        </w:rPr>
        <w:t xml:space="preserve"> — </w:t>
      </w:r>
      <w:r w:rsidRPr="00C726FB">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C726FB">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Ф. </w:t>
      </w:r>
      <w:r w:rsidRPr="00C726FB">
        <w:rPr>
          <w:rFonts w:ascii="Times New Roman" w:eastAsia="Times New Roman" w:hAnsi="Times New Roman" w:cs="Times New Roman"/>
          <w:sz w:val="24"/>
          <w:szCs w:val="24"/>
          <w:lang w:bidi="en-US"/>
        </w:rPr>
        <w:t>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по наркотиков (ФСКН России) по остановке развития наркосистемы, изменению наркоситуации, ликвид</w:t>
      </w:r>
      <w:r w:rsidRPr="00C726FB">
        <w:rPr>
          <w:rFonts w:ascii="Times New Roman" w:eastAsia="Times New Roman" w:hAnsi="Times New Roman" w:cs="Times New Roman"/>
          <w:sz w:val="24"/>
          <w:szCs w:val="24"/>
          <w:lang w:bidi="en-US"/>
        </w:rPr>
        <w:t>а</w:t>
      </w:r>
      <w:r w:rsidRPr="00C726FB">
        <w:rPr>
          <w:rFonts w:ascii="Times New Roman" w:eastAsia="Times New Roman" w:hAnsi="Times New Roman" w:cs="Times New Roman"/>
          <w:sz w:val="24"/>
          <w:szCs w:val="24"/>
          <w:lang w:bidi="en-US"/>
        </w:rPr>
        <w:t>ции финансовой базы наркомафии. Профилактика наркозависим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Ф. </w:t>
      </w:r>
      <w:r w:rsidRPr="00C726FB">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w:t>
      </w:r>
      <w:r w:rsidRPr="00C726FB">
        <w:rPr>
          <w:rFonts w:ascii="Times New Roman" w:eastAsia="Times New Roman" w:hAnsi="Times New Roman" w:cs="Times New Roman"/>
          <w:sz w:val="24"/>
          <w:szCs w:val="24"/>
          <w:lang w:bidi="en-US"/>
        </w:rPr>
        <w:t>е</w:t>
      </w:r>
      <w:r w:rsidRPr="00C726FB">
        <w:rPr>
          <w:rFonts w:ascii="Times New Roman" w:eastAsia="Times New Roman" w:hAnsi="Times New Roman" w:cs="Times New Roman"/>
          <w:sz w:val="24"/>
          <w:szCs w:val="24"/>
          <w:lang w:bidi="en-US"/>
        </w:rPr>
        <w:t>ниями экстремизма. Контртеррористическая операция. Участие Вооружённых сил РФ в борьбе с терроризмом.</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C726FB">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lastRenderedPageBreak/>
        <w:t>Влияние уровня культуры в области безопасности жизнедеятельности на формирование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офилактика террористиче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726FB">
        <w:rPr>
          <w:rFonts w:ascii="Times New Roman" w:eastAsia="Times New Roman" w:hAnsi="Times New Roman" w:cs="Times New Roman"/>
          <w:sz w:val="24"/>
          <w:szCs w:val="24"/>
          <w:lang w:bidi="en-US"/>
        </w:rPr>
        <w:t>Уголовный кодекс РФ об ответс</w:t>
      </w:r>
      <w:r w:rsidRPr="00C726FB">
        <w:rPr>
          <w:rFonts w:ascii="Times New Roman" w:eastAsia="Times New Roman" w:hAnsi="Times New Roman" w:cs="Times New Roman"/>
          <w:sz w:val="24"/>
          <w:szCs w:val="24"/>
          <w:lang w:bidi="en-US"/>
        </w:rPr>
        <w:t>т</w:t>
      </w:r>
      <w:r w:rsidRPr="00C726FB">
        <w:rPr>
          <w:rFonts w:ascii="Times New Roman" w:eastAsia="Times New Roman" w:hAnsi="Times New Roman" w:cs="Times New Roman"/>
          <w:sz w:val="24"/>
          <w:szCs w:val="24"/>
          <w:lang w:bidi="en-US"/>
        </w:rPr>
        <w:t>венности за антиобщественное поведение,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C726FB">
        <w:rPr>
          <w:rFonts w:ascii="Times New Roman" w:eastAsia="Times New Roman" w:hAnsi="Times New Roman" w:cs="Times New Roman"/>
          <w:sz w:val="24"/>
          <w:szCs w:val="24"/>
          <w:lang w:bidi="en-US"/>
        </w:rPr>
        <w:t>Взрывы в ме</w:t>
      </w:r>
      <w:r w:rsidRPr="00C726FB">
        <w:rPr>
          <w:rFonts w:ascii="Times New Roman" w:eastAsia="Times New Roman" w:hAnsi="Times New Roman" w:cs="Times New Roman"/>
          <w:sz w:val="24"/>
          <w:szCs w:val="24"/>
          <w:lang w:bidi="en-US"/>
        </w:rPr>
        <w:t>с</w:t>
      </w:r>
      <w:r w:rsidRPr="00C726FB">
        <w:rPr>
          <w:rFonts w:ascii="Times New Roman" w:eastAsia="Times New Roman" w:hAnsi="Times New Roman" w:cs="Times New Roman"/>
          <w:sz w:val="24"/>
          <w:szCs w:val="24"/>
          <w:lang w:bidi="en-US"/>
        </w:rPr>
        <w:t>тах массового скопления людей.</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w:t>
      </w:r>
      <w:r w:rsidRPr="00C726FB">
        <w:rPr>
          <w:rFonts w:ascii="Times New Roman" w:eastAsia="Times New Roman" w:hAnsi="Times New Roman" w:cs="Times New Roman"/>
          <w:sz w:val="24"/>
          <w:szCs w:val="24"/>
          <w:lang w:bidi="en-US"/>
        </w:rPr>
        <w:t>р</w:t>
      </w:r>
      <w:r w:rsidRPr="00C726FB">
        <w:rPr>
          <w:rFonts w:ascii="Times New Roman" w:eastAsia="Times New Roman" w:hAnsi="Times New Roman" w:cs="Times New Roman"/>
          <w:sz w:val="24"/>
          <w:szCs w:val="24"/>
          <w:lang w:bidi="en-US"/>
        </w:rPr>
        <w:t>живание в них заложников.</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 xml:space="preserve">Правила поведения при возможной опасности взрыва. </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авила безопасного поведения, если взрыв произошёл.</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Обеспечение безопасности при захвате самолёта. Правила поведения при перестрелк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медицинских знаний и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Здоровый образ жизни и его составляющие.</w:t>
      </w:r>
      <w:r w:rsidRPr="00C726FB">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Факторы, разрушающие здоровье.</w:t>
      </w:r>
      <w:r w:rsidRPr="00C726FB">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равовые аспекты взаимоотношения полов.</w:t>
      </w:r>
      <w:r w:rsidRPr="00C726FB">
        <w:rPr>
          <w:rFonts w:ascii="Times New Roman" w:eastAsia="Calibri" w:hAnsi="Times New Roman" w:cs="Times New Roman"/>
          <w:sz w:val="24"/>
          <w:szCs w:val="24"/>
          <w:lang w:eastAsia="ru-RU"/>
        </w:rPr>
        <w:t>Семья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казание первой медицинской помощи.</w:t>
      </w:r>
      <w:r w:rsidRPr="00C726FB">
        <w:rPr>
          <w:rFonts w:ascii="Times New Roman" w:eastAsia="Calibri" w:hAnsi="Times New Roman" w:cs="Times New Roman"/>
          <w:sz w:val="24"/>
          <w:szCs w:val="24"/>
          <w:lang w:eastAsia="ru-RU"/>
        </w:rPr>
        <w:t>Первая медицинская помощь и правила её ока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неотложных состояниях.</w:t>
      </w:r>
      <w:r w:rsidRPr="00C726FB">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массовых поражениях.</w:t>
      </w:r>
      <w:r w:rsidRPr="00C726FB">
        <w:rPr>
          <w:rFonts w:ascii="Times New Roman" w:eastAsia="Calibri" w:hAnsi="Times New Roman" w:cs="Times New Roman"/>
          <w:sz w:val="24"/>
          <w:szCs w:val="24"/>
          <w:lang w:eastAsia="ru-RU"/>
        </w:rPr>
        <w:t>Комплекс простейших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й по оказанию первой медицинской помощи при массовых поражения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2.3. Программа воспитания и социализации обучающихся на ступени основного общего обра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ой среды развития обучающихся и включающего воспитательную, учебную, внеуче</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оральных норм, реализуемого в совместной социально-педагогической деятельности школы, семьи и других субъектов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bookmarkStart w:id="107" w:name="_Toc231265551"/>
      <w:r w:rsidRPr="00C726FB">
        <w:rPr>
          <w:rFonts w:ascii="Times New Roman" w:eastAsia="Calibri"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1.</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Цель и задачи воспитания и социализации </w:t>
      </w:r>
      <w:bookmarkEnd w:id="107"/>
      <w:r w:rsidRPr="00C726FB">
        <w:rPr>
          <w:rFonts w:ascii="Times New Roman" w:eastAsia="Calibri" w:hAnsi="Times New Roman" w:cs="Times New Roman"/>
          <w:b/>
          <w:sz w:val="24"/>
          <w:szCs w:val="24"/>
          <w:lang w:eastAsia="ru-RU"/>
        </w:rPr>
        <w:t>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лью воспитания и социализации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является социально-педагогическая поддержка становления и развития высоко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енённого в духовных и культурных традициях многонационального народ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ступени основного общего образования для достижения поставленной цели восп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оциализации обучающихся решаются следующие зада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личност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способности к духовному развитию, реализации творческого потенци</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w:t>
      </w:r>
      <w:r w:rsidRPr="00C726FB">
        <w:rPr>
          <w:rFonts w:ascii="Times New Roman" w:eastAsia="Calibri" w:hAnsi="Times New Roman" w:cs="Times New Roman"/>
          <w:sz w:val="24"/>
          <w:szCs w:val="24"/>
          <w:lang w:eastAsia="ru-RU"/>
        </w:rPr>
        <w:lastRenderedPageBreak/>
        <w:t>норм, непрерывного образования, самовоспитания и универсальной духовно-нравственной компетенции — «становиться лучш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й самоконтроль, требовать от себя выполнения моральных норм, давать нравственную оценку своим и чужим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равственного смысла учения, социальноориентирован-ной и общ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полезной деятель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морали — осознанной обучающимся необходимости поведения, ори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обучающимся базовых национальных ценностей, духовных традиций на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в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подростка позитивной нравственной самооценки, самоуважения и жи оптимизм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эстетических потребностей, ценностей и чувств;</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открыто выражать и аргументированно отстаивать свою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оправданную позицию, проявлять критичность к собственным намерениям, мыслям и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творческого отношения к учёбе, труду, социальной деятельности на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ве нравственных ценностей и моральных нор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а первоначальных профессиональных намерений и инт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в, осознание нравственного значения будущего профессионального выбор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ознание подростком ценности человеческой жизни, формирование умения проти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оциаль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российской гражданской идентичности, включающей в себя ид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ь члена семьи, школьного коллектива, территориально-культурной общности, этн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сообщества, российской гражданской нац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патриотизма и гражданской солидар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навыков и умений организации и осуществления сотрудничества с педагог</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первичных навыков успешной социализации,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и профессиональных групп;</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социальных компетенций, необходимых для кон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ого, успешного и ответственного поведения в обществ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доверия к другим людям, институтам гражданского общества, государ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у;</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доброжелательности и эмоциональной отзывчивости, понимания и со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ания другим людям, приобретение опыта оказания помощи другим людя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гуманистических и демократических ценностных ориентаций;</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ние значения религиозных идеалов в жизни человека, семьи и общества, роли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религий в историческом и культурном развитии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культуры межэтнического общения, уважения к культурным, рели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озным традициям, образу жизни представителей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емей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отношения к семье как основе российского обще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представлений о значении семьи для устойчивого и успешн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человек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обучающегося уважительного отношения к родителям, осознанного,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ботливого отношения к старшим и младши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таких нравственных ценностей семейной жизни как любовь, забота о лю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 человеке, продолжение рода, духовная и эмоциональная близость членов семьи,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помощь и др.;</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ачального опыта заботы о социально-психологическом благополучии своей семь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ей (законных представ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2.</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Основные направления и ценностные основы воспитания и социализации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и воспитания и социализации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гражданин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духовно-нравственного развития и воспитания обучающихся осуществ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ется по следующим направ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C726FB">
        <w:rPr>
          <w:rFonts w:ascii="Times New Roman" w:eastAsia="Calibri" w:hAnsi="Times New Roman" w:cs="Times New Roman"/>
          <w:sz w:val="24"/>
          <w:szCs w:val="24"/>
          <w:lang w:eastAsia="ru-RU"/>
        </w:rPr>
        <w:t xml:space="preserve"> (ценности</w:t>
      </w:r>
      <w:r w:rsidRPr="00C726FB">
        <w:rPr>
          <w:rFonts w:ascii="Times New Roman" w:eastAsia="Calibri" w:hAnsi="Times New Roman" w:cs="Times New Roman"/>
          <w:i/>
          <w:sz w:val="24"/>
          <w:szCs w:val="24"/>
          <w:lang w:eastAsia="ru-RU"/>
        </w:rPr>
        <w:t>: любовь к России, своему народу, своему краю, гра</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мир во всём мире, многообразие и уважение культур и нар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социальной ответственности и компетентност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правовое государство, демократическое государство, социальное государство, закон и правопор</w:t>
      </w:r>
      <w:r w:rsidRPr="00C726FB">
        <w:rPr>
          <w:rFonts w:ascii="Times New Roman" w:eastAsia="Calibri" w:hAnsi="Times New Roman" w:cs="Times New Roman"/>
          <w:i/>
          <w:sz w:val="24"/>
          <w:szCs w:val="24"/>
          <w:lang w:eastAsia="ru-RU"/>
        </w:rPr>
        <w:t>я</w:t>
      </w:r>
      <w:r w:rsidRPr="00C726FB">
        <w:rPr>
          <w:rFonts w:ascii="Times New Roman" w:eastAsia="Calibri" w:hAnsi="Times New Roman" w:cs="Times New Roman"/>
          <w:i/>
          <w:sz w:val="24"/>
          <w:szCs w:val="24"/>
          <w:lang w:eastAsia="ru-RU"/>
        </w:rPr>
        <w:t>док, социальная компетентность, социальная ответственность, служение Отечеству, ответственность за настоящее и будущее своей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нравственных чувств, убеждений, этического сознания</w:t>
      </w:r>
      <w:r w:rsidRPr="00C726FB">
        <w:rPr>
          <w:rFonts w:ascii="Times New Roman" w:eastAsia="Calibri" w:hAnsi="Times New Roman" w:cs="Times New Roman"/>
          <w:sz w:val="24"/>
          <w:szCs w:val="24"/>
          <w:lang w:eastAsia="ru-RU"/>
        </w:rPr>
        <w:t xml:space="preserve"> (ценности: </w:t>
      </w:r>
      <w:r w:rsidRPr="00C726FB">
        <w:rPr>
          <w:rFonts w:ascii="Times New Roman" w:eastAsia="Calibri" w:hAnsi="Times New Roman" w:cs="Times New Roman"/>
          <w:i/>
          <w:sz w:val="24"/>
          <w:szCs w:val="24"/>
          <w:lang w:eastAsia="ru-RU"/>
        </w:rPr>
        <w:t>нравственный выбор; жизнь и смысл жизни; справедливость; милосердие; честь; достои</w:t>
      </w:r>
      <w:r w:rsidRPr="00C726FB">
        <w:rPr>
          <w:rFonts w:ascii="Times New Roman" w:eastAsia="Calibri" w:hAnsi="Times New Roman" w:cs="Times New Roman"/>
          <w:i/>
          <w:sz w:val="24"/>
          <w:szCs w:val="24"/>
          <w:lang w:eastAsia="ru-RU"/>
        </w:rPr>
        <w:t>н</w:t>
      </w:r>
      <w:r w:rsidRPr="00C726FB">
        <w:rPr>
          <w:rFonts w:ascii="Times New Roman" w:eastAsia="Calibri" w:hAnsi="Times New Roman" w:cs="Times New Roman"/>
          <w:i/>
          <w:sz w:val="24"/>
          <w:szCs w:val="24"/>
          <w:lang w:eastAsia="ru-RU"/>
        </w:rPr>
        <w:t>ство; уважение родителей; уважение достоинства другого человека, равноправие, отве</w:t>
      </w:r>
      <w:r w:rsidRPr="00C726FB">
        <w:rPr>
          <w:rFonts w:ascii="Times New Roman" w:eastAsia="Calibri" w:hAnsi="Times New Roman" w:cs="Times New Roman"/>
          <w:i/>
          <w:sz w:val="24"/>
          <w:szCs w:val="24"/>
          <w:lang w:eastAsia="ru-RU"/>
        </w:rPr>
        <w:t>т</w:t>
      </w:r>
      <w:r w:rsidRPr="00C726FB">
        <w:rPr>
          <w:rFonts w:ascii="Times New Roman" w:eastAsia="Calibri" w:hAnsi="Times New Roman" w:cs="Times New Roman"/>
          <w:i/>
          <w:sz w:val="24"/>
          <w:szCs w:val="24"/>
          <w:lang w:eastAsia="ru-RU"/>
        </w:rPr>
        <w:t>ственность, любовь и верность; забота о старших и младших; свобода совести и верои</w:t>
      </w:r>
      <w:r w:rsidRPr="00C726FB">
        <w:rPr>
          <w:rFonts w:ascii="Times New Roman" w:eastAsia="Calibri" w:hAnsi="Times New Roman" w:cs="Times New Roman"/>
          <w:i/>
          <w:sz w:val="24"/>
          <w:szCs w:val="24"/>
          <w:lang w:eastAsia="ru-RU"/>
        </w:rPr>
        <w:t>с</w:t>
      </w:r>
      <w:r w:rsidRPr="00C726FB">
        <w:rPr>
          <w:rFonts w:ascii="Times New Roman" w:eastAsia="Calibri" w:hAnsi="Times New Roman" w:cs="Times New Roman"/>
          <w:i/>
          <w:sz w:val="24"/>
          <w:szCs w:val="24"/>
          <w:lang w:eastAsia="ru-RU"/>
        </w:rPr>
        <w:t>поведания; толерантность, представление о светской этике, вере, духовности, религи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ной жизни человека, ценностях религиозного мировоззрения, формируемое на основе ме</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конфессионального диалога; духовно-нравственное развит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w:t>
      </w:r>
      <w:r w:rsidRPr="00C726FB">
        <w:rPr>
          <w:rFonts w:ascii="Times New Roman" w:eastAsia="Calibri" w:hAnsi="Times New Roman" w:cs="Times New Roman"/>
          <w:i/>
          <w:sz w:val="24"/>
          <w:szCs w:val="24"/>
          <w:lang w:eastAsia="ru-RU"/>
        </w:rPr>
        <w:t>е</w:t>
      </w:r>
      <w:r w:rsidRPr="00C726FB">
        <w:rPr>
          <w:rFonts w:ascii="Times New Roman" w:eastAsia="Calibri" w:hAnsi="Times New Roman" w:cs="Times New Roman"/>
          <w:i/>
          <w:sz w:val="24"/>
          <w:szCs w:val="24"/>
          <w:lang w:eastAsia="ru-RU"/>
        </w:rPr>
        <w:t xml:space="preserve">ская ответственность; социальное партнёрство для улучшения экологического качества </w:t>
      </w:r>
      <w:r w:rsidRPr="00C726FB">
        <w:rPr>
          <w:rFonts w:ascii="Times New Roman" w:eastAsia="Calibri" w:hAnsi="Times New Roman" w:cs="Times New Roman"/>
          <w:i/>
          <w:sz w:val="24"/>
          <w:szCs w:val="24"/>
          <w:lang w:eastAsia="ru-RU"/>
        </w:rPr>
        <w:lastRenderedPageBreak/>
        <w:t>окружающей среды; устойчивое развитие общества в гармонии с природой);</w:t>
      </w:r>
    </w:p>
    <w:p w:rsidR="00C726FB" w:rsidRPr="00C726FB" w:rsidRDefault="00C726FB" w:rsidP="00C726FB">
      <w:pPr>
        <w:spacing w:after="0" w:line="240" w:lineRule="auto"/>
        <w:ind w:firstLine="454"/>
        <w:jc w:val="both"/>
        <w:rPr>
          <w:rFonts w:ascii="Times New Roman" w:eastAsia="Calibri" w:hAnsi="Times New Roman" w:cs="Times New Roman"/>
          <w:i/>
          <w:sz w:val="24"/>
          <w:szCs w:val="24"/>
        </w:rPr>
      </w:pPr>
      <w:r w:rsidRPr="00C726FB">
        <w:rPr>
          <w:rFonts w:ascii="Times New Roman" w:eastAsia="Calibri" w:hAnsi="Times New Roman" w:cs="Times New Roman"/>
          <w:sz w:val="24"/>
          <w:szCs w:val="24"/>
        </w:rPr>
        <w:t>• </w:t>
      </w:r>
      <w:r w:rsidRPr="00C726FB">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26FB">
        <w:rPr>
          <w:rFonts w:ascii="Times New Roman" w:eastAsia="Calibri" w:hAnsi="Times New Roman" w:cs="Times New Roman"/>
          <w:sz w:val="24"/>
          <w:szCs w:val="24"/>
        </w:rPr>
        <w:t xml:space="preserve"> (ценности:</w:t>
      </w:r>
      <w:r w:rsidRPr="00C726FB">
        <w:rPr>
          <w:rFonts w:ascii="Times New Roman" w:eastAsia="Calibri" w:hAnsi="Times New Roman" w:cs="Times New Roman"/>
          <w:i/>
          <w:sz w:val="24"/>
          <w:szCs w:val="24"/>
        </w:rPr>
        <w:t xml:space="preserve"> научное зн</w:t>
      </w:r>
      <w:r w:rsidRPr="00C726FB">
        <w:rPr>
          <w:rFonts w:ascii="Times New Roman" w:eastAsia="Calibri" w:hAnsi="Times New Roman" w:cs="Times New Roman"/>
          <w:i/>
          <w:sz w:val="24"/>
          <w:szCs w:val="24"/>
        </w:rPr>
        <w:t>а</w:t>
      </w:r>
      <w:r w:rsidRPr="00C726FB">
        <w:rPr>
          <w:rFonts w:ascii="Times New Roman" w:eastAsia="Calibri" w:hAnsi="Times New Roman" w:cs="Times New Roman"/>
          <w:i/>
          <w:sz w:val="24"/>
          <w:szCs w:val="24"/>
        </w:rPr>
        <w:t>ние, стремление к познанию и истине, научная картина мира, нравственный смысл учения и самообразования, интеллектуальное развитие личности;уважение к труду и людям труда; нравственный смысл труда, творчество и созидание; целеустремлённость и настойч</w:t>
      </w:r>
      <w:r w:rsidRPr="00C726FB">
        <w:rPr>
          <w:rFonts w:ascii="Times New Roman" w:eastAsia="Calibri" w:hAnsi="Times New Roman" w:cs="Times New Roman"/>
          <w:i/>
          <w:sz w:val="24"/>
          <w:szCs w:val="24"/>
        </w:rPr>
        <w:t>и</w:t>
      </w:r>
      <w:r w:rsidRPr="00C726FB">
        <w:rPr>
          <w:rFonts w:ascii="Times New Roman" w:eastAsia="Calibri" w:hAnsi="Times New Roman" w:cs="Times New Roman"/>
          <w:i/>
          <w:sz w:val="24"/>
          <w:szCs w:val="24"/>
        </w:rPr>
        <w:t>вость, бережливость, выбор профессии)</w:t>
      </w:r>
      <w:r w:rsidRPr="00C726FB">
        <w:rPr>
          <w:rFonts w:ascii="Times New Roman" w:eastAsia="Calibri" w:hAnsi="Times New Roman" w:cs="Times New Roman"/>
          <w:sz w:val="24"/>
          <w:szCs w:val="24"/>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ценностного отношения к прекрасному, формирование основ эстет</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eastAsia="ru-RU"/>
        </w:rPr>
        <w:t xml:space="preserve">ческой культуры — эстетическое воспитание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 направления воспитания и социализации важны, дополняют друг друга и обеспе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ой ценностей задачи, виды и формы деятельности.</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08" w:name="_Toc410654047"/>
      <w:bookmarkStart w:id="109" w:name="_Toc409691721"/>
      <w:bookmarkStart w:id="110" w:name="_Toc284663448"/>
      <w:r w:rsidRPr="00BF31B8">
        <w:rPr>
          <w:rFonts w:ascii="Times New Roman" w:hAnsi="Times New Roman" w:cs="Times New Roman"/>
          <w:color w:val="auto"/>
        </w:rPr>
        <w:t>2</w:t>
      </w:r>
      <w:r w:rsidRPr="00BF31B8">
        <w:rPr>
          <w:rFonts w:ascii="Times New Roman" w:hAnsi="Times New Roman" w:cs="Times New Roman"/>
          <w:b/>
          <w:color w:val="auto"/>
        </w:rPr>
        <w:t>.3.3. Содержание, виды деятельности и формы занятий с обучающимися</w:t>
      </w:r>
      <w:bookmarkStart w:id="111" w:name="_Toc410654048"/>
      <w:bookmarkEnd w:id="108"/>
      <w:r w:rsidRPr="00BF31B8">
        <w:rPr>
          <w:rFonts w:ascii="Times New Roman" w:hAnsi="Times New Roman" w:cs="Times New Roman"/>
          <w:b/>
          <w:color w:val="auto"/>
        </w:rPr>
        <w:t>(по н</w:t>
      </w:r>
      <w:r w:rsidRPr="00BF31B8">
        <w:rPr>
          <w:rFonts w:ascii="Times New Roman" w:hAnsi="Times New Roman" w:cs="Times New Roman"/>
          <w:b/>
          <w:color w:val="auto"/>
        </w:rPr>
        <w:t>а</w:t>
      </w:r>
      <w:r w:rsidRPr="00BF31B8">
        <w:rPr>
          <w:rFonts w:ascii="Times New Roman" w:hAnsi="Times New Roman" w:cs="Times New Roman"/>
          <w:b/>
          <w:color w:val="auto"/>
        </w:rPr>
        <w:t>правлениям духовно-нравственного развития, воспитания и</w:t>
      </w:r>
      <w:bookmarkStart w:id="112" w:name="_Toc410654049"/>
      <w:bookmarkEnd w:id="111"/>
      <w:r w:rsidRPr="00BF31B8">
        <w:rPr>
          <w:rFonts w:ascii="Times New Roman" w:hAnsi="Times New Roman" w:cs="Times New Roman"/>
          <w:b/>
          <w:color w:val="auto"/>
        </w:rPr>
        <w:t>социализации обучающи</w:t>
      </w:r>
      <w:r w:rsidRPr="00BF31B8">
        <w:rPr>
          <w:rFonts w:ascii="Times New Roman" w:hAnsi="Times New Roman" w:cs="Times New Roman"/>
          <w:b/>
          <w:color w:val="auto"/>
        </w:rPr>
        <w:t>х</w:t>
      </w:r>
      <w:r w:rsidRPr="00BF31B8">
        <w:rPr>
          <w:rFonts w:ascii="Times New Roman" w:hAnsi="Times New Roman" w:cs="Times New Roman"/>
          <w:b/>
          <w:color w:val="auto"/>
        </w:rPr>
        <w:t>ся)</w:t>
      </w:r>
      <w:bookmarkEnd w:id="109"/>
      <w:bookmarkEnd w:id="110"/>
      <w:bookmarkEnd w:id="112"/>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к России как Отечеству</w:t>
      </w:r>
      <w:r>
        <w:rPr>
          <w:rFonts w:ascii="Times New Roman" w:hAnsi="Times New Roman" w:cs="Times New Roman"/>
          <w:sz w:val="24"/>
          <w:szCs w:val="24"/>
        </w:rPr>
        <w:t xml:space="preserve">будет </w:t>
      </w:r>
      <w:r w:rsidRPr="00BF31B8">
        <w:rPr>
          <w:rFonts w:ascii="Times New Roman" w:hAnsi="Times New Roman" w:cs="Times New Roman"/>
          <w:sz w:val="24"/>
          <w:szCs w:val="24"/>
        </w:rPr>
        <w:t>осуществлять</w:t>
      </w:r>
      <w:r>
        <w:rPr>
          <w:rFonts w:ascii="Times New Roman" w:hAnsi="Times New Roman" w:cs="Times New Roman"/>
          <w:sz w:val="24"/>
          <w:szCs w:val="24"/>
        </w:rPr>
        <w:t>ся</w:t>
      </w:r>
      <w:r w:rsidRPr="00BF31B8">
        <w:rPr>
          <w:rFonts w:ascii="Times New Roman" w:hAnsi="Times New Roman" w:cs="Times New Roman"/>
          <w:sz w:val="24"/>
          <w:szCs w:val="24"/>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Деятельность по формированию у школьников компетенций </w:t>
      </w:r>
      <w:r w:rsidRPr="00BF31B8">
        <w:rPr>
          <w:rFonts w:ascii="Times New Roman" w:hAnsi="Times New Roman" w:cs="Times New Roman"/>
          <w:b/>
          <w:i/>
          <w:sz w:val="24"/>
          <w:szCs w:val="24"/>
        </w:rPr>
        <w:t>в сфере общественной самоорганизации</w:t>
      </w:r>
      <w:r w:rsidRPr="00BF31B8">
        <w:rPr>
          <w:rFonts w:ascii="Times New Roman" w:hAnsi="Times New Roman" w:cs="Times New Roman"/>
          <w:sz w:val="24"/>
          <w:szCs w:val="24"/>
        </w:rPr>
        <w:t xml:space="preserve"> может быть организована в рамках внеурочной деятельности в ученич</w:t>
      </w:r>
      <w:r w:rsidRPr="00BF31B8">
        <w:rPr>
          <w:rFonts w:ascii="Times New Roman" w:hAnsi="Times New Roman" w:cs="Times New Roman"/>
          <w:sz w:val="24"/>
          <w:szCs w:val="24"/>
        </w:rPr>
        <w:t>е</w:t>
      </w:r>
      <w:r w:rsidRPr="00BF31B8">
        <w:rPr>
          <w:rFonts w:ascii="Times New Roman" w:hAnsi="Times New Roman" w:cs="Times New Roman"/>
          <w:sz w:val="24"/>
          <w:szCs w:val="24"/>
        </w:rPr>
        <w:t>ском классе, общешкольной внеурочной деятельности, в сфере школьного ученического с</w:t>
      </w:r>
      <w:r w:rsidRPr="00BF31B8">
        <w:rPr>
          <w:rFonts w:ascii="Times New Roman" w:hAnsi="Times New Roman" w:cs="Times New Roman"/>
          <w:sz w:val="24"/>
          <w:szCs w:val="24"/>
        </w:rPr>
        <w:t>а</w:t>
      </w:r>
      <w:r w:rsidRPr="00BF31B8">
        <w:rPr>
          <w:rFonts w:ascii="Times New Roman" w:hAnsi="Times New Roman" w:cs="Times New Roman"/>
          <w:sz w:val="24"/>
          <w:szCs w:val="24"/>
        </w:rPr>
        <w:t>моуправления, участия в детско-юношеских организациях и движениях, школьных и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и формировании ответственного </w:t>
      </w:r>
      <w:r w:rsidRPr="00BF31B8">
        <w:rPr>
          <w:rFonts w:ascii="Times New Roman" w:hAnsi="Times New Roman" w:cs="Times New Roman"/>
          <w:b/>
          <w:i/>
          <w:sz w:val="24"/>
          <w:szCs w:val="24"/>
        </w:rPr>
        <w:t>отношения к учебно-познавательной деятел</w:t>
      </w:r>
      <w:r w:rsidRPr="00BF31B8">
        <w:rPr>
          <w:rFonts w:ascii="Times New Roman" w:hAnsi="Times New Roman" w:cs="Times New Roman"/>
          <w:b/>
          <w:i/>
          <w:sz w:val="24"/>
          <w:szCs w:val="24"/>
        </w:rPr>
        <w:t>ь</w:t>
      </w:r>
      <w:r w:rsidRPr="00BF31B8">
        <w:rPr>
          <w:rFonts w:ascii="Times New Roman" w:hAnsi="Times New Roman" w:cs="Times New Roman"/>
          <w:b/>
          <w:i/>
          <w:sz w:val="24"/>
          <w:szCs w:val="24"/>
        </w:rPr>
        <w:t>ности</w:t>
      </w:r>
      <w:r w:rsidRPr="00BF31B8">
        <w:rPr>
          <w:rFonts w:ascii="Times New Roman" w:hAnsi="Times New Roman" w:cs="Times New Roman"/>
          <w:sz w:val="24"/>
          <w:szCs w:val="24"/>
        </w:rPr>
        <w:t xml:space="preserve"> следует использовать различные формы внеурочной деятельности, опираться на во</w:t>
      </w:r>
      <w:r w:rsidRPr="00BF31B8">
        <w:rPr>
          <w:rFonts w:ascii="Times New Roman" w:hAnsi="Times New Roman" w:cs="Times New Roman"/>
          <w:sz w:val="24"/>
          <w:szCs w:val="24"/>
        </w:rPr>
        <w:t>з</w:t>
      </w:r>
      <w:r w:rsidRPr="00BF31B8">
        <w:rPr>
          <w:rFonts w:ascii="Times New Roman" w:hAnsi="Times New Roman" w:cs="Times New Roman"/>
          <w:sz w:val="24"/>
          <w:szCs w:val="24"/>
        </w:rPr>
        <w:t>можности программ дополнительного образования (как школьных, так и реализуемых орг</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с другими людьми</w:t>
      </w:r>
      <w:r w:rsidRPr="00BF31B8">
        <w:rPr>
          <w:rFonts w:ascii="Times New Roman" w:hAnsi="Times New Roman" w:cs="Times New Roman"/>
          <w:sz w:val="24"/>
          <w:szCs w:val="24"/>
        </w:rPr>
        <w:t xml:space="preserve"> предусматривает использование потенциала уроков предметных областей «Филол</w:t>
      </w:r>
      <w:r w:rsidRPr="00BF31B8">
        <w:rPr>
          <w:rFonts w:ascii="Times New Roman" w:hAnsi="Times New Roman" w:cs="Times New Roman"/>
          <w:sz w:val="24"/>
          <w:szCs w:val="24"/>
        </w:rPr>
        <w:t>о</w:t>
      </w:r>
      <w:r w:rsidRPr="00BF31B8">
        <w:rPr>
          <w:rFonts w:ascii="Times New Roman" w:hAnsi="Times New Roman" w:cs="Times New Roman"/>
          <w:sz w:val="24"/>
          <w:szCs w:val="24"/>
        </w:rPr>
        <w:t>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w:t>
      </w:r>
      <w:r w:rsidRPr="00BF31B8">
        <w:rPr>
          <w:rFonts w:ascii="Times New Roman" w:hAnsi="Times New Roman" w:cs="Times New Roman"/>
          <w:sz w:val="24"/>
          <w:szCs w:val="24"/>
        </w:rPr>
        <w:t>о</w:t>
      </w:r>
      <w:r w:rsidRPr="00BF31B8">
        <w:rPr>
          <w:rFonts w:ascii="Times New Roman" w:hAnsi="Times New Roman" w:cs="Times New Roman"/>
          <w:sz w:val="24"/>
          <w:szCs w:val="24"/>
        </w:rPr>
        <w:t>действия социализации обучающихся в семь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трудовых отношений и выбора будущей профессии</w:t>
      </w:r>
      <w:r w:rsidRPr="00BF31B8">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w:t>
      </w:r>
      <w:r w:rsidRPr="00BF31B8">
        <w:rPr>
          <w:rFonts w:ascii="Times New Roman" w:hAnsi="Times New Roman" w:cs="Times New Roman"/>
          <w:sz w:val="24"/>
          <w:szCs w:val="24"/>
        </w:rPr>
        <w:t>а</w:t>
      </w:r>
      <w:r w:rsidRPr="00BF31B8">
        <w:rPr>
          <w:rFonts w:ascii="Times New Roman" w:hAnsi="Times New Roman" w:cs="Times New Roman"/>
          <w:sz w:val="24"/>
          <w:szCs w:val="24"/>
        </w:rPr>
        <w:t>циями профессионального образования, центрами профориентационной работы; совмес</w:t>
      </w:r>
      <w:r w:rsidRPr="00BF31B8">
        <w:rPr>
          <w:rFonts w:ascii="Times New Roman" w:hAnsi="Times New Roman" w:cs="Times New Roman"/>
          <w:sz w:val="24"/>
          <w:szCs w:val="24"/>
        </w:rPr>
        <w:t>т</w:t>
      </w:r>
      <w:r w:rsidRPr="00BF31B8">
        <w:rPr>
          <w:rFonts w:ascii="Times New Roman" w:hAnsi="Times New Roman" w:cs="Times New Roman"/>
          <w:sz w:val="24"/>
          <w:szCs w:val="24"/>
        </w:rPr>
        <w:t>ную деятельность обучающихся с родителями (законными представителями); информиров</w:t>
      </w:r>
      <w:r w:rsidRPr="00BF31B8">
        <w:rPr>
          <w:rFonts w:ascii="Times New Roman" w:hAnsi="Times New Roman" w:cs="Times New Roman"/>
          <w:sz w:val="24"/>
          <w:szCs w:val="24"/>
        </w:rPr>
        <w:t>а</w:t>
      </w:r>
      <w:r w:rsidRPr="00BF31B8">
        <w:rPr>
          <w:rFonts w:ascii="Times New Roman" w:hAnsi="Times New Roman" w:cs="Times New Roman"/>
          <w:sz w:val="24"/>
          <w:szCs w:val="24"/>
        </w:rPr>
        <w:t>ние обучающихся об особенностях различных сфер профессиональной деятельности,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и финансовых составляющих различных профессий, особенностях местного, реги</w:t>
      </w:r>
      <w:r w:rsidRPr="00BF31B8">
        <w:rPr>
          <w:rFonts w:ascii="Times New Roman" w:hAnsi="Times New Roman" w:cs="Times New Roman"/>
          <w:sz w:val="24"/>
          <w:szCs w:val="24"/>
        </w:rPr>
        <w:t>о</w:t>
      </w:r>
      <w:r w:rsidRPr="00BF31B8">
        <w:rPr>
          <w:rFonts w:ascii="Times New Roman" w:hAnsi="Times New Roman" w:cs="Times New Roman"/>
          <w:sz w:val="24"/>
          <w:szCs w:val="24"/>
        </w:rPr>
        <w:t>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w:t>
      </w:r>
      <w:r w:rsidRPr="00BF31B8">
        <w:rPr>
          <w:rFonts w:ascii="Times New Roman" w:hAnsi="Times New Roman" w:cs="Times New Roman"/>
          <w:sz w:val="24"/>
          <w:szCs w:val="24"/>
        </w:rPr>
        <w:t>н</w:t>
      </w:r>
      <w:r w:rsidRPr="00BF31B8">
        <w:rPr>
          <w:rFonts w:ascii="Times New Roman" w:hAnsi="Times New Roman" w:cs="Times New Roman"/>
          <w:sz w:val="24"/>
          <w:szCs w:val="24"/>
        </w:rPr>
        <w:t>сультационной помощи в их профессиональной ориентации, включающей диагностику пр</w:t>
      </w:r>
      <w:r w:rsidRPr="00BF31B8">
        <w:rPr>
          <w:rFonts w:ascii="Times New Roman" w:hAnsi="Times New Roman" w:cs="Times New Roman"/>
          <w:sz w:val="24"/>
          <w:szCs w:val="24"/>
        </w:rPr>
        <w:t>о</w:t>
      </w:r>
      <w:r w:rsidRPr="00BF31B8">
        <w:rPr>
          <w:rFonts w:ascii="Times New Roman" w:hAnsi="Times New Roman" w:cs="Times New Roman"/>
          <w:sz w:val="24"/>
          <w:szCs w:val="24"/>
        </w:rPr>
        <w:t>фессиональных склонностей и профессионального потенциала обучающихся, их способ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 xml:space="preserve">В создании условий для </w:t>
      </w:r>
      <w:r w:rsidRPr="00BF31B8">
        <w:rPr>
          <w:rFonts w:ascii="Times New Roman" w:hAnsi="Times New Roman" w:cs="Times New Roman"/>
          <w:b/>
          <w:i/>
          <w:sz w:val="24"/>
          <w:szCs w:val="24"/>
        </w:rPr>
        <w:t>самопознания, самоопределения, самореализации, самос</w:t>
      </w:r>
      <w:r w:rsidRPr="00BF31B8">
        <w:rPr>
          <w:rFonts w:ascii="Times New Roman" w:hAnsi="Times New Roman" w:cs="Times New Roman"/>
          <w:b/>
          <w:i/>
          <w:sz w:val="24"/>
          <w:szCs w:val="24"/>
        </w:rPr>
        <w:t>о</w:t>
      </w:r>
      <w:r w:rsidRPr="00BF31B8">
        <w:rPr>
          <w:rFonts w:ascii="Times New Roman" w:hAnsi="Times New Roman" w:cs="Times New Roman"/>
          <w:b/>
          <w:i/>
          <w:sz w:val="24"/>
          <w:szCs w:val="24"/>
        </w:rPr>
        <w:t>вершенствования</w:t>
      </w:r>
      <w:r w:rsidRPr="00BF31B8">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у школьников </w:t>
      </w:r>
      <w:r w:rsidRPr="00BF31B8">
        <w:rPr>
          <w:rFonts w:ascii="Times New Roman" w:hAnsi="Times New Roman" w:cs="Times New Roman"/>
          <w:b/>
          <w:i/>
          <w:sz w:val="24"/>
          <w:szCs w:val="24"/>
        </w:rPr>
        <w:t>здорового образа жизни</w:t>
      </w:r>
      <w:r w:rsidRPr="00BF31B8">
        <w:rPr>
          <w:rFonts w:ascii="Times New Roman" w:hAnsi="Times New Roman" w:cs="Times New Roman"/>
          <w:sz w:val="24"/>
          <w:szCs w:val="24"/>
        </w:rPr>
        <w:t xml:space="preserve"> (формирование знаний о с</w:t>
      </w:r>
      <w:r w:rsidRPr="00BF31B8">
        <w:rPr>
          <w:rFonts w:ascii="Times New Roman" w:hAnsi="Times New Roman" w:cs="Times New Roman"/>
          <w:sz w:val="24"/>
          <w:szCs w:val="24"/>
        </w:rPr>
        <w:t>о</w:t>
      </w:r>
      <w:r w:rsidRPr="00BF31B8">
        <w:rPr>
          <w:rFonts w:ascii="Times New Roman" w:hAnsi="Times New Roman" w:cs="Times New Roman"/>
          <w:sz w:val="24"/>
          <w:szCs w:val="24"/>
        </w:rPr>
        <w:t>временных угрозах для жизни и здоровья людей, в том числе экологических и транспор</w:t>
      </w:r>
      <w:r w:rsidRPr="00BF31B8">
        <w:rPr>
          <w:rFonts w:ascii="Times New Roman" w:hAnsi="Times New Roman" w:cs="Times New Roman"/>
          <w:sz w:val="24"/>
          <w:szCs w:val="24"/>
        </w:rPr>
        <w:t>т</w:t>
      </w:r>
      <w:r w:rsidRPr="00BF31B8">
        <w:rPr>
          <w:rFonts w:ascii="Times New Roman" w:hAnsi="Times New Roman" w:cs="Times New Roman"/>
          <w:sz w:val="24"/>
          <w:szCs w:val="24"/>
        </w:rPr>
        <w:t>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w:t>
      </w:r>
      <w:r w:rsidRPr="00BF31B8">
        <w:rPr>
          <w:rFonts w:ascii="Times New Roman" w:hAnsi="Times New Roman" w:cs="Times New Roman"/>
          <w:sz w:val="24"/>
          <w:szCs w:val="24"/>
        </w:rPr>
        <w:t>о</w:t>
      </w:r>
      <w:r w:rsidRPr="00BF31B8">
        <w:rPr>
          <w:rFonts w:ascii="Times New Roman" w:hAnsi="Times New Roman" w:cs="Times New Roman"/>
          <w:sz w:val="24"/>
          <w:szCs w:val="24"/>
        </w:rPr>
        <w:t>сти жизнедеятельности», а также на различные формы внеурочной деятель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отивы и ценности обучающегося в сфере </w:t>
      </w:r>
      <w:r w:rsidRPr="00BF31B8">
        <w:rPr>
          <w:rFonts w:ascii="Times New Roman" w:hAnsi="Times New Roman" w:cs="Times New Roman"/>
          <w:b/>
          <w:i/>
          <w:sz w:val="24"/>
          <w:szCs w:val="24"/>
        </w:rPr>
        <w:t>отношений к природе</w:t>
      </w:r>
      <w:r w:rsidRPr="00BF31B8">
        <w:rPr>
          <w:rFonts w:ascii="Times New Roman" w:hAnsi="Times New Roman" w:cs="Times New Roman"/>
          <w:sz w:val="24"/>
          <w:szCs w:val="24"/>
        </w:rPr>
        <w:t xml:space="preserve"> поможет с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Реализация задач развития </w:t>
      </w:r>
      <w:r w:rsidRPr="00BF31B8">
        <w:rPr>
          <w:rFonts w:ascii="Times New Roman" w:hAnsi="Times New Roman" w:cs="Times New Roman"/>
          <w:b/>
          <w:i/>
          <w:sz w:val="24"/>
          <w:szCs w:val="24"/>
        </w:rPr>
        <w:t xml:space="preserve">эстетического сознания </w:t>
      </w:r>
      <w:r w:rsidRPr="00BF31B8">
        <w:rPr>
          <w:rFonts w:ascii="Times New Roman" w:hAnsi="Times New Roman" w:cs="Times New Roman"/>
          <w:sz w:val="24"/>
          <w:szCs w:val="24"/>
        </w:rPr>
        <w:t>обучающихся может быть во</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ложена на уроки предметной областей «Филология», «Искусство»,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Задача по </w:t>
      </w:r>
      <w:r w:rsidRPr="00BF31B8">
        <w:rPr>
          <w:rFonts w:ascii="Times New Roman" w:hAnsi="Times New Roman" w:cs="Times New Roman"/>
          <w:b/>
          <w:i/>
          <w:sz w:val="24"/>
          <w:szCs w:val="24"/>
        </w:rPr>
        <w:t>формированию целостного мировоззрения</w:t>
      </w:r>
      <w:r w:rsidRPr="00BF31B8">
        <w:rPr>
          <w:rFonts w:ascii="Times New Roman" w:hAnsi="Times New Roman" w:cs="Times New Roman"/>
          <w:sz w:val="24"/>
          <w:szCs w:val="24"/>
        </w:rPr>
        <w:t>, соответствующего совреме</w:t>
      </w:r>
      <w:r w:rsidRPr="00BF31B8">
        <w:rPr>
          <w:rFonts w:ascii="Times New Roman" w:hAnsi="Times New Roman" w:cs="Times New Roman"/>
          <w:sz w:val="24"/>
          <w:szCs w:val="24"/>
        </w:rPr>
        <w:t>н</w:t>
      </w:r>
      <w:r w:rsidRPr="00BF31B8">
        <w:rPr>
          <w:rFonts w:ascii="Times New Roman" w:hAnsi="Times New Roman" w:cs="Times New Roman"/>
          <w:sz w:val="24"/>
          <w:szCs w:val="24"/>
        </w:rPr>
        <w:t>ному уровню развития науки и о</w:t>
      </w:r>
      <w:r>
        <w:rPr>
          <w:rFonts w:ascii="Times New Roman" w:hAnsi="Times New Roman" w:cs="Times New Roman"/>
          <w:sz w:val="24"/>
          <w:szCs w:val="24"/>
        </w:rPr>
        <w:t>бщественной практики</w:t>
      </w:r>
      <w:r w:rsidRPr="00BF31B8">
        <w:rPr>
          <w:rFonts w:ascii="Times New Roman" w:hAnsi="Times New Roman" w:cs="Times New Roman"/>
          <w:sz w:val="24"/>
          <w:szCs w:val="24"/>
        </w:rPr>
        <w:t xml:space="preserve"> возложена на уроки предметных о</w:t>
      </w:r>
      <w:r w:rsidRPr="00BF31B8">
        <w:rPr>
          <w:rFonts w:ascii="Times New Roman" w:hAnsi="Times New Roman" w:cs="Times New Roman"/>
          <w:sz w:val="24"/>
          <w:szCs w:val="24"/>
        </w:rPr>
        <w:t>б</w:t>
      </w:r>
      <w:r w:rsidRPr="00BF31B8">
        <w:rPr>
          <w:rFonts w:ascii="Times New Roman" w:hAnsi="Times New Roman" w:cs="Times New Roman"/>
          <w:sz w:val="24"/>
          <w:szCs w:val="24"/>
        </w:rPr>
        <w:t xml:space="preserve">ластей «Общественно-научные предметы», «Естественнонаучные предметы»,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3" w:name="_Toc410654050"/>
      <w:bookmarkStart w:id="114" w:name="_Toc284663449"/>
      <w:bookmarkStart w:id="115" w:name="_Toc409691722"/>
      <w:r w:rsidRPr="00BF31B8">
        <w:rPr>
          <w:rFonts w:ascii="Times New Roman" w:hAnsi="Times New Roman" w:cs="Times New Roman"/>
          <w:b/>
          <w:color w:val="auto"/>
        </w:rPr>
        <w:t>2.3.4. Формы индивидуальной и групповой организации</w:t>
      </w:r>
      <w:bookmarkEnd w:id="113"/>
      <w:bookmarkEnd w:id="114"/>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6" w:name="_Toc410654051"/>
      <w:bookmarkStart w:id="117" w:name="_Toc410703053"/>
      <w:bookmarkStart w:id="118" w:name="_Toc284663450"/>
      <w:r w:rsidRPr="00BF31B8">
        <w:rPr>
          <w:rFonts w:ascii="Times New Roman" w:hAnsi="Times New Roman" w:cs="Times New Roman"/>
          <w:b/>
          <w:color w:val="auto"/>
        </w:rPr>
        <w:t>профессиональной ориентации обучающихся</w:t>
      </w:r>
      <w:bookmarkEnd w:id="115"/>
      <w:bookmarkEnd w:id="116"/>
      <w:bookmarkEnd w:id="117"/>
      <w:bookmarkEnd w:id="118"/>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w:t>
      </w:r>
      <w:r w:rsidRPr="00BF31B8">
        <w:rPr>
          <w:rFonts w:ascii="Times New Roman" w:hAnsi="Times New Roman" w:cs="Times New Roman"/>
          <w:sz w:val="24"/>
          <w:szCs w:val="24"/>
        </w:rPr>
        <w:t>т</w:t>
      </w:r>
      <w:r w:rsidRPr="00BF31B8">
        <w:rPr>
          <w:rFonts w:ascii="Times New Roman" w:hAnsi="Times New Roman" w:cs="Times New Roman"/>
          <w:sz w:val="24"/>
          <w:szCs w:val="24"/>
        </w:rPr>
        <w:t>ные недели, олимпиады, конкурсы.</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w:t>
      </w:r>
      <w:r w:rsidRPr="00BF31B8">
        <w:rPr>
          <w:rFonts w:ascii="Times New Roman" w:hAnsi="Times New Roman" w:cs="Times New Roman"/>
          <w:i/>
          <w:sz w:val="24"/>
          <w:szCs w:val="24"/>
        </w:rPr>
        <w:t>Ярмарка профессий</w:t>
      </w:r>
      <w:r w:rsidRPr="00BF31B8">
        <w:rPr>
          <w:rFonts w:ascii="Times New Roman" w:hAnsi="Times New Roman" w:cs="Times New Roman"/>
          <w:sz w:val="24"/>
          <w:szCs w:val="24"/>
        </w:rPr>
        <w:t>» как форма организации профессиональной ориентации об</w:t>
      </w:r>
      <w:r w:rsidRPr="00BF31B8">
        <w:rPr>
          <w:rFonts w:ascii="Times New Roman" w:hAnsi="Times New Roman" w:cs="Times New Roman"/>
          <w:sz w:val="24"/>
          <w:szCs w:val="24"/>
        </w:rPr>
        <w:t>у</w:t>
      </w:r>
      <w:r w:rsidRPr="00BF31B8">
        <w:rPr>
          <w:rFonts w:ascii="Times New Roman" w:hAnsi="Times New Roman" w:cs="Times New Roman"/>
          <w:sz w:val="24"/>
          <w:szCs w:val="24"/>
        </w:rPr>
        <w:t>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w:t>
      </w:r>
      <w:r w:rsidRPr="00BF31B8">
        <w:rPr>
          <w:rFonts w:ascii="Times New Roman" w:hAnsi="Times New Roman" w:cs="Times New Roman"/>
          <w:sz w:val="24"/>
          <w:szCs w:val="24"/>
        </w:rPr>
        <w:t>е</w:t>
      </w:r>
      <w:r w:rsidRPr="00BF31B8">
        <w:rPr>
          <w:rFonts w:ascii="Times New Roman" w:hAnsi="Times New Roman" w:cs="Times New Roman"/>
          <w:sz w:val="24"/>
          <w:szCs w:val="24"/>
        </w:rPr>
        <w:t>ма предусматривает оборудование на некоторой территории площадок («торговых пал</w:t>
      </w:r>
      <w:r w:rsidRPr="00BF31B8">
        <w:rPr>
          <w:rFonts w:ascii="Times New Roman" w:hAnsi="Times New Roman" w:cs="Times New Roman"/>
          <w:sz w:val="24"/>
          <w:szCs w:val="24"/>
        </w:rPr>
        <w:t>а</w:t>
      </w:r>
      <w:r w:rsidRPr="00BF31B8">
        <w:rPr>
          <w:rFonts w:ascii="Times New Roman" w:hAnsi="Times New Roman" w:cs="Times New Roman"/>
          <w:sz w:val="24"/>
          <w:szCs w:val="24"/>
        </w:rPr>
        <w:t>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ст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Дни открытых дверей</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ния (ссузов и вузов) и призваны презентовать спектр образовательных программ, реализу</w:t>
      </w:r>
      <w:r w:rsidRPr="00BF31B8">
        <w:rPr>
          <w:rFonts w:ascii="Times New Roman" w:hAnsi="Times New Roman" w:cs="Times New Roman"/>
          <w:sz w:val="24"/>
          <w:szCs w:val="24"/>
        </w:rPr>
        <w:t>е</w:t>
      </w:r>
      <w:r w:rsidRPr="00BF31B8">
        <w:rPr>
          <w:rFonts w:ascii="Times New Roman" w:hAnsi="Times New Roman" w:cs="Times New Roman"/>
          <w:sz w:val="24"/>
          <w:szCs w:val="24"/>
        </w:rPr>
        <w:t>мых образовательной организацией, в ходе такого рода мероприятий пропагандируется об</w:t>
      </w:r>
      <w:r w:rsidRPr="00BF31B8">
        <w:rPr>
          <w:rFonts w:ascii="Times New Roman" w:hAnsi="Times New Roman" w:cs="Times New Roman"/>
          <w:sz w:val="24"/>
          <w:szCs w:val="24"/>
        </w:rPr>
        <w:t>у</w:t>
      </w:r>
      <w:r w:rsidRPr="00BF31B8">
        <w:rPr>
          <w:rFonts w:ascii="Times New Roman" w:hAnsi="Times New Roman" w:cs="Times New Roman"/>
          <w:sz w:val="24"/>
          <w:szCs w:val="24"/>
        </w:rPr>
        <w:t>чение в отдельном сузе или вузе, а также различные варианты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я, которые осуществляются в этой образовательной организ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Экскурсия</w:t>
      </w:r>
      <w:r w:rsidRPr="00BF31B8">
        <w:rPr>
          <w:rFonts w:ascii="Times New Roman" w:hAnsi="Times New Roman" w:cs="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редметная неделя</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w:t>
      </w:r>
      <w:r w:rsidRPr="00BF31B8">
        <w:rPr>
          <w:rFonts w:ascii="Times New Roman" w:hAnsi="Times New Roman" w:cs="Times New Roman"/>
          <w:sz w:val="24"/>
          <w:szCs w:val="24"/>
        </w:rPr>
        <w:t>н</w:t>
      </w:r>
      <w:r w:rsidRPr="00BF31B8">
        <w:rPr>
          <w:rFonts w:ascii="Times New Roman" w:hAnsi="Times New Roman" w:cs="Times New Roman"/>
          <w:sz w:val="24"/>
          <w:szCs w:val="24"/>
        </w:rPr>
        <w:t xml:space="preserve">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BF31B8">
        <w:rPr>
          <w:rFonts w:ascii="Times New Roman" w:hAnsi="Times New Roman" w:cs="Times New Roman"/>
          <w:sz w:val="24"/>
          <w:szCs w:val="24"/>
        </w:rPr>
        <w:lastRenderedPageBreak/>
        <w:t>реализации, конкурсов знатоков по предмету/предметам, встреч с интересными людьми, и</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бравшими профессию, близкую к этой предметной сфер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лимпиады по предметам</w:t>
      </w:r>
      <w:r w:rsidRPr="00BF31B8">
        <w:rPr>
          <w:rFonts w:ascii="Times New Roman" w:hAnsi="Times New Roman" w:cs="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ленных или способных в данной сфере, олимпиады по предмету (предметным областям) стимулируют познавательный интерес.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Конкурсы профессионального мастерства</w:t>
      </w:r>
      <w:r w:rsidRPr="00BF31B8">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F31B8" w:rsidRPr="00BF31B8" w:rsidRDefault="00BF31B8" w:rsidP="00BF31B8">
      <w:pPr>
        <w:spacing w:after="0" w:line="240" w:lineRule="auto"/>
        <w:ind w:firstLine="709"/>
        <w:jc w:val="both"/>
        <w:rPr>
          <w:rFonts w:ascii="Times New Roman" w:hAnsi="Times New Roman" w:cs="Times New Roman"/>
          <w:b/>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19" w:name="_Toc410654052"/>
      <w:bookmarkStart w:id="120" w:name="_Toc409691723"/>
      <w:bookmarkStart w:id="121" w:name="_Toc284663451"/>
      <w:r w:rsidRPr="008A636A">
        <w:rPr>
          <w:rFonts w:ascii="Times New Roman" w:hAnsi="Times New Roman" w:cs="Times New Roman"/>
          <w:b/>
          <w:color w:val="auto"/>
        </w:rPr>
        <w:t>2.3.5. Этапы организации работы в системе социального воспитания в рамках организации, осуществляющей образовательную деятельность, совместной деятельн</w:t>
      </w:r>
      <w:r w:rsidRPr="008A636A">
        <w:rPr>
          <w:rFonts w:ascii="Times New Roman" w:hAnsi="Times New Roman" w:cs="Times New Roman"/>
          <w:b/>
          <w:color w:val="auto"/>
        </w:rPr>
        <w:t>о</w:t>
      </w:r>
      <w:r w:rsidRPr="008A636A">
        <w:rPr>
          <w:rFonts w:ascii="Times New Roman" w:hAnsi="Times New Roman" w:cs="Times New Roman"/>
          <w:b/>
          <w:color w:val="auto"/>
        </w:rPr>
        <w:t xml:space="preserve">сти организации, осуществляющей образовательную деятельность, с </w:t>
      </w:r>
      <w:bookmarkStart w:id="122" w:name="_Toc410654054"/>
      <w:bookmarkEnd w:id="119"/>
      <w:bookmarkEnd w:id="120"/>
      <w:r w:rsidRPr="008A636A">
        <w:rPr>
          <w:rFonts w:ascii="Times New Roman" w:hAnsi="Times New Roman" w:cs="Times New Roman"/>
          <w:b/>
          <w:color w:val="auto"/>
        </w:rPr>
        <w:t xml:space="preserve"> предприятиями, общественными организациями, в том числе с системой</w:t>
      </w:r>
      <w:bookmarkStart w:id="123" w:name="_Toc410654055"/>
      <w:bookmarkEnd w:id="122"/>
      <w:r w:rsidRPr="008A636A">
        <w:rPr>
          <w:rFonts w:ascii="Times New Roman" w:hAnsi="Times New Roman" w:cs="Times New Roman"/>
          <w:b/>
          <w:color w:val="auto"/>
        </w:rPr>
        <w:t>дополнительного образования</w:t>
      </w:r>
      <w:bookmarkEnd w:id="121"/>
      <w:bookmarkEnd w:id="12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Достижение результатов социализации обучающихся в совместной деятельности о</w:t>
      </w:r>
      <w:r w:rsidRPr="00BF31B8">
        <w:rPr>
          <w:rFonts w:ascii="Times New Roman" w:hAnsi="Times New Roman" w:cs="Times New Roman"/>
          <w:sz w:val="24"/>
          <w:szCs w:val="24"/>
        </w:rPr>
        <w:t>б</w:t>
      </w:r>
      <w:r w:rsidRPr="00BF31B8">
        <w:rPr>
          <w:rFonts w:ascii="Times New Roman" w:hAnsi="Times New Roman" w:cs="Times New Roman"/>
          <w:sz w:val="24"/>
          <w:szCs w:val="24"/>
        </w:rPr>
        <w:t>разовательной организации с различными социальными субъектами, с одной стороны, обе</w:t>
      </w:r>
      <w:r w:rsidRPr="00BF31B8">
        <w:rPr>
          <w:rFonts w:ascii="Times New Roman" w:hAnsi="Times New Roman" w:cs="Times New Roman"/>
          <w:sz w:val="24"/>
          <w:szCs w:val="24"/>
        </w:rPr>
        <w:t>с</w:t>
      </w:r>
      <w:r w:rsidRPr="00BF31B8">
        <w:rPr>
          <w:rFonts w:ascii="Times New Roman" w:hAnsi="Times New Roman" w:cs="Times New Roman"/>
          <w:sz w:val="24"/>
          <w:szCs w:val="24"/>
        </w:rPr>
        <w:t>печивается организацией взаимодействия школы с предприятиями, общественными орган</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зациями, организациями дополнительного образования и т. д., а с другой – вовлечением школьника в социальную деятельность.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рганизация взаимодействия общеобразовательной школы с предприятиями, общ</w:t>
      </w:r>
      <w:r w:rsidRPr="00BF31B8">
        <w:rPr>
          <w:rFonts w:ascii="Times New Roman" w:hAnsi="Times New Roman" w:cs="Times New Roman"/>
          <w:sz w:val="24"/>
          <w:szCs w:val="24"/>
        </w:rPr>
        <w:t>е</w:t>
      </w:r>
      <w:r w:rsidRPr="00BF31B8">
        <w:rPr>
          <w:rFonts w:ascii="Times New Roman" w:hAnsi="Times New Roman" w:cs="Times New Roman"/>
          <w:sz w:val="24"/>
          <w:szCs w:val="24"/>
        </w:rPr>
        <w:t>ственными объединениями, организациями дополнительного образования, иными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ми субъектами представлена как последовательная реализация следующих этапов: </w:t>
      </w:r>
    </w:p>
    <w:p w:rsidR="00BF31B8" w:rsidRPr="00BF31B8" w:rsidRDefault="00BF31B8" w:rsidP="00382CC9">
      <w:pPr>
        <w:pStyle w:val="a5"/>
        <w:numPr>
          <w:ilvl w:val="0"/>
          <w:numId w:val="32"/>
        </w:numPr>
        <w:tabs>
          <w:tab w:val="left" w:pos="993"/>
        </w:tabs>
        <w:ind w:left="0" w:firstLine="709"/>
        <w:jc w:val="both"/>
      </w:pPr>
      <w:r w:rsidRPr="00BF31B8">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w:t>
      </w:r>
      <w:r w:rsidRPr="00BF31B8">
        <w:t>ь</w:t>
      </w:r>
      <w:r w:rsidRPr="00BF31B8">
        <w:t>ными субъектами (на основе анализа педагогами школы социально-педагогических поте</w:t>
      </w:r>
      <w:r w:rsidRPr="00BF31B8">
        <w:t>н</w:t>
      </w:r>
      <w:r w:rsidRPr="00BF31B8">
        <w:t xml:space="preserve">циалов социальной среды); </w:t>
      </w:r>
    </w:p>
    <w:p w:rsidR="00BF31B8" w:rsidRPr="00BF31B8" w:rsidRDefault="00BF31B8" w:rsidP="00382CC9">
      <w:pPr>
        <w:pStyle w:val="a5"/>
        <w:numPr>
          <w:ilvl w:val="0"/>
          <w:numId w:val="32"/>
        </w:numPr>
        <w:tabs>
          <w:tab w:val="left" w:pos="993"/>
        </w:tabs>
        <w:ind w:left="0" w:firstLine="709"/>
        <w:jc w:val="both"/>
      </w:pPr>
      <w:r w:rsidRPr="00BF31B8">
        <w:t>проектирование партнерства школы с различными социальными субъектами (в р</w:t>
      </w:r>
      <w:r w:rsidRPr="00BF31B8">
        <w:t>е</w:t>
      </w:r>
      <w:r w:rsidRPr="00BF31B8">
        <w:t>зультате переговоров администрации формирование договорных отношений с предпр</w:t>
      </w:r>
      <w:r w:rsidRPr="00BF31B8">
        <w:t>и</w:t>
      </w:r>
      <w:r w:rsidRPr="00BF31B8">
        <w:t xml:space="preserve">ятиями, общественными объединениями, организациями дополнительного образования и другими субъектами); </w:t>
      </w:r>
    </w:p>
    <w:p w:rsidR="00BF31B8" w:rsidRPr="00BF31B8" w:rsidRDefault="00BF31B8" w:rsidP="00382CC9">
      <w:pPr>
        <w:pStyle w:val="a5"/>
        <w:numPr>
          <w:ilvl w:val="0"/>
          <w:numId w:val="32"/>
        </w:numPr>
        <w:tabs>
          <w:tab w:val="left" w:pos="993"/>
        </w:tabs>
        <w:ind w:left="0" w:firstLine="709"/>
        <w:jc w:val="both"/>
      </w:pPr>
      <w:r w:rsidRPr="00BF31B8">
        <w:t xml:space="preserve">осуществление социальной деятельности в процессе реализации договоров школы с социальными партнерами; </w:t>
      </w:r>
    </w:p>
    <w:p w:rsidR="00BF31B8" w:rsidRPr="00BF31B8" w:rsidRDefault="00BF31B8" w:rsidP="00382CC9">
      <w:pPr>
        <w:pStyle w:val="a5"/>
        <w:numPr>
          <w:ilvl w:val="0"/>
          <w:numId w:val="32"/>
        </w:numPr>
        <w:tabs>
          <w:tab w:val="left" w:pos="993"/>
        </w:tabs>
        <w:ind w:left="0" w:firstLine="709"/>
        <w:jc w:val="both"/>
      </w:pPr>
      <w:r w:rsidRPr="00BF31B8">
        <w:t>формирование в школе и в окружающей социальной среде атмосферы, поддерж</w:t>
      </w:r>
      <w:r w:rsidRPr="00BF31B8">
        <w:t>и</w:t>
      </w:r>
      <w:r w:rsidRPr="00BF31B8">
        <w:t xml:space="preserve">вающей созидательный социальный опыт обучающихся, формирующей конструктивные ожидания и позитивные образцы поведения; </w:t>
      </w:r>
    </w:p>
    <w:p w:rsidR="00BF31B8" w:rsidRPr="00BF31B8" w:rsidRDefault="00BF31B8" w:rsidP="00382CC9">
      <w:pPr>
        <w:pStyle w:val="a5"/>
        <w:numPr>
          <w:ilvl w:val="0"/>
          <w:numId w:val="32"/>
        </w:numPr>
        <w:tabs>
          <w:tab w:val="left" w:pos="993"/>
        </w:tabs>
        <w:ind w:left="0" w:firstLine="709"/>
        <w:jc w:val="both"/>
      </w:pPr>
      <w:r w:rsidRPr="00BF31B8">
        <w:t>организация рефлексии социальных взаимодействий и взаимоотношений с разли</w:t>
      </w:r>
      <w:r w:rsidRPr="00BF31B8">
        <w:t>ч</w:t>
      </w:r>
      <w:r w:rsidRPr="00BF31B8">
        <w:t>ными субъектами в системе общественных отношений, в том числе с использованием дне</w:t>
      </w:r>
      <w:r w:rsidRPr="00BF31B8">
        <w:t>в</w:t>
      </w:r>
      <w:r w:rsidRPr="00BF31B8">
        <w:t xml:space="preserve">ников самонаблюдения и электронных дневников в Интернете; </w:t>
      </w:r>
    </w:p>
    <w:p w:rsidR="00BF31B8" w:rsidRPr="00BF31B8" w:rsidRDefault="00BF31B8" w:rsidP="00382CC9">
      <w:pPr>
        <w:pStyle w:val="a5"/>
        <w:numPr>
          <w:ilvl w:val="0"/>
          <w:numId w:val="32"/>
        </w:numPr>
        <w:tabs>
          <w:tab w:val="left" w:pos="993"/>
        </w:tabs>
        <w:ind w:left="0" w:firstLine="709"/>
        <w:jc w:val="both"/>
      </w:pPr>
      <w:r w:rsidRPr="00BF31B8">
        <w:t>обеспечение разнообразия социальной деятельности по содержанию(общение, п</w:t>
      </w:r>
      <w:r w:rsidRPr="00BF31B8">
        <w:t>о</w:t>
      </w:r>
      <w:r w:rsidRPr="00BF31B8">
        <w:t xml:space="preserve">знание, игра, спорт, труд), формам организации, возможному характеру участия (увлечение (хобби), общественная активность, социальное лидерство); </w:t>
      </w:r>
    </w:p>
    <w:p w:rsidR="00BF31B8" w:rsidRPr="00BF31B8" w:rsidRDefault="00BF31B8" w:rsidP="00382CC9">
      <w:pPr>
        <w:pStyle w:val="a5"/>
        <w:numPr>
          <w:ilvl w:val="0"/>
          <w:numId w:val="32"/>
        </w:numPr>
        <w:tabs>
          <w:tab w:val="left" w:pos="993"/>
        </w:tabs>
        <w:ind w:left="0" w:firstLine="709"/>
        <w:jc w:val="both"/>
      </w:pPr>
      <w:r w:rsidRPr="00BF31B8">
        <w:t>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w:t>
      </w:r>
      <w:r w:rsidRPr="00BF31B8">
        <w:t>о</w:t>
      </w:r>
      <w:r w:rsidRPr="00BF31B8">
        <w:t xml:space="preserve">лы, поддержка общественных инициатив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ными социальными статуса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BF31B8" w:rsidRPr="00BF31B8" w:rsidRDefault="00BF31B8" w:rsidP="00382CC9">
      <w:pPr>
        <w:pStyle w:val="a5"/>
        <w:numPr>
          <w:ilvl w:val="0"/>
          <w:numId w:val="32"/>
        </w:numPr>
        <w:tabs>
          <w:tab w:val="left" w:pos="993"/>
        </w:tabs>
        <w:ind w:left="0" w:firstLine="709"/>
        <w:jc w:val="both"/>
      </w:pPr>
      <w:r w:rsidRPr="00BF31B8">
        <w:t>авансирование положительного восприятия школьниками предстоящей социал</w:t>
      </w:r>
      <w:r w:rsidRPr="00BF31B8">
        <w:t>ь</w:t>
      </w:r>
      <w:r w:rsidRPr="00BF31B8">
        <w:t>ной деятельности – обеспечение социальных ожиданий обучающихся, связанных с успе</w:t>
      </w:r>
      <w:r w:rsidRPr="00BF31B8">
        <w:t>ш</w:t>
      </w:r>
      <w:r w:rsidRPr="00BF31B8">
        <w:lastRenderedPageBreak/>
        <w:t>ностью, признанием со стороны семьи и сверстников, состоятельностью и самостоятельн</w:t>
      </w:r>
      <w:r w:rsidRPr="00BF31B8">
        <w:t>о</w:t>
      </w:r>
      <w:r w:rsidRPr="00BF31B8">
        <w:t xml:space="preserve">стью в реализации собственных замыслов; </w:t>
      </w:r>
    </w:p>
    <w:p w:rsidR="00BF31B8" w:rsidRPr="00BF31B8" w:rsidRDefault="00BF31B8" w:rsidP="00382CC9">
      <w:pPr>
        <w:pStyle w:val="a5"/>
        <w:numPr>
          <w:ilvl w:val="0"/>
          <w:numId w:val="32"/>
        </w:numPr>
        <w:tabs>
          <w:tab w:val="left" w:pos="993"/>
        </w:tabs>
        <w:ind w:left="0" w:firstLine="709"/>
        <w:jc w:val="both"/>
      </w:pPr>
      <w:r w:rsidRPr="00BF31B8">
        <w:t>информирование обучающихся о пространстве предстоящей социальной деятел</w:t>
      </w:r>
      <w:r w:rsidRPr="00BF31B8">
        <w:t>ь</w:t>
      </w:r>
      <w:r w:rsidRPr="00BF31B8">
        <w:t>ности, способах взаимодействия с различными социальными субъектами, возможностях с</w:t>
      </w:r>
      <w:r w:rsidRPr="00BF31B8">
        <w:t>а</w:t>
      </w:r>
      <w:r w:rsidRPr="00BF31B8">
        <w:t xml:space="preserve">мореализации в нем; статусных и функциональных характеристиках социальных ролей; </w:t>
      </w:r>
    </w:p>
    <w:p w:rsidR="00BF31B8" w:rsidRPr="00BF31B8" w:rsidRDefault="00BF31B8" w:rsidP="00382CC9">
      <w:pPr>
        <w:pStyle w:val="a5"/>
        <w:numPr>
          <w:ilvl w:val="0"/>
          <w:numId w:val="32"/>
        </w:numPr>
        <w:tabs>
          <w:tab w:val="left" w:pos="993"/>
        </w:tabs>
        <w:ind w:left="0" w:firstLine="709"/>
        <w:jc w:val="both"/>
      </w:pPr>
      <w:r w:rsidRPr="00BF31B8">
        <w:t>обучение школьников социальному взаимодействию, информирование обуча</w:t>
      </w:r>
      <w:r w:rsidRPr="00BF31B8">
        <w:t>ю</w:t>
      </w:r>
      <w:r w:rsidRPr="00BF31B8">
        <w:t xml:space="preserve">щихся о способах решения задач социальной деятельности, пробное решение задач в рамках отдельных социальных проектов; </w:t>
      </w:r>
    </w:p>
    <w:p w:rsidR="00BF31B8" w:rsidRPr="00BF31B8" w:rsidRDefault="00BF31B8" w:rsidP="00382CC9">
      <w:pPr>
        <w:pStyle w:val="a5"/>
        <w:numPr>
          <w:ilvl w:val="0"/>
          <w:numId w:val="32"/>
        </w:numPr>
        <w:tabs>
          <w:tab w:val="left" w:pos="993"/>
        </w:tabs>
        <w:ind w:left="0" w:firstLine="709"/>
        <w:jc w:val="both"/>
      </w:pPr>
      <w:r w:rsidRPr="00BF31B8">
        <w:t>содействие школьникам в изучении норм и правил межличностного взаимодейс</w:t>
      </w:r>
      <w:r w:rsidRPr="00BF31B8">
        <w:t>т</w:t>
      </w:r>
      <w:r w:rsidRPr="00BF31B8">
        <w:t xml:space="preserve">вия и собственных особенностей взаимодействия с отдельными лицами и группами; </w:t>
      </w:r>
    </w:p>
    <w:p w:rsidR="00BF31B8" w:rsidRPr="00BF31B8" w:rsidRDefault="00BF31B8" w:rsidP="00382CC9">
      <w:pPr>
        <w:pStyle w:val="a5"/>
        <w:numPr>
          <w:ilvl w:val="0"/>
          <w:numId w:val="32"/>
        </w:numPr>
        <w:tabs>
          <w:tab w:val="left" w:pos="993"/>
        </w:tabs>
        <w:ind w:left="0" w:firstLine="709"/>
        <w:jc w:val="both"/>
      </w:pPr>
      <w:r w:rsidRPr="00BF31B8">
        <w:t>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w:t>
      </w:r>
      <w:r w:rsidRPr="00BF31B8">
        <w:t>а</w:t>
      </w:r>
      <w:r w:rsidRPr="00BF31B8">
        <w:t xml:space="preserve">тегии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содействие обучающимся в осознания внутренних (собственных) ресурсов и внешних ресурсов (ресурсов среды), обеспечивающих успешное участие школьника в соц</w:t>
      </w:r>
      <w:r w:rsidRPr="00BF31B8">
        <w:t>и</w:t>
      </w:r>
      <w:r w:rsidRPr="00BF31B8">
        <w:t xml:space="preserve">альной деятельности; </w:t>
      </w:r>
    </w:p>
    <w:p w:rsidR="00BF31B8" w:rsidRPr="00BF31B8" w:rsidRDefault="00BF31B8" w:rsidP="00382CC9">
      <w:pPr>
        <w:pStyle w:val="a5"/>
        <w:numPr>
          <w:ilvl w:val="0"/>
          <w:numId w:val="32"/>
        </w:numPr>
        <w:tabs>
          <w:tab w:val="left" w:pos="993"/>
        </w:tabs>
        <w:ind w:left="0" w:firstLine="709"/>
        <w:jc w:val="both"/>
      </w:pPr>
      <w:r w:rsidRPr="00BF31B8">
        <w:t>демонстрация вариативности социальных ситуаций, ситуаций выбора и необход</w:t>
      </w:r>
      <w:r w:rsidRPr="00BF31B8">
        <w:t>и</w:t>
      </w:r>
      <w:r w:rsidRPr="00BF31B8">
        <w:t xml:space="preserve">мости планирования соб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проектировании и планировании собственного участия в социаль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Этапы организации социальной деятельности могут выстраиваться в логике технол</w:t>
      </w:r>
      <w:r w:rsidRPr="00BF31B8">
        <w:rPr>
          <w:rFonts w:ascii="Times New Roman" w:hAnsi="Times New Roman" w:cs="Times New Roman"/>
          <w:sz w:val="24"/>
          <w:szCs w:val="24"/>
        </w:rPr>
        <w:t>о</w:t>
      </w:r>
      <w:r w:rsidRPr="00BF31B8">
        <w:rPr>
          <w:rFonts w:ascii="Times New Roman" w:hAnsi="Times New Roman" w:cs="Times New Roman"/>
          <w:sz w:val="24"/>
          <w:szCs w:val="24"/>
        </w:rPr>
        <w:t>гии коллективно-творческой деятельности: поиск объектов общей заботы, коллективное ц</w:t>
      </w:r>
      <w:r w:rsidRPr="00BF31B8">
        <w:rPr>
          <w:rFonts w:ascii="Times New Roman" w:hAnsi="Times New Roman" w:cs="Times New Roman"/>
          <w:sz w:val="24"/>
          <w:szCs w:val="24"/>
        </w:rPr>
        <w:t>е</w:t>
      </w:r>
      <w:r w:rsidRPr="00BF31B8">
        <w:rPr>
          <w:rFonts w:ascii="Times New Roman" w:hAnsi="Times New Roman" w:cs="Times New Roman"/>
          <w:sz w:val="24"/>
          <w:szCs w:val="24"/>
        </w:rPr>
        <w:t>леполагание, коллективное планирование, коллективная подготовка мероприятия, кол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тивное проведение, коллективный анализ.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r w:rsidRPr="00BF31B8">
        <w:rPr>
          <w:rFonts w:ascii="Times New Roman" w:hAnsi="Times New Roman" w:cs="Times New Roman"/>
          <w:sz w:val="24"/>
          <w:szCs w:val="24"/>
        </w:rPr>
        <w:t>.</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Важнейшим партнером образовательной организации в реализации цели и задач во</w:t>
      </w:r>
      <w:r w:rsidRPr="00BF31B8">
        <w:rPr>
          <w:rFonts w:ascii="Times New Roman" w:hAnsi="Times New Roman" w:cs="Times New Roman"/>
          <w:sz w:val="24"/>
          <w:szCs w:val="24"/>
        </w:rPr>
        <w:t>с</w:t>
      </w:r>
      <w:r w:rsidRPr="00BF31B8">
        <w:rPr>
          <w:rFonts w:ascii="Times New Roman" w:hAnsi="Times New Roman" w:cs="Times New Roman"/>
          <w:sz w:val="24"/>
          <w:szCs w:val="24"/>
        </w:rPr>
        <w:t xml:space="preserve">питания и социализации являются </w:t>
      </w:r>
      <w:r w:rsidRPr="00BF31B8">
        <w:rPr>
          <w:rFonts w:ascii="Times New Roman" w:hAnsi="Times New Roman" w:cs="Times New Roman"/>
          <w:b/>
          <w:sz w:val="24"/>
          <w:szCs w:val="24"/>
        </w:rPr>
        <w:t xml:space="preserve">родители обучающегося </w:t>
      </w:r>
      <w:r w:rsidRPr="00BF31B8">
        <w:rPr>
          <w:rFonts w:ascii="Times New Roman" w:hAnsi="Times New Roman" w:cs="Times New Roman"/>
          <w:sz w:val="24"/>
          <w:szCs w:val="24"/>
        </w:rPr>
        <w:t>(законные представители), к</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рые одновременно выступают в многообразии позиций и социальных ролей: </w:t>
      </w:r>
    </w:p>
    <w:p w:rsidR="00BF31B8" w:rsidRPr="00BF31B8" w:rsidRDefault="00BF31B8" w:rsidP="00382CC9">
      <w:pPr>
        <w:pStyle w:val="a5"/>
        <w:numPr>
          <w:ilvl w:val="0"/>
          <w:numId w:val="32"/>
        </w:numPr>
        <w:tabs>
          <w:tab w:val="left" w:pos="993"/>
        </w:tabs>
        <w:ind w:left="0" w:firstLine="709"/>
        <w:jc w:val="both"/>
      </w:pPr>
      <w:r w:rsidRPr="00BF31B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sidRPr="00BF31B8">
        <w:t>ь</w:t>
      </w:r>
      <w:r w:rsidRPr="00BF31B8">
        <w:t>татов деятельност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как обладатель и распорядитель ресурсов для воспитания и социализации;</w:t>
      </w:r>
    </w:p>
    <w:p w:rsidR="00BF31B8" w:rsidRPr="00BF31B8" w:rsidRDefault="00BF31B8" w:rsidP="00382CC9">
      <w:pPr>
        <w:pStyle w:val="a5"/>
        <w:numPr>
          <w:ilvl w:val="0"/>
          <w:numId w:val="32"/>
        </w:numPr>
        <w:tabs>
          <w:tab w:val="left" w:pos="993"/>
        </w:tabs>
        <w:ind w:left="0" w:firstLine="709"/>
        <w:jc w:val="both"/>
      </w:pPr>
      <w:r w:rsidRPr="00BF31B8">
        <w:t>непосредственный воспитатель (в рамках школьного и семейного воспитан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ловиями результативности работы с родителями обучающихся (законными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ителями) является понимание педагогическими работниками и учет ими при проектир</w:t>
      </w:r>
      <w:r w:rsidRPr="00BF31B8">
        <w:rPr>
          <w:rFonts w:ascii="Times New Roman" w:hAnsi="Times New Roman" w:cs="Times New Roman"/>
          <w:sz w:val="24"/>
          <w:szCs w:val="24"/>
        </w:rPr>
        <w:t>о</w:t>
      </w:r>
      <w:r w:rsidRPr="00BF31B8">
        <w:rPr>
          <w:rFonts w:ascii="Times New Roman" w:hAnsi="Times New Roman" w:cs="Times New Roman"/>
          <w:sz w:val="24"/>
          <w:szCs w:val="24"/>
        </w:rPr>
        <w:t>вании и конструировании взаимодействия следующих аспектов:</w:t>
      </w:r>
    </w:p>
    <w:p w:rsidR="00BF31B8" w:rsidRPr="00BF31B8" w:rsidRDefault="00BF31B8" w:rsidP="00382CC9">
      <w:pPr>
        <w:pStyle w:val="a5"/>
        <w:numPr>
          <w:ilvl w:val="0"/>
          <w:numId w:val="32"/>
        </w:numPr>
        <w:tabs>
          <w:tab w:val="left" w:pos="993"/>
        </w:tabs>
        <w:ind w:left="0" w:firstLine="709"/>
        <w:jc w:val="both"/>
      </w:pPr>
      <w:r w:rsidRPr="00BF31B8">
        <w:t>ориентация на «партисипативность» (вовлечение родителей в управление образ</w:t>
      </w:r>
      <w:r w:rsidRPr="00BF31B8">
        <w:t>о</w:t>
      </w:r>
      <w:r w:rsidRPr="00BF31B8">
        <w:t>вательной деятельностью, решение проблем, участие в решении и анализе проблем, прин</w:t>
      </w:r>
      <w:r w:rsidRPr="00BF31B8">
        <w:t>я</w:t>
      </w:r>
      <w:r w:rsidRPr="00BF31B8">
        <w:t>тии решений и даже их реализации в той или иной форме, возникающих в жизни образов</w:t>
      </w:r>
      <w:r w:rsidRPr="00BF31B8">
        <w:t>а</w:t>
      </w:r>
      <w:r w:rsidRPr="00BF31B8">
        <w:t>тельной организации);</w:t>
      </w:r>
    </w:p>
    <w:p w:rsidR="00BF31B8" w:rsidRPr="00BF31B8" w:rsidRDefault="00BF31B8" w:rsidP="00382CC9">
      <w:pPr>
        <w:pStyle w:val="a5"/>
        <w:numPr>
          <w:ilvl w:val="0"/>
          <w:numId w:val="32"/>
        </w:numPr>
        <w:tabs>
          <w:tab w:val="left" w:pos="993"/>
        </w:tabs>
        <w:ind w:left="0" w:firstLine="709"/>
        <w:jc w:val="both"/>
      </w:pPr>
      <w:r w:rsidRPr="00BF31B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w:t>
      </w:r>
      <w:r w:rsidRPr="00BF31B8">
        <w:t>и</w:t>
      </w:r>
      <w:r w:rsidRPr="00BF31B8">
        <w:t>телей), использование педагогами по отношению к родителям методов требования и убе</w:t>
      </w:r>
      <w:r w:rsidRPr="00BF31B8">
        <w:t>ж</w:t>
      </w:r>
      <w:r w:rsidRPr="00BF31B8">
        <w:t>дения как исключительно крайняя мера;</w:t>
      </w:r>
    </w:p>
    <w:p w:rsidR="00BF31B8" w:rsidRPr="00BF31B8" w:rsidRDefault="00BF31B8" w:rsidP="00382CC9">
      <w:pPr>
        <w:pStyle w:val="a5"/>
        <w:numPr>
          <w:ilvl w:val="0"/>
          <w:numId w:val="32"/>
        </w:numPr>
        <w:tabs>
          <w:tab w:val="left" w:pos="993"/>
        </w:tabs>
        <w:ind w:left="0" w:firstLine="709"/>
        <w:jc w:val="both"/>
      </w:pPr>
      <w:r w:rsidRPr="00BF31B8">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w:t>
      </w:r>
      <w:r w:rsidRPr="00BF31B8">
        <w:t>е</w:t>
      </w:r>
      <w:r w:rsidRPr="00BF31B8">
        <w:t>лей обучающегося в разрешении тех или иных противоречий, возникающих в процессе о</w:t>
      </w:r>
      <w:r w:rsidRPr="00BF31B8">
        <w:t>б</w:t>
      </w:r>
      <w:r w:rsidRPr="00BF31B8">
        <w:t>разования их ребенка, неэффективность тактики просто информирования педагогом родит</w:t>
      </w:r>
      <w:r w:rsidRPr="00BF31B8">
        <w:t>е</w:t>
      </w:r>
      <w:r w:rsidRPr="00BF31B8">
        <w:t>лей о недостатках в обучении или поведении их ребенка,</w:t>
      </w:r>
    </w:p>
    <w:p w:rsidR="00BF31B8" w:rsidRPr="00BF31B8" w:rsidRDefault="00BF31B8" w:rsidP="00382CC9">
      <w:pPr>
        <w:pStyle w:val="a5"/>
        <w:numPr>
          <w:ilvl w:val="0"/>
          <w:numId w:val="32"/>
        </w:numPr>
        <w:tabs>
          <w:tab w:val="left" w:pos="993"/>
        </w:tabs>
        <w:ind w:left="0" w:firstLine="709"/>
        <w:jc w:val="both"/>
      </w:pPr>
      <w:r w:rsidRPr="00BF31B8">
        <w:t>безальтернативность переговоров как метода взаимодействия педагогов с родит</w:t>
      </w:r>
      <w:r w:rsidRPr="00BF31B8">
        <w:t>е</w:t>
      </w:r>
      <w:r w:rsidRPr="00BF31B8">
        <w:t>лями, восприятие переговоров как необходимой и регулярной ситуации взаимодейств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Использование переговоров как формы организации взаимодействия педагогов с р</w:t>
      </w:r>
      <w:r w:rsidRPr="00BF31B8">
        <w:rPr>
          <w:rFonts w:ascii="Times New Roman" w:hAnsi="Times New Roman" w:cs="Times New Roman"/>
          <w:sz w:val="24"/>
          <w:szCs w:val="24"/>
        </w:rPr>
        <w:t>о</w:t>
      </w:r>
      <w:r w:rsidRPr="00BF31B8">
        <w:rPr>
          <w:rFonts w:ascii="Times New Roman" w:hAnsi="Times New Roman" w:cs="Times New Roman"/>
          <w:sz w:val="24"/>
          <w:szCs w:val="24"/>
        </w:rPr>
        <w:t>дителями требует значительной работы по согласованию сторонами повестки обсуждения, формализация процедуры:</w:t>
      </w:r>
    </w:p>
    <w:p w:rsidR="00BF31B8" w:rsidRPr="00BF31B8" w:rsidRDefault="00BF31B8" w:rsidP="00382CC9">
      <w:pPr>
        <w:pStyle w:val="a5"/>
        <w:numPr>
          <w:ilvl w:val="0"/>
          <w:numId w:val="32"/>
        </w:numPr>
        <w:tabs>
          <w:tab w:val="left" w:pos="993"/>
        </w:tabs>
        <w:ind w:left="0" w:firstLine="709"/>
        <w:jc w:val="both"/>
      </w:pPr>
      <w:r w:rsidRPr="00BF31B8">
        <w:t>понимание полномочий и компетенций, рамки решений;</w:t>
      </w:r>
    </w:p>
    <w:p w:rsidR="00BF31B8" w:rsidRPr="00BF31B8" w:rsidRDefault="00BF31B8" w:rsidP="00382CC9">
      <w:pPr>
        <w:pStyle w:val="a5"/>
        <w:numPr>
          <w:ilvl w:val="0"/>
          <w:numId w:val="32"/>
        </w:numPr>
        <w:tabs>
          <w:tab w:val="left" w:pos="993"/>
        </w:tabs>
        <w:ind w:left="0" w:firstLine="709"/>
        <w:jc w:val="both"/>
      </w:pPr>
      <w:r w:rsidRPr="00BF31B8">
        <w:t>протокольное фиксирование всех решений и взаимных обязательств;</w:t>
      </w:r>
    </w:p>
    <w:p w:rsidR="00BF31B8" w:rsidRPr="00BF31B8" w:rsidRDefault="00BF31B8" w:rsidP="00382CC9">
      <w:pPr>
        <w:pStyle w:val="a5"/>
        <w:numPr>
          <w:ilvl w:val="0"/>
          <w:numId w:val="32"/>
        </w:numPr>
        <w:tabs>
          <w:tab w:val="left" w:pos="993"/>
        </w:tabs>
        <w:ind w:left="0" w:firstLine="709"/>
        <w:jc w:val="both"/>
      </w:pPr>
      <w:r w:rsidRPr="00BF31B8">
        <w:t xml:space="preserve">подписание итоговых документов вне зависимости от результатов переговоров; </w:t>
      </w:r>
    </w:p>
    <w:p w:rsidR="00BF31B8" w:rsidRPr="00BF31B8" w:rsidRDefault="00BF31B8" w:rsidP="00382CC9">
      <w:pPr>
        <w:pStyle w:val="a5"/>
        <w:numPr>
          <w:ilvl w:val="0"/>
          <w:numId w:val="32"/>
        </w:numPr>
        <w:tabs>
          <w:tab w:val="left" w:pos="993"/>
        </w:tabs>
        <w:ind w:left="0" w:firstLine="709"/>
        <w:jc w:val="both"/>
      </w:pPr>
      <w:r w:rsidRPr="00BF31B8">
        <w:t>создание временных рабочих групп (определение органов), отвечающих за реал</w:t>
      </w:r>
      <w:r w:rsidRPr="00BF31B8">
        <w:t>и</w:t>
      </w:r>
      <w:r w:rsidRPr="00BF31B8">
        <w:t>зацию договоренностей достигнутых в ходе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азвитие педагогической компетентности родителей (законных представителей) в ц</w:t>
      </w:r>
      <w:r w:rsidRPr="00BF31B8">
        <w:rPr>
          <w:rFonts w:ascii="Times New Roman" w:hAnsi="Times New Roman" w:cs="Times New Roman"/>
          <w:sz w:val="24"/>
          <w:szCs w:val="24"/>
        </w:rPr>
        <w:t>е</w:t>
      </w:r>
      <w:r w:rsidRPr="00BF31B8">
        <w:rPr>
          <w:rFonts w:ascii="Times New Roman" w:hAnsi="Times New Roman" w:cs="Times New Roman"/>
          <w:sz w:val="24"/>
          <w:szCs w:val="24"/>
        </w:rPr>
        <w:t>лях содействия социализации обучающихся в семье предусматривает содействие в форм</w:t>
      </w:r>
      <w:r w:rsidRPr="00BF31B8">
        <w:rPr>
          <w:rFonts w:ascii="Times New Roman" w:hAnsi="Times New Roman" w:cs="Times New Roman"/>
          <w:sz w:val="24"/>
          <w:szCs w:val="24"/>
        </w:rPr>
        <w:t>у</w:t>
      </w:r>
      <w:r w:rsidRPr="00BF31B8">
        <w:rPr>
          <w:rFonts w:ascii="Times New Roman" w:hAnsi="Times New Roman" w:cs="Times New Roman"/>
          <w:sz w:val="24"/>
          <w:szCs w:val="24"/>
        </w:rPr>
        <w:t>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widowControl w:val="0"/>
        <w:spacing w:before="0" w:line="240" w:lineRule="auto"/>
        <w:ind w:firstLine="709"/>
        <w:jc w:val="center"/>
        <w:rPr>
          <w:rFonts w:ascii="Times New Roman" w:hAnsi="Times New Roman" w:cs="Times New Roman"/>
          <w:b/>
          <w:color w:val="auto"/>
        </w:rPr>
      </w:pPr>
      <w:bookmarkStart w:id="124" w:name="_Toc410654056"/>
      <w:bookmarkStart w:id="125" w:name="_Toc284663452"/>
      <w:bookmarkStart w:id="126" w:name="_Toc409691724"/>
      <w:r w:rsidRPr="008A636A">
        <w:rPr>
          <w:rFonts w:ascii="Times New Roman" w:hAnsi="Times New Roman" w:cs="Times New Roman"/>
          <w:b/>
          <w:color w:val="auto"/>
        </w:rPr>
        <w:t>2.3.6. Основные формы организации педагогической поддержки</w:t>
      </w:r>
      <w:bookmarkEnd w:id="124"/>
      <w:bookmarkEnd w:id="125"/>
    </w:p>
    <w:p w:rsidR="00BF31B8" w:rsidRPr="008A636A" w:rsidRDefault="00BF31B8" w:rsidP="00BF31B8">
      <w:pPr>
        <w:pStyle w:val="3"/>
        <w:widowControl w:val="0"/>
        <w:spacing w:before="0" w:line="240" w:lineRule="auto"/>
        <w:jc w:val="center"/>
        <w:rPr>
          <w:rFonts w:ascii="Times New Roman" w:hAnsi="Times New Roman" w:cs="Times New Roman"/>
          <w:b/>
          <w:color w:val="auto"/>
        </w:rPr>
      </w:pPr>
      <w:bookmarkStart w:id="127" w:name="_Toc410654057"/>
      <w:bookmarkStart w:id="128" w:name="_Toc284663453"/>
      <w:r w:rsidRPr="008A636A">
        <w:rPr>
          <w:rFonts w:ascii="Times New Roman" w:hAnsi="Times New Roman" w:cs="Times New Roman"/>
          <w:b/>
          <w:color w:val="auto"/>
        </w:rPr>
        <w:t>социализации обучающихся</w:t>
      </w:r>
      <w:bookmarkEnd w:id="126"/>
      <w:bookmarkEnd w:id="127"/>
      <w:r w:rsidRPr="008A636A">
        <w:rPr>
          <w:rFonts w:ascii="Times New Roman" w:hAnsi="Times New Roman" w:cs="Times New Roman"/>
          <w:b/>
          <w:color w:val="auto"/>
        </w:rPr>
        <w:t xml:space="preserve"> по каждому из направлений с учетом урочной и внеуро</w:t>
      </w:r>
      <w:r w:rsidRPr="008A636A">
        <w:rPr>
          <w:rFonts w:ascii="Times New Roman" w:hAnsi="Times New Roman" w:cs="Times New Roman"/>
          <w:b/>
          <w:color w:val="auto"/>
        </w:rPr>
        <w:t>ч</w:t>
      </w:r>
      <w:r w:rsidRPr="008A636A">
        <w:rPr>
          <w:rFonts w:ascii="Times New Roman" w:hAnsi="Times New Roman" w:cs="Times New Roman"/>
          <w:b/>
          <w:color w:val="auto"/>
        </w:rPr>
        <w:t>ной деятельности, а также формы участия специалистов и социальных партнеров по направлениям социального воспитания</w:t>
      </w:r>
      <w:bookmarkEnd w:id="128"/>
    </w:p>
    <w:p w:rsidR="00BF31B8" w:rsidRPr="00BF31B8" w:rsidRDefault="00BF31B8" w:rsidP="00BF31B8">
      <w:pPr>
        <w:widowControl w:val="0"/>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ся: психолого-педагогическое консультирование, метод организации развивающих ситу</w:t>
      </w:r>
      <w:r w:rsidRPr="00BF31B8">
        <w:rPr>
          <w:rFonts w:ascii="Times New Roman" w:hAnsi="Times New Roman" w:cs="Times New Roman"/>
          <w:sz w:val="24"/>
          <w:szCs w:val="24"/>
        </w:rPr>
        <w:t>а</w:t>
      </w:r>
      <w:r w:rsidRPr="00BF31B8">
        <w:rPr>
          <w:rFonts w:ascii="Times New Roman" w:hAnsi="Times New Roman" w:cs="Times New Roman"/>
          <w:sz w:val="24"/>
          <w:szCs w:val="24"/>
        </w:rPr>
        <w:t>ций, ситуационно-ролевые игры и друг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 xml:space="preserve">Психолого-педагогическая консультация </w:t>
      </w:r>
      <w:r w:rsidRPr="00BF31B8">
        <w:rPr>
          <w:rFonts w:ascii="Times New Roman" w:hAnsi="Times New Roman" w:cs="Times New Roman"/>
          <w:sz w:val="24"/>
          <w:szCs w:val="24"/>
        </w:rPr>
        <w:t>в качестве основной формы организации п</w:t>
      </w:r>
      <w:r w:rsidRPr="00BF31B8">
        <w:rPr>
          <w:rFonts w:ascii="Times New Roman" w:hAnsi="Times New Roman" w:cs="Times New Roman"/>
          <w:sz w:val="24"/>
          <w:szCs w:val="24"/>
        </w:rPr>
        <w:t>е</w:t>
      </w:r>
      <w:r w:rsidRPr="00BF31B8">
        <w:rPr>
          <w:rFonts w:ascii="Times New Roman" w:hAnsi="Times New Roman" w:cs="Times New Roman"/>
          <w:sz w:val="24"/>
          <w:szCs w:val="24"/>
        </w:rPr>
        <w:t>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эмоционально-волевой поддержки обучающегося (повышение уверенности школ</w:t>
      </w:r>
      <w:r w:rsidRPr="00BF31B8">
        <w:rPr>
          <w:rFonts w:ascii="Times New Roman" w:hAnsi="Times New Roman" w:cs="Times New Roman"/>
          <w:sz w:val="24"/>
          <w:szCs w:val="24"/>
        </w:rPr>
        <w:t>ь</w:t>
      </w:r>
      <w:r w:rsidRPr="00BF31B8">
        <w:rPr>
          <w:rFonts w:ascii="Times New Roman" w:hAnsi="Times New Roman" w:cs="Times New Roman"/>
          <w:sz w:val="24"/>
          <w:szCs w:val="24"/>
        </w:rPr>
        <w:t>ника в себе, своих силах, убежденности в возможности преодолеть труд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рганизация развивающих ситуаций</w:t>
      </w:r>
      <w:r w:rsidRPr="00BF31B8">
        <w:rPr>
          <w:rFonts w:ascii="Times New Roman" w:hAnsi="Times New Roman" w:cs="Times New Roman"/>
          <w:sz w:val="24"/>
          <w:szCs w:val="24"/>
        </w:rPr>
        <w:t xml:space="preserve"> предполагает, что педагог осуществляет по</w:t>
      </w:r>
      <w:r w:rsidRPr="00BF31B8">
        <w:rPr>
          <w:rFonts w:ascii="Times New Roman" w:hAnsi="Times New Roman" w:cs="Times New Roman"/>
          <w:sz w:val="24"/>
          <w:szCs w:val="24"/>
        </w:rPr>
        <w:t>д</w:t>
      </w:r>
      <w:r w:rsidRPr="00BF31B8">
        <w:rPr>
          <w:rFonts w:ascii="Times New Roman" w:hAnsi="Times New Roman" w:cs="Times New Roman"/>
          <w:sz w:val="24"/>
          <w:szCs w:val="24"/>
        </w:rPr>
        <w:t>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w:t>
      </w:r>
      <w:r w:rsidRPr="00BF31B8">
        <w:rPr>
          <w:rFonts w:ascii="Times New Roman" w:hAnsi="Times New Roman" w:cs="Times New Roman"/>
          <w:sz w:val="24"/>
          <w:szCs w:val="24"/>
        </w:rPr>
        <w:t>н</w:t>
      </w:r>
      <w:r w:rsidRPr="00BF31B8">
        <w:rPr>
          <w:rFonts w:ascii="Times New Roman" w:hAnsi="Times New Roman" w:cs="Times New Roman"/>
          <w:sz w:val="24"/>
          <w:szCs w:val="24"/>
        </w:rPr>
        <w:t>ствуется в способах управления имеющимися ресурсами для решения собственных возра</w:t>
      </w:r>
      <w:r w:rsidRPr="00BF31B8">
        <w:rPr>
          <w:rFonts w:ascii="Times New Roman" w:hAnsi="Times New Roman" w:cs="Times New Roman"/>
          <w:sz w:val="24"/>
          <w:szCs w:val="24"/>
        </w:rPr>
        <w:t>с</w:t>
      </w:r>
      <w:r w:rsidRPr="00BF31B8">
        <w:rPr>
          <w:rFonts w:ascii="Times New Roman" w:hAnsi="Times New Roman" w:cs="Times New Roman"/>
          <w:sz w:val="24"/>
          <w:szCs w:val="24"/>
        </w:rPr>
        <w:t>тных задач. При организации развивающих ситуаций педагог может использовать и комб</w:t>
      </w:r>
      <w:r w:rsidRPr="00BF31B8">
        <w:rPr>
          <w:rFonts w:ascii="Times New Roman" w:hAnsi="Times New Roman" w:cs="Times New Roman"/>
          <w:sz w:val="24"/>
          <w:szCs w:val="24"/>
        </w:rPr>
        <w:t>и</w:t>
      </w:r>
      <w:r w:rsidRPr="00BF31B8">
        <w:rPr>
          <w:rFonts w:ascii="Times New Roman" w:hAnsi="Times New Roman" w:cs="Times New Roman"/>
          <w:sz w:val="24"/>
          <w:szCs w:val="24"/>
        </w:rPr>
        <w:t>нировать самые разнообразные педагогические средства, вовлекать воспитанника в раз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образные виды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ся </w:t>
      </w:r>
      <w:r w:rsidRPr="00BF31B8">
        <w:rPr>
          <w:rFonts w:ascii="Times New Roman" w:hAnsi="Times New Roman" w:cs="Times New Roman"/>
          <w:i/>
          <w:sz w:val="24"/>
          <w:szCs w:val="24"/>
        </w:rPr>
        <w:t>ситуационно-ролевые игры</w:t>
      </w:r>
      <w:r w:rsidRPr="00BF31B8">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29" w:name="_Toc410654058"/>
      <w:bookmarkStart w:id="130" w:name="_Toc284663454"/>
      <w:bookmarkStart w:id="131" w:name="_Toc409691725"/>
      <w:r w:rsidRPr="008A636A">
        <w:rPr>
          <w:rFonts w:ascii="Times New Roman" w:hAnsi="Times New Roman" w:cs="Times New Roman"/>
          <w:b/>
          <w:color w:val="auto"/>
        </w:rPr>
        <w:lastRenderedPageBreak/>
        <w:t>2.3.7. Модели организации работы по формированию экологически</w:t>
      </w:r>
      <w:bookmarkEnd w:id="129"/>
      <w:bookmarkEnd w:id="130"/>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2" w:name="_Toc410654059"/>
      <w:bookmarkStart w:id="133" w:name="_Toc410703058"/>
      <w:bookmarkStart w:id="134" w:name="_Toc284663455"/>
      <w:r w:rsidRPr="008A636A">
        <w:rPr>
          <w:rFonts w:ascii="Times New Roman" w:hAnsi="Times New Roman" w:cs="Times New Roman"/>
          <w:b/>
          <w:color w:val="auto"/>
        </w:rPr>
        <w:t>целесообразного, здорового и безопасного образа жизни</w:t>
      </w:r>
      <w:bookmarkEnd w:id="131"/>
      <w:bookmarkEnd w:id="132"/>
      <w:bookmarkEnd w:id="133"/>
      <w:bookmarkEnd w:id="13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беспечения рациональной организации учебно-воспитательного процесса и образовательной среды</w:t>
      </w:r>
      <w:r w:rsidRPr="00BF31B8">
        <w:rPr>
          <w:rFonts w:ascii="Times New Roman" w:hAnsi="Times New Roman" w:cs="Times New Roman"/>
          <w:sz w:val="24"/>
          <w:szCs w:val="24"/>
        </w:rPr>
        <w:t xml:space="preserve"> предусматривает объединение педагогического коллектива в вопр</w:t>
      </w:r>
      <w:r w:rsidRPr="00BF31B8">
        <w:rPr>
          <w:rFonts w:ascii="Times New Roman" w:hAnsi="Times New Roman" w:cs="Times New Roman"/>
          <w:sz w:val="24"/>
          <w:szCs w:val="24"/>
        </w:rPr>
        <w:t>о</w:t>
      </w:r>
      <w:r w:rsidRPr="00BF31B8">
        <w:rPr>
          <w:rFonts w:ascii="Times New Roman" w:hAnsi="Times New Roman" w:cs="Times New Roman"/>
          <w:sz w:val="24"/>
          <w:szCs w:val="24"/>
        </w:rPr>
        <w:t>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занятий (уроков);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каналов восприятия; </w:t>
      </w:r>
    </w:p>
    <w:p w:rsidR="00BF31B8" w:rsidRPr="00BF31B8" w:rsidRDefault="00BF31B8" w:rsidP="00382CC9">
      <w:pPr>
        <w:pStyle w:val="a5"/>
        <w:numPr>
          <w:ilvl w:val="0"/>
          <w:numId w:val="32"/>
        </w:numPr>
        <w:tabs>
          <w:tab w:val="left" w:pos="993"/>
        </w:tabs>
        <w:ind w:left="0" w:firstLine="709"/>
        <w:jc w:val="both"/>
      </w:pPr>
      <w:r w:rsidRPr="00BF31B8">
        <w:t xml:space="preserve">учет зоны работоспособности обучающихся; </w:t>
      </w:r>
    </w:p>
    <w:p w:rsidR="00BF31B8" w:rsidRPr="00BF31B8" w:rsidRDefault="00BF31B8" w:rsidP="00382CC9">
      <w:pPr>
        <w:pStyle w:val="a5"/>
        <w:numPr>
          <w:ilvl w:val="0"/>
          <w:numId w:val="32"/>
        </w:numPr>
        <w:tabs>
          <w:tab w:val="left" w:pos="993"/>
        </w:tabs>
        <w:ind w:left="0" w:firstLine="709"/>
        <w:jc w:val="both"/>
      </w:pPr>
      <w:r w:rsidRPr="00BF31B8">
        <w:t xml:space="preserve">распределение интенсивности ум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здоровьесберегающих технолог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рганизации физкультурно-спортивной и оздоровительной работы</w:t>
      </w:r>
      <w:r w:rsidRPr="00BF31B8">
        <w:rPr>
          <w:rFonts w:ascii="Times New Roman" w:hAnsi="Times New Roman" w:cs="Times New Roman"/>
          <w:sz w:val="24"/>
          <w:szCs w:val="24"/>
        </w:rPr>
        <w:t xml:space="preserve"> предп</w:t>
      </w:r>
      <w:r w:rsidRPr="00BF31B8">
        <w:rPr>
          <w:rFonts w:ascii="Times New Roman" w:hAnsi="Times New Roman" w:cs="Times New Roman"/>
          <w:sz w:val="24"/>
          <w:szCs w:val="24"/>
        </w:rPr>
        <w:t>о</w:t>
      </w:r>
      <w:r w:rsidRPr="00BF31B8">
        <w:rPr>
          <w:rFonts w:ascii="Times New Roman" w:hAnsi="Times New Roman" w:cs="Times New Roman"/>
          <w:sz w:val="24"/>
          <w:szCs w:val="24"/>
        </w:rPr>
        <w:t>лагает формирование групп школьников на основе их интересов в сфере физической ку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w:t>
      </w:r>
      <w:r w:rsidRPr="00BF31B8">
        <w:rPr>
          <w:rFonts w:ascii="Times New Roman" w:hAnsi="Times New Roman" w:cs="Times New Roman"/>
          <w:sz w:val="24"/>
          <w:szCs w:val="24"/>
        </w:rPr>
        <w:t>е</w:t>
      </w:r>
      <w:r w:rsidRPr="00BF31B8">
        <w:rPr>
          <w:rFonts w:ascii="Times New Roman" w:hAnsi="Times New Roman" w:cs="Times New Roman"/>
          <w:sz w:val="24"/>
          <w:szCs w:val="24"/>
        </w:rPr>
        <w:t>лые и решительные действия спортсменов. Формами физкультурно-спортивной и оздоров</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ельной работы являются: спартакиада, спортивная эстафета, спортивный праздник.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филактической работы</w:t>
      </w:r>
      <w:r w:rsidRPr="00BF31B8">
        <w:rPr>
          <w:rFonts w:ascii="Times New Roman" w:hAnsi="Times New Roman" w:cs="Times New Roman"/>
          <w:sz w:val="24"/>
          <w:szCs w:val="24"/>
        </w:rPr>
        <w:t xml:space="preserve"> предусматривает определение «зон риска» (выя</w:t>
      </w:r>
      <w:r w:rsidRPr="00BF31B8">
        <w:rPr>
          <w:rFonts w:ascii="Times New Roman" w:hAnsi="Times New Roman" w:cs="Times New Roman"/>
          <w:sz w:val="24"/>
          <w:szCs w:val="24"/>
        </w:rPr>
        <w:t>в</w:t>
      </w:r>
      <w:r w:rsidRPr="00BF31B8">
        <w:rPr>
          <w:rFonts w:ascii="Times New Roman" w:hAnsi="Times New Roman" w:cs="Times New Roman"/>
          <w:sz w:val="24"/>
          <w:szCs w:val="24"/>
        </w:rPr>
        <w:t>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w:t>
      </w:r>
      <w:r w:rsidRPr="00BF31B8">
        <w:rPr>
          <w:rFonts w:ascii="Times New Roman" w:hAnsi="Times New Roman" w:cs="Times New Roman"/>
          <w:sz w:val="24"/>
          <w:szCs w:val="24"/>
        </w:rPr>
        <w:t>у</w:t>
      </w:r>
      <w:r w:rsidRPr="00BF31B8">
        <w:rPr>
          <w:rFonts w:ascii="Times New Roman" w:hAnsi="Times New Roman" w:cs="Times New Roman"/>
          <w:sz w:val="24"/>
          <w:szCs w:val="24"/>
        </w:rPr>
        <w:t>ются возможности профильных организаций – медицинских, правоохранительных,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ных и т. д. Профилактика чаще всего связана с употреблением психоактивных веществ об</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чающимися, а также с проблемами детского дорожно-транспортного травматизм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светительской и методической работы</w:t>
      </w:r>
      <w:r w:rsidRPr="00BF31B8">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зарегистрированные) аудитории, может быть: </w:t>
      </w:r>
    </w:p>
    <w:p w:rsidR="00BF31B8" w:rsidRPr="00BF31B8" w:rsidRDefault="00BF31B8" w:rsidP="00382CC9">
      <w:pPr>
        <w:pStyle w:val="a5"/>
        <w:numPr>
          <w:ilvl w:val="0"/>
          <w:numId w:val="33"/>
        </w:numPr>
        <w:tabs>
          <w:tab w:val="left" w:pos="993"/>
        </w:tabs>
        <w:ind w:left="0" w:firstLine="709"/>
        <w:jc w:val="both"/>
      </w:pPr>
      <w:r w:rsidRPr="00BF31B8">
        <w:t>внешней (предполагает привлечение возможностей других учреждений и орган</w:t>
      </w:r>
      <w:r w:rsidRPr="00BF31B8">
        <w:t>и</w:t>
      </w:r>
      <w:r w:rsidRPr="00BF31B8">
        <w:t xml:space="preserve">заций – спортивных клубов, лечебных учреждений, стадионов, библиотек и т. д.); </w:t>
      </w:r>
    </w:p>
    <w:p w:rsidR="00BF31B8" w:rsidRPr="00BF31B8" w:rsidRDefault="00BF31B8" w:rsidP="00382CC9">
      <w:pPr>
        <w:pStyle w:val="a5"/>
        <w:numPr>
          <w:ilvl w:val="0"/>
          <w:numId w:val="33"/>
        </w:numPr>
        <w:tabs>
          <w:tab w:val="left" w:pos="993"/>
        </w:tabs>
        <w:ind w:left="0" w:firstLine="709"/>
        <w:jc w:val="both"/>
      </w:pPr>
      <w:r w:rsidRPr="00BF31B8">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w:t>
      </w:r>
      <w:r w:rsidRPr="00BF31B8">
        <w:t>л</w:t>
      </w:r>
      <w:r w:rsidRPr="00BF31B8">
        <w:t xml:space="preserve">лектива, других групп – коллективов); </w:t>
      </w:r>
    </w:p>
    <w:p w:rsidR="00BF31B8" w:rsidRPr="00BF31B8" w:rsidRDefault="00BF31B8" w:rsidP="00382CC9">
      <w:pPr>
        <w:pStyle w:val="a5"/>
        <w:numPr>
          <w:ilvl w:val="0"/>
          <w:numId w:val="33"/>
        </w:numPr>
        <w:tabs>
          <w:tab w:val="left" w:pos="993"/>
        </w:tabs>
        <w:ind w:left="0" w:firstLine="709"/>
        <w:jc w:val="both"/>
      </w:pPr>
      <w:r w:rsidRPr="00BF31B8">
        <w:t>программной (системной, органически вписанной в образовательную деятел</w:t>
      </w:r>
      <w:r w:rsidRPr="00BF31B8">
        <w:t>ь</w:t>
      </w:r>
      <w:r w:rsidRPr="00BF31B8">
        <w:t xml:space="preserve">ность, служит раскрытию ценностных аспектов здорового и безопасного образа жизни, обеспечивает межпредметные связи); </w:t>
      </w:r>
    </w:p>
    <w:p w:rsidR="00BF31B8" w:rsidRPr="00BF31B8" w:rsidRDefault="00BF31B8" w:rsidP="00382CC9">
      <w:pPr>
        <w:pStyle w:val="a5"/>
        <w:numPr>
          <w:ilvl w:val="0"/>
          <w:numId w:val="33"/>
        </w:numPr>
        <w:tabs>
          <w:tab w:val="left" w:pos="993"/>
        </w:tabs>
        <w:ind w:left="0" w:firstLine="709"/>
        <w:jc w:val="both"/>
      </w:pPr>
      <w:r w:rsidRPr="00BF31B8">
        <w:t>стихийной (осуществляется ситуативно, как ответ на возникающие в жизни шк</w:t>
      </w:r>
      <w:r w:rsidRPr="00BF31B8">
        <w:t>о</w:t>
      </w:r>
      <w:r w:rsidRPr="00BF31B8">
        <w:t>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w:t>
      </w:r>
      <w:r w:rsidRPr="00BF31B8">
        <w:t>и</w:t>
      </w:r>
      <w:r w:rsidRPr="00BF31B8">
        <w:t>онных занятий и совместных дел, или организована как естественное разрешение пробле</w:t>
      </w:r>
      <w:r w:rsidRPr="00BF31B8">
        <w:t>м</w:t>
      </w:r>
      <w:r w:rsidRPr="00BF31B8">
        <w:t xml:space="preserve">ной ситуаци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Просвещение осуществляется через лекции, беседы, диспуты, выступления в средс</w:t>
      </w:r>
      <w:r w:rsidRPr="00BF31B8">
        <w:rPr>
          <w:rFonts w:ascii="Times New Roman" w:hAnsi="Times New Roman" w:cs="Times New Roman"/>
          <w:sz w:val="24"/>
          <w:szCs w:val="24"/>
        </w:rPr>
        <w:t>т</w:t>
      </w:r>
      <w:r w:rsidRPr="00BF31B8">
        <w:rPr>
          <w:rFonts w:ascii="Times New Roman" w:hAnsi="Times New Roman" w:cs="Times New Roman"/>
          <w:sz w:val="24"/>
          <w:szCs w:val="24"/>
        </w:rPr>
        <w:t>вах массовой информации, экскурсионные программы, библиотечные и концертные або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менты, передвижные выставк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5" w:name="_Toc410654060"/>
      <w:bookmarkStart w:id="136" w:name="_Toc284662829"/>
      <w:bookmarkStart w:id="137" w:name="_Toc284663456"/>
      <w:bookmarkStart w:id="138" w:name="_Toc409691726"/>
      <w:r w:rsidRPr="00BF31B8">
        <w:rPr>
          <w:rFonts w:ascii="Times New Roman" w:hAnsi="Times New Roman" w:cs="Times New Roman"/>
          <w:color w:val="auto"/>
        </w:rPr>
        <w:t>2</w:t>
      </w:r>
      <w:r w:rsidRPr="008A636A">
        <w:rPr>
          <w:rFonts w:ascii="Times New Roman" w:hAnsi="Times New Roman" w:cs="Times New Roman"/>
          <w:b/>
          <w:color w:val="auto"/>
        </w:rPr>
        <w:t>.3.8. Описание деятельности в области непрерывного экологического</w:t>
      </w:r>
      <w:bookmarkEnd w:id="135"/>
      <w:bookmarkEnd w:id="136"/>
      <w:bookmarkEnd w:id="137"/>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9" w:name="_Toc410654061"/>
      <w:bookmarkStart w:id="140" w:name="_Toc410703060"/>
      <w:bookmarkStart w:id="141" w:name="_Toc284663457"/>
      <w:r w:rsidRPr="008A636A">
        <w:rPr>
          <w:rFonts w:ascii="Times New Roman" w:hAnsi="Times New Roman" w:cs="Times New Roman"/>
          <w:b/>
          <w:color w:val="auto"/>
        </w:rPr>
        <w:t>здоровьесберегающего образования обучающихся</w:t>
      </w:r>
      <w:bookmarkEnd w:id="138"/>
      <w:bookmarkEnd w:id="139"/>
      <w:bookmarkEnd w:id="140"/>
      <w:bookmarkEnd w:id="141"/>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осознанного отношения к собственному здоровью, устойчивых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лений о здоровье и здоровом образе жизни; факторах, оказывающих позитивное и нег</w:t>
      </w:r>
      <w:r w:rsidRPr="00BF31B8">
        <w:rPr>
          <w:rFonts w:ascii="Times New Roman" w:hAnsi="Times New Roman" w:cs="Times New Roman"/>
          <w:sz w:val="24"/>
          <w:szCs w:val="24"/>
        </w:rPr>
        <w:t>а</w:t>
      </w:r>
      <w:r w:rsidRPr="00BF31B8">
        <w:rPr>
          <w:rFonts w:ascii="Times New Roman" w:hAnsi="Times New Roman" w:cs="Times New Roman"/>
          <w:sz w:val="24"/>
          <w:szCs w:val="24"/>
        </w:rPr>
        <w:t>тивное влияние на здоровье; формирование личных убеждений, качеств и привычек, спосо</w:t>
      </w:r>
      <w:r w:rsidRPr="00BF31B8">
        <w:rPr>
          <w:rFonts w:ascii="Times New Roman" w:hAnsi="Times New Roman" w:cs="Times New Roman"/>
          <w:sz w:val="24"/>
          <w:szCs w:val="24"/>
        </w:rPr>
        <w:t>б</w:t>
      </w:r>
      <w:r w:rsidRPr="00BF31B8">
        <w:rPr>
          <w:rFonts w:ascii="Times New Roman" w:hAnsi="Times New Roman" w:cs="Times New Roman"/>
          <w:sz w:val="24"/>
          <w:szCs w:val="24"/>
        </w:rPr>
        <w:lastRenderedPageBreak/>
        <w:t>ствующих снижению риска здоровью в повседневной жизни, включает несколько комп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сов мероприят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омплекс мероприяти</w:t>
      </w:r>
      <w:r w:rsidRPr="00BF31B8">
        <w:rPr>
          <w:rFonts w:ascii="Times New Roman" w:hAnsi="Times New Roman" w:cs="Times New Roman"/>
          <w:sz w:val="24"/>
          <w:szCs w:val="24"/>
        </w:rPr>
        <w:t>й формирует у обучающихся: способность составлять рациональный режим дня и отдыха; следовать рациональному режиму дня и отдыха на о</w:t>
      </w:r>
      <w:r w:rsidRPr="00BF31B8">
        <w:rPr>
          <w:rFonts w:ascii="Times New Roman" w:hAnsi="Times New Roman" w:cs="Times New Roman"/>
          <w:sz w:val="24"/>
          <w:szCs w:val="24"/>
        </w:rPr>
        <w:t>с</w:t>
      </w:r>
      <w:r w:rsidRPr="00BF31B8">
        <w:rPr>
          <w:rFonts w:ascii="Times New Roman" w:hAnsi="Times New Roman" w:cs="Times New Roman"/>
          <w:sz w:val="24"/>
          <w:szCs w:val="24"/>
        </w:rPr>
        <w:t>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омплекс</w:t>
      </w:r>
      <w:r w:rsidRPr="00BF31B8">
        <w:rPr>
          <w:rFonts w:ascii="Times New Roman" w:hAnsi="Times New Roman" w:cs="Times New Roman"/>
          <w:sz w:val="24"/>
          <w:szCs w:val="24"/>
        </w:rPr>
        <w:t xml:space="preserve"> мероприятий формирует у обучающихся: представление о необх</w:t>
      </w:r>
      <w:r w:rsidRPr="00BF31B8">
        <w:rPr>
          <w:rFonts w:ascii="Times New Roman" w:hAnsi="Times New Roman" w:cs="Times New Roman"/>
          <w:sz w:val="24"/>
          <w:szCs w:val="24"/>
        </w:rPr>
        <w:t>о</w:t>
      </w:r>
      <w:r w:rsidRPr="00BF31B8">
        <w:rPr>
          <w:rFonts w:ascii="Times New Roman" w:hAnsi="Times New Roman" w:cs="Times New Roman"/>
          <w:sz w:val="24"/>
          <w:szCs w:val="24"/>
        </w:rPr>
        <w:t>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активности и ежедневных занятиях физической культурой; умение осознанно выб</w:t>
      </w:r>
      <w:r w:rsidRPr="00BF31B8">
        <w:rPr>
          <w:rFonts w:ascii="Times New Roman" w:hAnsi="Times New Roman" w:cs="Times New Roman"/>
          <w:sz w:val="24"/>
          <w:szCs w:val="24"/>
        </w:rPr>
        <w:t>и</w:t>
      </w:r>
      <w:r w:rsidRPr="00BF31B8">
        <w:rPr>
          <w:rFonts w:ascii="Times New Roman" w:hAnsi="Times New Roman" w:cs="Times New Roman"/>
          <w:sz w:val="24"/>
          <w:szCs w:val="24"/>
        </w:rPr>
        <w:t>рать индивидуальные программы двигательной активности, включающие малые виды фи</w:t>
      </w:r>
      <w:r w:rsidRPr="00BF31B8">
        <w:rPr>
          <w:rFonts w:ascii="Times New Roman" w:hAnsi="Times New Roman" w:cs="Times New Roman"/>
          <w:sz w:val="24"/>
          <w:szCs w:val="24"/>
        </w:rPr>
        <w:t>з</w:t>
      </w:r>
      <w:r w:rsidRPr="00BF31B8">
        <w:rPr>
          <w:rFonts w:ascii="Times New Roman" w:hAnsi="Times New Roman" w:cs="Times New Roman"/>
          <w:sz w:val="24"/>
          <w:szCs w:val="24"/>
        </w:rPr>
        <w:t>культуры (зарядка) и регулярные занятия спортом. Для реализации этого комплекса необх</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дима интеграция с курсом физической культуры.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омплекс</w:t>
      </w:r>
      <w:r w:rsidRPr="00BF31B8">
        <w:rPr>
          <w:rFonts w:ascii="Times New Roman" w:hAnsi="Times New Roman" w:cs="Times New Roman"/>
          <w:sz w:val="24"/>
          <w:szCs w:val="24"/>
        </w:rPr>
        <w:t xml:space="preserve"> мероприятий формирует у обучающихся: навыки оценки собстве</w:t>
      </w:r>
      <w:r w:rsidRPr="00BF31B8">
        <w:rPr>
          <w:rFonts w:ascii="Times New Roman" w:hAnsi="Times New Roman" w:cs="Times New Roman"/>
          <w:sz w:val="24"/>
          <w:szCs w:val="24"/>
        </w:rPr>
        <w:t>н</w:t>
      </w:r>
      <w:r w:rsidRPr="00BF31B8">
        <w:rPr>
          <w:rFonts w:ascii="Times New Roman" w:hAnsi="Times New Roman" w:cs="Times New Roman"/>
          <w:sz w:val="24"/>
          <w:szCs w:val="24"/>
        </w:rPr>
        <w:t>ного функционального состояния (напряжения, утомления, переутомления) по субъекти</w:t>
      </w:r>
      <w:r w:rsidRPr="00BF31B8">
        <w:rPr>
          <w:rFonts w:ascii="Times New Roman" w:hAnsi="Times New Roman" w:cs="Times New Roman"/>
          <w:sz w:val="24"/>
          <w:szCs w:val="24"/>
        </w:rPr>
        <w:t>в</w:t>
      </w:r>
      <w:r w:rsidRPr="00BF31B8">
        <w:rPr>
          <w:rFonts w:ascii="Times New Roman" w:hAnsi="Times New Roman" w:cs="Times New Roman"/>
          <w:sz w:val="24"/>
          <w:szCs w:val="24"/>
        </w:rPr>
        <w:t>ным показателям (пульс, дыхание, состояние кожных покровов) с учетом собственных и</w:t>
      </w:r>
      <w:r w:rsidRPr="00BF31B8">
        <w:rPr>
          <w:rFonts w:ascii="Times New Roman" w:hAnsi="Times New Roman" w:cs="Times New Roman"/>
          <w:sz w:val="24"/>
          <w:szCs w:val="24"/>
        </w:rPr>
        <w:t>н</w:t>
      </w:r>
      <w:r w:rsidRPr="00BF31B8">
        <w:rPr>
          <w:rFonts w:ascii="Times New Roman" w:hAnsi="Times New Roman" w:cs="Times New Roman"/>
          <w:sz w:val="24"/>
          <w:szCs w:val="24"/>
        </w:rPr>
        <w:t>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w:t>
      </w:r>
      <w:r w:rsidRPr="00BF31B8">
        <w:rPr>
          <w:rFonts w:ascii="Times New Roman" w:hAnsi="Times New Roman" w:cs="Times New Roman"/>
          <w:sz w:val="24"/>
          <w:szCs w:val="24"/>
        </w:rPr>
        <w:t>е</w:t>
      </w:r>
      <w:r w:rsidRPr="00BF31B8">
        <w:rPr>
          <w:rFonts w:ascii="Times New Roman" w:hAnsi="Times New Roman" w:cs="Times New Roman"/>
          <w:sz w:val="24"/>
          <w:szCs w:val="24"/>
        </w:rPr>
        <w:t>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w:t>
      </w:r>
      <w:r w:rsidRPr="00BF31B8">
        <w:rPr>
          <w:rFonts w:ascii="Times New Roman" w:hAnsi="Times New Roman" w:cs="Times New Roman"/>
          <w:sz w:val="24"/>
          <w:szCs w:val="24"/>
        </w:rPr>
        <w:t>с</w:t>
      </w:r>
      <w:r w:rsidRPr="00BF31B8">
        <w:rPr>
          <w:rFonts w:ascii="Times New Roman" w:hAnsi="Times New Roman" w:cs="Times New Roman"/>
          <w:sz w:val="24"/>
          <w:szCs w:val="24"/>
        </w:rPr>
        <w:t>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омплекс</w:t>
      </w:r>
      <w:r w:rsidRPr="00BF31B8">
        <w:rPr>
          <w:rFonts w:ascii="Times New Roman" w:hAnsi="Times New Roman" w:cs="Times New Roman"/>
          <w:sz w:val="24"/>
          <w:szCs w:val="24"/>
        </w:rPr>
        <w:t xml:space="preserve"> мероприятий формирует у обучающихся: представление о р</w:t>
      </w:r>
      <w:r w:rsidRPr="00BF31B8">
        <w:rPr>
          <w:rFonts w:ascii="Times New Roman" w:hAnsi="Times New Roman" w:cs="Times New Roman"/>
          <w:sz w:val="24"/>
          <w:szCs w:val="24"/>
        </w:rPr>
        <w:t>а</w:t>
      </w:r>
      <w:r w:rsidRPr="00BF31B8">
        <w:rPr>
          <w:rFonts w:ascii="Times New Roman" w:hAnsi="Times New Roman" w:cs="Times New Roman"/>
          <w:sz w:val="24"/>
          <w:szCs w:val="24"/>
        </w:rPr>
        <w:t>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w:t>
      </w:r>
      <w:r w:rsidRPr="00BF31B8">
        <w:rPr>
          <w:rFonts w:ascii="Times New Roman" w:hAnsi="Times New Roman" w:cs="Times New Roman"/>
          <w:sz w:val="24"/>
          <w:szCs w:val="24"/>
        </w:rPr>
        <w:t>ю</w:t>
      </w:r>
      <w:r w:rsidRPr="00BF31B8">
        <w:rPr>
          <w:rFonts w:ascii="Times New Roman" w:hAnsi="Times New Roman" w:cs="Times New Roman"/>
          <w:sz w:val="24"/>
          <w:szCs w:val="24"/>
        </w:rPr>
        <w:t>дать правила рационального питания; знание правил этикета, связанных с питанием, осозн</w:t>
      </w:r>
      <w:r w:rsidRPr="00BF31B8">
        <w:rPr>
          <w:rFonts w:ascii="Times New Roman" w:hAnsi="Times New Roman" w:cs="Times New Roman"/>
          <w:sz w:val="24"/>
          <w:szCs w:val="24"/>
        </w:rPr>
        <w:t>а</w:t>
      </w:r>
      <w:r w:rsidRPr="00BF31B8">
        <w:rPr>
          <w:rFonts w:ascii="Times New Roman" w:hAnsi="Times New Roman" w:cs="Times New Roman"/>
          <w:sz w:val="24"/>
          <w:szCs w:val="24"/>
        </w:rPr>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w:t>
      </w:r>
      <w:r w:rsidRPr="00BF31B8">
        <w:rPr>
          <w:rFonts w:ascii="Times New Roman" w:hAnsi="Times New Roman" w:cs="Times New Roman"/>
          <w:sz w:val="24"/>
          <w:szCs w:val="24"/>
        </w:rPr>
        <w:t>а</w:t>
      </w:r>
      <w:r w:rsidRPr="00BF31B8">
        <w:rPr>
          <w:rFonts w:ascii="Times New Roman" w:hAnsi="Times New Roman" w:cs="Times New Roman"/>
          <w:sz w:val="24"/>
          <w:szCs w:val="24"/>
        </w:rPr>
        <w:t>рода; интерес к народным традициям, связанным с питанием и здоровьем, расширение зн</w:t>
      </w:r>
      <w:r w:rsidRPr="00BF31B8">
        <w:rPr>
          <w:rFonts w:ascii="Times New Roman" w:hAnsi="Times New Roman" w:cs="Times New Roman"/>
          <w:sz w:val="24"/>
          <w:szCs w:val="24"/>
        </w:rPr>
        <w:t>а</w:t>
      </w:r>
      <w:r w:rsidRPr="00BF31B8">
        <w:rPr>
          <w:rFonts w:ascii="Times New Roman" w:hAnsi="Times New Roman" w:cs="Times New Roman"/>
          <w:sz w:val="24"/>
          <w:szCs w:val="24"/>
        </w:rPr>
        <w:t>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w:t>
      </w:r>
      <w:r w:rsidRPr="00BF31B8">
        <w:rPr>
          <w:rFonts w:ascii="Times New Roman" w:hAnsi="Times New Roman" w:cs="Times New Roman"/>
          <w:sz w:val="24"/>
          <w:szCs w:val="24"/>
        </w:rPr>
        <w:t>ю</w:t>
      </w:r>
      <w:r w:rsidRPr="00BF31B8">
        <w:rPr>
          <w:rFonts w:ascii="Times New Roman" w:hAnsi="Times New Roman" w:cs="Times New Roman"/>
          <w:sz w:val="24"/>
          <w:szCs w:val="24"/>
        </w:rPr>
        <w:t>щиеся должны быть способны самостоятельно оценивать и контролировать свой рацион п</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ания с точки зрения его адекватности и соответствия образу жизни (учебной и внеучебной нагрузк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ятый комплекс</w:t>
      </w:r>
      <w:r w:rsidRPr="00BF31B8">
        <w:rPr>
          <w:rFonts w:ascii="Times New Roman" w:hAnsi="Times New Roman" w:cs="Times New Roman"/>
          <w:sz w:val="24"/>
          <w:szCs w:val="24"/>
        </w:rPr>
        <w:t xml:space="preserve"> мероприятий обеспечивает профилактику разного рода зависим</w:t>
      </w:r>
      <w:r w:rsidRPr="00BF31B8">
        <w:rPr>
          <w:rFonts w:ascii="Times New Roman" w:hAnsi="Times New Roman" w:cs="Times New Roman"/>
          <w:sz w:val="24"/>
          <w:szCs w:val="24"/>
        </w:rPr>
        <w:t>о</w:t>
      </w:r>
      <w:r w:rsidRPr="00BF31B8">
        <w:rPr>
          <w:rFonts w:ascii="Times New Roman" w:hAnsi="Times New Roman" w:cs="Times New Roman"/>
          <w:sz w:val="24"/>
          <w:szCs w:val="24"/>
        </w:rPr>
        <w:t>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w:t>
      </w:r>
      <w:r w:rsidRPr="00BF31B8">
        <w:rPr>
          <w:rFonts w:ascii="Times New Roman" w:hAnsi="Times New Roman" w:cs="Times New Roman"/>
          <w:sz w:val="24"/>
          <w:szCs w:val="24"/>
        </w:rPr>
        <w:t>б</w:t>
      </w:r>
      <w:r w:rsidRPr="00BF31B8">
        <w:rPr>
          <w:rFonts w:ascii="Times New Roman" w:hAnsi="Times New Roman" w:cs="Times New Roman"/>
          <w:sz w:val="24"/>
          <w:szCs w:val="24"/>
        </w:rPr>
        <w:t>раза жизни, воспитание готовности соблюдать эти правила; формирование адекватной сам</w:t>
      </w:r>
      <w:r w:rsidRPr="00BF31B8">
        <w:rPr>
          <w:rFonts w:ascii="Times New Roman" w:hAnsi="Times New Roman" w:cs="Times New Roman"/>
          <w:sz w:val="24"/>
          <w:szCs w:val="24"/>
        </w:rPr>
        <w:t>о</w:t>
      </w:r>
      <w:r w:rsidRPr="00BF31B8">
        <w:rPr>
          <w:rFonts w:ascii="Times New Roman" w:hAnsi="Times New Roman" w:cs="Times New Roman"/>
          <w:sz w:val="24"/>
          <w:szCs w:val="24"/>
        </w:rPr>
        <w:t>оценки, развитие навыков регуляции своего поведения, эмоционального состояния; 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w:t>
      </w:r>
      <w:r w:rsidRPr="00BF31B8">
        <w:rPr>
          <w:rFonts w:ascii="Times New Roman" w:hAnsi="Times New Roman" w:cs="Times New Roman"/>
          <w:sz w:val="24"/>
          <w:szCs w:val="24"/>
        </w:rPr>
        <w:t>к</w:t>
      </w:r>
      <w:r w:rsidRPr="00BF31B8">
        <w:rPr>
          <w:rFonts w:ascii="Times New Roman" w:hAnsi="Times New Roman" w:cs="Times New Roman"/>
          <w:sz w:val="24"/>
          <w:szCs w:val="24"/>
        </w:rPr>
        <w:t>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w:t>
      </w:r>
      <w:r w:rsidRPr="00BF31B8">
        <w:rPr>
          <w:rFonts w:ascii="Times New Roman" w:hAnsi="Times New Roman" w:cs="Times New Roman"/>
          <w:sz w:val="24"/>
          <w:szCs w:val="24"/>
        </w:rPr>
        <w:t>а</w:t>
      </w:r>
      <w:r w:rsidRPr="00BF31B8">
        <w:rPr>
          <w:rFonts w:ascii="Times New Roman" w:hAnsi="Times New Roman" w:cs="Times New Roman"/>
          <w:sz w:val="24"/>
          <w:szCs w:val="24"/>
        </w:rPr>
        <w:t>лизовать потребность в признании окружающих, проявить свои лучшие качества и спосо</w:t>
      </w:r>
      <w:r w:rsidRPr="00BF31B8">
        <w:rPr>
          <w:rFonts w:ascii="Times New Roman" w:hAnsi="Times New Roman" w:cs="Times New Roman"/>
          <w:sz w:val="24"/>
          <w:szCs w:val="24"/>
        </w:rPr>
        <w:t>б</w:t>
      </w:r>
      <w:r w:rsidRPr="00BF31B8">
        <w:rPr>
          <w:rFonts w:ascii="Times New Roman" w:hAnsi="Times New Roman" w:cs="Times New Roman"/>
          <w:sz w:val="24"/>
          <w:szCs w:val="24"/>
        </w:rPr>
        <w:t>ности; ознакомление подростков с разнообразными формами проведения досуга; 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2" w:name="_Toc410654062"/>
      <w:bookmarkStart w:id="143" w:name="_Toc409691727"/>
      <w:bookmarkStart w:id="144" w:name="_Toc284663458"/>
      <w:r w:rsidRPr="008A636A">
        <w:rPr>
          <w:rFonts w:ascii="Times New Roman" w:hAnsi="Times New Roman" w:cs="Times New Roman"/>
          <w:b/>
          <w:color w:val="auto"/>
        </w:rPr>
        <w:lastRenderedPageBreak/>
        <w:t>2.3.9. Система поощрения социальной успешности и проявлений активной</w:t>
      </w:r>
      <w:bookmarkStart w:id="145" w:name="_Toc410654063"/>
      <w:bookmarkEnd w:id="142"/>
      <w:r w:rsidRPr="008A636A">
        <w:rPr>
          <w:rFonts w:ascii="Times New Roman" w:hAnsi="Times New Roman" w:cs="Times New Roman"/>
          <w:b/>
          <w:color w:val="auto"/>
        </w:rPr>
        <w:t xml:space="preserve"> жи</w:t>
      </w:r>
      <w:r w:rsidRPr="008A636A">
        <w:rPr>
          <w:rFonts w:ascii="Times New Roman" w:hAnsi="Times New Roman" w:cs="Times New Roman"/>
          <w:b/>
          <w:color w:val="auto"/>
        </w:rPr>
        <w:t>з</w:t>
      </w:r>
      <w:r w:rsidRPr="008A636A">
        <w:rPr>
          <w:rFonts w:ascii="Times New Roman" w:hAnsi="Times New Roman" w:cs="Times New Roman"/>
          <w:b/>
          <w:color w:val="auto"/>
        </w:rPr>
        <w:t>ненной позиции обучающихся</w:t>
      </w:r>
      <w:bookmarkEnd w:id="143"/>
      <w:bookmarkEnd w:id="144"/>
      <w:bookmarkEnd w:id="145"/>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х целя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зиции обучающихся в общеобразовательной школе строится на следующих принципах: </w:t>
      </w:r>
    </w:p>
    <w:p w:rsidR="00BF31B8" w:rsidRPr="00BF31B8" w:rsidRDefault="00BF31B8" w:rsidP="00382CC9">
      <w:pPr>
        <w:pStyle w:val="a5"/>
        <w:numPr>
          <w:ilvl w:val="0"/>
          <w:numId w:val="34"/>
        </w:numPr>
        <w:tabs>
          <w:tab w:val="left" w:pos="993"/>
        </w:tabs>
        <w:ind w:left="0" w:firstLine="709"/>
        <w:jc w:val="both"/>
      </w:pPr>
      <w:r w:rsidRPr="00BF31B8">
        <w:t>публичность поощрения (информирование всех обучающихся о награждении, пр</w:t>
      </w:r>
      <w:r w:rsidRPr="00BF31B8">
        <w:t>о</w:t>
      </w:r>
      <w:r w:rsidRPr="00BF31B8">
        <w:t xml:space="preserve">ведение процедуры награждения в присутствии значительного числа школьников); </w:t>
      </w:r>
    </w:p>
    <w:p w:rsidR="00BF31B8" w:rsidRPr="00BF31B8" w:rsidRDefault="00BF31B8" w:rsidP="00382CC9">
      <w:pPr>
        <w:pStyle w:val="a5"/>
        <w:numPr>
          <w:ilvl w:val="0"/>
          <w:numId w:val="34"/>
        </w:numPr>
        <w:tabs>
          <w:tab w:val="left" w:pos="993"/>
        </w:tabs>
        <w:ind w:left="0" w:firstLine="709"/>
        <w:jc w:val="both"/>
      </w:pPr>
      <w:r w:rsidRPr="00BF31B8">
        <w:t>соответствие артефактов и процедур награждения укладу жизни школы, специф</w:t>
      </w:r>
      <w:r w:rsidRPr="00BF31B8">
        <w:t>и</w:t>
      </w:r>
      <w:r w:rsidRPr="00BF31B8">
        <w:t xml:space="preserve">ческой символике, выработанной и существующей в сообществе в виде традиции; </w:t>
      </w:r>
    </w:p>
    <w:p w:rsidR="00BF31B8" w:rsidRPr="00BF31B8" w:rsidRDefault="00BF31B8" w:rsidP="00382CC9">
      <w:pPr>
        <w:pStyle w:val="a5"/>
        <w:numPr>
          <w:ilvl w:val="0"/>
          <w:numId w:val="34"/>
        </w:numPr>
        <w:tabs>
          <w:tab w:val="left" w:pos="993"/>
        </w:tabs>
        <w:ind w:left="0" w:firstLine="709"/>
        <w:jc w:val="both"/>
      </w:pPr>
      <w:r w:rsidRPr="00BF31B8">
        <w:t>прозрачность правил поощрения (наличие положения о награждениях, неукосн</w:t>
      </w:r>
      <w:r w:rsidRPr="00BF31B8">
        <w:t>и</w:t>
      </w:r>
      <w:r w:rsidRPr="00BF31B8">
        <w:t>тельное следование порядку, зафиксированному в этом документе, соблюдение справедл</w:t>
      </w:r>
      <w:r w:rsidRPr="00BF31B8">
        <w:t>и</w:t>
      </w:r>
      <w:r w:rsidRPr="00BF31B8">
        <w:t xml:space="preserve">вости при выдвижении кандидатур); </w:t>
      </w:r>
    </w:p>
    <w:p w:rsidR="00BF31B8" w:rsidRPr="00BF31B8" w:rsidRDefault="00BF31B8" w:rsidP="00382CC9">
      <w:pPr>
        <w:pStyle w:val="a5"/>
        <w:numPr>
          <w:ilvl w:val="0"/>
          <w:numId w:val="34"/>
        </w:numPr>
        <w:tabs>
          <w:tab w:val="left" w:pos="993"/>
        </w:tabs>
        <w:ind w:left="0" w:firstLine="709"/>
        <w:jc w:val="both"/>
      </w:pPr>
      <w:r w:rsidRPr="00BF31B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31B8" w:rsidRPr="00BF31B8" w:rsidRDefault="00BF31B8" w:rsidP="00382CC9">
      <w:pPr>
        <w:pStyle w:val="a5"/>
        <w:numPr>
          <w:ilvl w:val="0"/>
          <w:numId w:val="34"/>
        </w:numPr>
        <w:tabs>
          <w:tab w:val="left" w:pos="993"/>
        </w:tabs>
        <w:ind w:left="0" w:firstLine="709"/>
        <w:jc w:val="both"/>
      </w:pPr>
      <w:r w:rsidRPr="00BF31B8">
        <w:rPr>
          <w:spacing w:val="-2"/>
        </w:rPr>
        <w:t>сочетание индивидуального и коллективного поощрения (использование и индив</w:t>
      </w:r>
      <w:r w:rsidRPr="00BF31B8">
        <w:rPr>
          <w:spacing w:val="-2"/>
        </w:rPr>
        <w:t>и</w:t>
      </w:r>
      <w:r w:rsidRPr="00BF31B8">
        <w:rPr>
          <w:spacing w:val="-2"/>
        </w:rPr>
        <w:t>дуальных наград, и коллективных дает возможность стимулировать активность групп об</w:t>
      </w:r>
      <w:r w:rsidRPr="00BF31B8">
        <w:rPr>
          <w:spacing w:val="-2"/>
        </w:rPr>
        <w:t>у</w:t>
      </w:r>
      <w:r w:rsidRPr="00BF31B8">
        <w:rPr>
          <w:spacing w:val="-2"/>
        </w:rPr>
        <w:t>чающихся, преодолевать межличностные противоречия между школьниками, получившими награду и не получившими ее)</w:t>
      </w:r>
      <w:r w:rsidRPr="00BF31B8">
        <w:t xml:space="preserve">; </w:t>
      </w:r>
    </w:p>
    <w:p w:rsidR="00BF31B8" w:rsidRPr="00BF31B8" w:rsidRDefault="00BF31B8" w:rsidP="00382CC9">
      <w:pPr>
        <w:pStyle w:val="a5"/>
        <w:numPr>
          <w:ilvl w:val="0"/>
          <w:numId w:val="34"/>
        </w:numPr>
        <w:tabs>
          <w:tab w:val="left" w:pos="993"/>
        </w:tabs>
        <w:ind w:left="0" w:firstLine="709"/>
        <w:jc w:val="both"/>
      </w:pPr>
      <w:r w:rsidRPr="00BF31B8">
        <w:t xml:space="preserve">дифференцированность поощрений (наличие уровней и типов наград позволяет продлить стимулирующее действие системы поощр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являются рейтинг, формирование портфолио, установление стипендий, спонсорство и т. п.</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ми). Рейтинги оказывают ощутимое стимулирующее воздействие на поведение ученических коллективов и отдельных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w:t>
      </w:r>
      <w:r w:rsidRPr="00BF31B8">
        <w:rPr>
          <w:rFonts w:ascii="Times New Roman" w:hAnsi="Times New Roman" w:cs="Times New Roman"/>
          <w:sz w:val="24"/>
          <w:szCs w:val="24"/>
        </w:rPr>
        <w:t>с</w:t>
      </w:r>
      <w:r w:rsidRPr="00BF31B8">
        <w:rPr>
          <w:rFonts w:ascii="Times New Roman" w:hAnsi="Times New Roman" w:cs="Times New Roman"/>
          <w:sz w:val="24"/>
          <w:szCs w:val="24"/>
        </w:rPr>
        <w:t>танавливается регулярная денежная выплата (с оговоренными или неоговоренными усл</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иями расход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понсорство как способ организации поощрения социальной успешности и проявл</w:t>
      </w:r>
      <w:r w:rsidRPr="00BF31B8">
        <w:rPr>
          <w:rFonts w:ascii="Times New Roman" w:hAnsi="Times New Roman" w:cs="Times New Roman"/>
          <w:sz w:val="24"/>
          <w:szCs w:val="24"/>
        </w:rPr>
        <w:t>е</w:t>
      </w:r>
      <w:r w:rsidRPr="00BF31B8">
        <w:rPr>
          <w:rFonts w:ascii="Times New Roman" w:hAnsi="Times New Roman" w:cs="Times New Roman"/>
          <w:sz w:val="24"/>
          <w:szCs w:val="24"/>
        </w:rPr>
        <w:t>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полагает публичную презентацию спонсора и его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6" w:name="_Toc410654064"/>
      <w:bookmarkStart w:id="147" w:name="_Toc409691728"/>
      <w:bookmarkStart w:id="148" w:name="_Toc284663459"/>
      <w:r w:rsidRPr="008A636A">
        <w:rPr>
          <w:rFonts w:ascii="Times New Roman" w:hAnsi="Times New Roman" w:cs="Times New Roman"/>
          <w:b/>
          <w:color w:val="auto"/>
        </w:rPr>
        <w:t xml:space="preserve">2.3.10. Критерии, показатели эффективности деятельности </w:t>
      </w:r>
      <w:bookmarkStart w:id="149" w:name="_Toc410654065"/>
      <w:bookmarkEnd w:id="146"/>
      <w:r w:rsidRPr="008A636A">
        <w:rPr>
          <w:rFonts w:ascii="Times New Roman" w:hAnsi="Times New Roman" w:cs="Times New Roman"/>
          <w:b/>
          <w:color w:val="auto"/>
        </w:rPr>
        <w:t>в части духовно-нравственного развития, воспитания и</w:t>
      </w:r>
      <w:bookmarkStart w:id="150" w:name="_Toc410654066"/>
      <w:bookmarkEnd w:id="149"/>
      <w:r w:rsidRPr="008A636A">
        <w:rPr>
          <w:rFonts w:ascii="Times New Roman" w:hAnsi="Times New Roman" w:cs="Times New Roman"/>
          <w:b/>
          <w:color w:val="auto"/>
        </w:rPr>
        <w:t>социализации обучающихся</w:t>
      </w:r>
      <w:bookmarkEnd w:id="147"/>
      <w:bookmarkEnd w:id="148"/>
      <w:bookmarkEnd w:id="150"/>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ервый критерий</w:t>
      </w:r>
      <w:r w:rsidRPr="00BF31B8">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здоровья обучающихся (заб</w:t>
      </w:r>
      <w:r w:rsidRPr="00BF31B8">
        <w:t>о</w:t>
      </w:r>
      <w:r w:rsidRPr="00BF31B8">
        <w:t xml:space="preserve">левания, ограничения по здоровью), о посещении спортивных секций, регулярности занятий физической культурой; </w:t>
      </w:r>
    </w:p>
    <w:p w:rsidR="00BF31B8" w:rsidRPr="00BF31B8" w:rsidRDefault="00BF31B8" w:rsidP="00382CC9">
      <w:pPr>
        <w:pStyle w:val="a5"/>
        <w:numPr>
          <w:ilvl w:val="0"/>
          <w:numId w:val="35"/>
        </w:numPr>
        <w:tabs>
          <w:tab w:val="left" w:pos="993"/>
        </w:tabs>
        <w:ind w:left="0" w:firstLine="709"/>
        <w:jc w:val="both"/>
      </w:pPr>
      <w:r w:rsidRPr="00BF31B8">
        <w:lastRenderedPageBreak/>
        <w:t>степень конкретности и измеримости задач по обеспечению жизни и здоровья об</w:t>
      </w:r>
      <w:r w:rsidRPr="00BF31B8">
        <w:t>у</w:t>
      </w:r>
      <w:r w:rsidRPr="00BF31B8">
        <w:t>чающихся, уровень обусловленности задач анализом ситуации в образовательной организ</w:t>
      </w:r>
      <w:r w:rsidRPr="00BF31B8">
        <w:t>а</w:t>
      </w:r>
      <w:r w:rsidRPr="00BF31B8">
        <w:t>ции, ученическом классе, учебной группе, уровень дифференциации работы исходя из с</w:t>
      </w:r>
      <w:r w:rsidRPr="00BF31B8">
        <w:t>о</w:t>
      </w:r>
      <w:r w:rsidRPr="00BF31B8">
        <w:t xml:space="preserve">стояния здоровь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w:t>
      </w:r>
      <w:r w:rsidRPr="00BF31B8">
        <w:t>ю</w:t>
      </w:r>
      <w:r w:rsidRPr="00BF31B8">
        <w:t>щихся, привлечение к организации мероприятий профильных организаций, родителей, о</w:t>
      </w:r>
      <w:r w:rsidRPr="00BF31B8">
        <w:t>б</w:t>
      </w:r>
      <w:r w:rsidRPr="00BF31B8">
        <w:t xml:space="preserve">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ритерий</w:t>
      </w:r>
      <w:r w:rsidRPr="00BF31B8">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w:t>
      </w:r>
      <w:r w:rsidRPr="00BF31B8">
        <w:t>ь</w:t>
      </w:r>
      <w:r w:rsidRPr="00BF31B8">
        <w:t>ников, обусловленные особенностями учебных групп, спецификой формирования коллект</w:t>
      </w:r>
      <w:r w:rsidRPr="00BF31B8">
        <w:t>и</w:t>
      </w:r>
      <w:r w:rsidRPr="00BF31B8">
        <w:t xml:space="preserve">ва, стилями педагогического руководства, составом обучающихся и т. д.);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по обеспечению в образовательной о</w:t>
      </w:r>
      <w:r w:rsidRPr="00BF31B8">
        <w:t>р</w:t>
      </w:r>
      <w:r w:rsidRPr="00BF31B8">
        <w:t xml:space="preserve">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позитивных межличностных отношен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обеспечения позитивных межличностных отношений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позитивные межличностные о</w:t>
      </w:r>
      <w:r w:rsidRPr="00BF31B8">
        <w:t>т</w:t>
      </w:r>
      <w:r w:rsidRPr="00BF31B8">
        <w:t xml:space="preserve">ношения обучающихся, с психолого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ритерий</w:t>
      </w:r>
      <w:r w:rsidRPr="00BF31B8">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w:t>
      </w:r>
      <w:r w:rsidRPr="00BF31B8">
        <w:t>з</w:t>
      </w:r>
      <w:r w:rsidRPr="00BF31B8">
        <w:t xml:space="preserve">можностях и проблемах освоения обучающимися данного содержания образования;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w:t>
      </w:r>
      <w:r w:rsidRPr="00BF31B8">
        <w:t>х</w:t>
      </w:r>
      <w:r w:rsidRPr="00BF31B8">
        <w:t xml:space="preserve">ся;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авил педагогического содействия об</w:t>
      </w:r>
      <w:r w:rsidRPr="00BF31B8">
        <w:t>у</w:t>
      </w:r>
      <w:r w:rsidRPr="00BF31B8">
        <w:t xml:space="preserve">чающимся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содействия обучающимся в освоении программ общ</w:t>
      </w:r>
      <w:r w:rsidRPr="00BF31B8">
        <w:t>е</w:t>
      </w:r>
      <w:r w:rsidRPr="00BF31B8">
        <w:t xml:space="preserve">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содействия обучающимся в освоении программ о</w:t>
      </w:r>
      <w:r w:rsidRPr="00BF31B8">
        <w:t>б</w:t>
      </w:r>
      <w:r w:rsidRPr="00BF31B8">
        <w:t>щего и дополнительного образования с учителями предметниками и родителями обуча</w:t>
      </w:r>
      <w:r w:rsidRPr="00BF31B8">
        <w:t>ю</w:t>
      </w:r>
      <w:r w:rsidRPr="00BF31B8">
        <w:t xml:space="preserve">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Четвертый критерий</w:t>
      </w:r>
      <w:r w:rsidRPr="00BF31B8">
        <w:rPr>
          <w:rFonts w:ascii="Times New Roman" w:hAnsi="Times New Roman" w:cs="Times New Roman"/>
          <w:sz w:val="24"/>
          <w:szCs w:val="24"/>
        </w:rPr>
        <w:t xml:space="preserve"> – степень реализации задач воспитания компетентного гра</w:t>
      </w:r>
      <w:r w:rsidRPr="00BF31B8">
        <w:rPr>
          <w:rFonts w:ascii="Times New Roman" w:hAnsi="Times New Roman" w:cs="Times New Roman"/>
          <w:sz w:val="24"/>
          <w:szCs w:val="24"/>
        </w:rPr>
        <w:t>ж</w:t>
      </w:r>
      <w:r w:rsidRPr="00BF31B8">
        <w:rPr>
          <w:rFonts w:ascii="Times New Roman" w:hAnsi="Times New Roman" w:cs="Times New Roman"/>
          <w:sz w:val="24"/>
          <w:szCs w:val="24"/>
        </w:rPr>
        <w:t>данина России, принимающего судьбу Отечества как свою личную, осознающего ответс</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F31B8" w:rsidRPr="00BF31B8" w:rsidRDefault="00BF31B8" w:rsidP="00382CC9">
      <w:pPr>
        <w:pStyle w:val="a5"/>
        <w:numPr>
          <w:ilvl w:val="0"/>
          <w:numId w:val="35"/>
        </w:numPr>
        <w:tabs>
          <w:tab w:val="left" w:pos="993"/>
        </w:tabs>
        <w:ind w:left="0" w:firstLine="709"/>
        <w:jc w:val="both"/>
      </w:pPr>
      <w:r w:rsidRPr="00BF31B8">
        <w:rPr>
          <w:spacing w:val="-2"/>
        </w:rPr>
        <w:t>степень конкретности и измеримости задач патриотического, гражданского, экол</w:t>
      </w:r>
      <w:r w:rsidRPr="00BF31B8">
        <w:rPr>
          <w:spacing w:val="-2"/>
        </w:rPr>
        <w:t>о</w:t>
      </w:r>
      <w:r w:rsidRPr="00BF31B8">
        <w:rPr>
          <w:spacing w:val="-2"/>
        </w:rPr>
        <w:t xml:space="preserve">гического воспитания, уровень обусловленности формулировок задач анализом ситуации в </w:t>
      </w:r>
      <w:r w:rsidRPr="00BF31B8">
        <w:rPr>
          <w:spacing w:val="-2"/>
        </w:rPr>
        <w:lastRenderedPageBreak/>
        <w:t>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F31B8">
        <w:t xml:space="preserve">а;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инципов и методических правил по реал</w:t>
      </w:r>
      <w:r w:rsidRPr="00BF31B8">
        <w:t>и</w:t>
      </w:r>
      <w:r w:rsidRPr="00BF31B8">
        <w:t xml:space="preserve">зации задач патриотического, гражданск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патриотического, гражданского, трудового, эколог</w:t>
      </w:r>
      <w:r w:rsidRPr="00BF31B8">
        <w:t>и</w:t>
      </w:r>
      <w:r w:rsidRPr="00BF31B8">
        <w:t xml:space="preserve">ческого воспитания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патриотического, гражданского, трудового, экол</w:t>
      </w:r>
      <w:r w:rsidRPr="00BF31B8">
        <w:t>о</w:t>
      </w:r>
      <w:r w:rsidRPr="00BF31B8">
        <w:t xml:space="preserve">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51" w:name="_Toc410654067"/>
      <w:bookmarkStart w:id="152" w:name="_Toc409691729"/>
      <w:bookmarkStart w:id="153" w:name="_Toc284663460"/>
      <w:r w:rsidRPr="008A636A">
        <w:rPr>
          <w:rFonts w:ascii="Times New Roman" w:hAnsi="Times New Roman" w:cs="Times New Roman"/>
          <w:b/>
          <w:color w:val="auto"/>
        </w:rPr>
        <w:t>2.3.11. Методика и инструментарий мониторинга духовно-нравственного</w:t>
      </w:r>
      <w:bookmarkStart w:id="154" w:name="_Toc410654068"/>
      <w:bookmarkEnd w:id="151"/>
      <w:r w:rsidRPr="008A636A">
        <w:rPr>
          <w:rFonts w:ascii="Times New Roman" w:hAnsi="Times New Roman" w:cs="Times New Roman"/>
          <w:b/>
          <w:color w:val="auto"/>
        </w:rPr>
        <w:t>развития, воспитания и социализации обучающихся</w:t>
      </w:r>
      <w:bookmarkEnd w:id="152"/>
      <w:bookmarkEnd w:id="153"/>
      <w:bookmarkEnd w:id="15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31B8" w:rsidRPr="00BF31B8" w:rsidRDefault="00BF31B8" w:rsidP="00382CC9">
      <w:pPr>
        <w:pStyle w:val="a5"/>
        <w:numPr>
          <w:ilvl w:val="0"/>
          <w:numId w:val="35"/>
        </w:numPr>
        <w:tabs>
          <w:tab w:val="left" w:pos="993"/>
        </w:tabs>
        <w:ind w:left="0" w:firstLine="709"/>
        <w:jc w:val="both"/>
      </w:pPr>
      <w:r w:rsidRPr="00BF31B8">
        <w:t>мониторинг вследствие отсроченности результатов духовно-нравственного разв</w:t>
      </w:r>
      <w:r w:rsidRPr="00BF31B8">
        <w:t>и</w:t>
      </w:r>
      <w:r w:rsidRPr="00BF31B8">
        <w:t xml:space="preserve">тия, воспитания и социализации обучающихся </w:t>
      </w:r>
      <w:r w:rsidR="00DC4664">
        <w:t>строится</w:t>
      </w:r>
      <w:r w:rsidRPr="00BF31B8">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BF31B8" w:rsidRPr="00BF31B8" w:rsidRDefault="00BF31B8" w:rsidP="00382CC9">
      <w:pPr>
        <w:pStyle w:val="a5"/>
        <w:numPr>
          <w:ilvl w:val="0"/>
          <w:numId w:val="35"/>
        </w:numPr>
        <w:tabs>
          <w:tab w:val="left" w:pos="993"/>
        </w:tabs>
        <w:ind w:left="0" w:firstLine="709"/>
        <w:jc w:val="both"/>
      </w:pPr>
      <w:r w:rsidRPr="00BF31B8">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w:t>
      </w:r>
      <w:r w:rsidRPr="00BF31B8">
        <w:t>а</w:t>
      </w:r>
      <w:r w:rsidRPr="00BF31B8">
        <w:t xml:space="preserve">дициями, укладом образовательной организации и другими обстоятельствами; </w:t>
      </w:r>
    </w:p>
    <w:p w:rsidR="00BF31B8" w:rsidRPr="00BF31B8" w:rsidRDefault="00BF31B8" w:rsidP="00382CC9">
      <w:pPr>
        <w:pStyle w:val="a5"/>
        <w:numPr>
          <w:ilvl w:val="0"/>
          <w:numId w:val="35"/>
        </w:numPr>
        <w:tabs>
          <w:tab w:val="left" w:pos="993"/>
        </w:tabs>
        <w:ind w:left="0" w:firstLine="709"/>
        <w:jc w:val="both"/>
      </w:pPr>
      <w:r w:rsidRPr="00BF31B8">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31B8" w:rsidRPr="00BF31B8" w:rsidRDefault="00BF31B8" w:rsidP="00382CC9">
      <w:pPr>
        <w:pStyle w:val="a5"/>
        <w:numPr>
          <w:ilvl w:val="0"/>
          <w:numId w:val="35"/>
        </w:numPr>
        <w:tabs>
          <w:tab w:val="left" w:pos="993"/>
        </w:tabs>
        <w:ind w:left="0" w:firstLine="709"/>
        <w:jc w:val="both"/>
      </w:pPr>
      <w:r w:rsidRPr="00BF31B8">
        <w:t>мониторинг должен предлагать чрезвычайно простые, формализованные процед</w:t>
      </w:r>
      <w:r w:rsidRPr="00BF31B8">
        <w:t>у</w:t>
      </w:r>
      <w:r w:rsidRPr="00BF31B8">
        <w:t xml:space="preserve">ры диагностики; </w:t>
      </w:r>
    </w:p>
    <w:p w:rsidR="00BF31B8" w:rsidRPr="00BF31B8" w:rsidRDefault="00BF31B8" w:rsidP="00382CC9">
      <w:pPr>
        <w:pStyle w:val="a5"/>
        <w:numPr>
          <w:ilvl w:val="0"/>
          <w:numId w:val="35"/>
        </w:numPr>
        <w:tabs>
          <w:tab w:val="left" w:pos="993"/>
        </w:tabs>
        <w:ind w:left="0" w:firstLine="709"/>
        <w:jc w:val="both"/>
      </w:pPr>
      <w:r w:rsidRPr="00BF31B8">
        <w:t>предлагаемый мониторинг не должен существенно увеличить объем работы, при</w:t>
      </w:r>
      <w:r w:rsidRPr="00BF31B8">
        <w:t>в</w:t>
      </w:r>
      <w:r w:rsidRPr="00BF31B8">
        <w:t>нести дополнительные сложности, отчетность, ухудшить ситуацию в повседневной практ</w:t>
      </w:r>
      <w:r w:rsidRPr="00BF31B8">
        <w:t>и</w:t>
      </w:r>
      <w:r w:rsidRPr="00BF31B8">
        <w:t xml:space="preserve">ке педагогов, своей деятельностью обеспечивающих реализацию задач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F31B8" w:rsidRPr="00BF31B8" w:rsidRDefault="00BF31B8" w:rsidP="00382CC9">
      <w:pPr>
        <w:pStyle w:val="a5"/>
        <w:widowControl w:val="0"/>
        <w:numPr>
          <w:ilvl w:val="0"/>
          <w:numId w:val="35"/>
        </w:numPr>
        <w:tabs>
          <w:tab w:val="left" w:pos="993"/>
        </w:tabs>
        <w:ind w:left="0" w:firstLine="709"/>
        <w:jc w:val="both"/>
      </w:pPr>
      <w:r w:rsidRPr="00BF31B8">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w:t>
      </w:r>
      <w:r w:rsidRPr="00BF31B8">
        <w:t>е</w:t>
      </w:r>
      <w:r w:rsidRPr="00BF31B8">
        <w:t>ских сообществах и по отношению к разным обучающимся (школа, коллектив, обучающи</w:t>
      </w:r>
      <w:r w:rsidRPr="00BF31B8">
        <w:t>й</w:t>
      </w:r>
      <w:r w:rsidRPr="00BF31B8">
        <w:t xml:space="preserve">ся могут сравниваться только сами с собой); </w:t>
      </w:r>
    </w:p>
    <w:p w:rsidR="00BF31B8" w:rsidRPr="00BF31B8" w:rsidRDefault="00BF31B8" w:rsidP="00382CC9">
      <w:pPr>
        <w:pStyle w:val="a5"/>
        <w:widowControl w:val="0"/>
        <w:numPr>
          <w:ilvl w:val="0"/>
          <w:numId w:val="35"/>
        </w:numPr>
        <w:tabs>
          <w:tab w:val="left" w:pos="993"/>
        </w:tabs>
        <w:ind w:left="0" w:firstLine="709"/>
        <w:jc w:val="both"/>
      </w:pPr>
      <w:r w:rsidRPr="00BF31B8">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w:t>
      </w:r>
      <w:r w:rsidRPr="00BF31B8">
        <w:t>а</w:t>
      </w:r>
      <w:r w:rsidRPr="00BF31B8">
        <w:t xml:space="preserve">зовательных организац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нструментарий мониторинга духовно-нравственного развития, воспитания и соци</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лизации обучающихся включает следующие элементы: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w:t>
      </w:r>
      <w:r w:rsidRPr="00BF31B8">
        <w:t>р</w:t>
      </w:r>
      <w:r w:rsidRPr="00BF31B8">
        <w:t>ное окружение, уклад школьной жизни, запрос родителей и общественности, наличные р</w:t>
      </w:r>
      <w:r w:rsidRPr="00BF31B8">
        <w:t>е</w:t>
      </w:r>
      <w:r w:rsidRPr="00BF31B8">
        <w:t xml:space="preserve">сурс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отчетов о реализации планов и пр</w:t>
      </w:r>
      <w:r w:rsidRPr="00BF31B8">
        <w:t>о</w:t>
      </w:r>
      <w:r w:rsidRPr="00BF31B8">
        <w:t>грамм духовно-нравственного развития, воспитания и социализации обучающихся на пре</w:t>
      </w:r>
      <w:r w:rsidRPr="00BF31B8">
        <w:t>д</w:t>
      </w:r>
      <w:r w:rsidRPr="00BF31B8">
        <w:t xml:space="preserve">мет анализа и рефлексии изменений, произошедших благодаря деятельности педагогов в </w:t>
      </w:r>
      <w:r w:rsidRPr="00BF31B8">
        <w:lastRenderedPageBreak/>
        <w:t xml:space="preserve">жизни школы, ученических групп (коллективов), отдельных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5" w:name="_Toc410654069"/>
      <w:bookmarkStart w:id="156" w:name="_Toc284663461"/>
      <w:bookmarkStart w:id="157" w:name="_Toc409691730"/>
      <w:r w:rsidRPr="00DC4664">
        <w:rPr>
          <w:rFonts w:ascii="Times New Roman" w:hAnsi="Times New Roman" w:cs="Times New Roman"/>
          <w:b/>
          <w:color w:val="auto"/>
        </w:rPr>
        <w:t>2.3.12. Планируемые результаты духовно-нравственного развития,</w:t>
      </w:r>
      <w:bookmarkStart w:id="158" w:name="_Toc410654070"/>
      <w:bookmarkEnd w:id="155"/>
      <w:r w:rsidRPr="00DC4664">
        <w:rPr>
          <w:rFonts w:ascii="Times New Roman" w:hAnsi="Times New Roman" w:cs="Times New Roman"/>
          <w:b/>
          <w:color w:val="auto"/>
        </w:rPr>
        <w:t>воспитания и социализации обучающихся, формирования</w:t>
      </w:r>
      <w:bookmarkEnd w:id="156"/>
      <w:bookmarkEnd w:id="158"/>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9" w:name="_Toc410654071"/>
      <w:bookmarkStart w:id="160" w:name="_Toc284662835"/>
      <w:bookmarkStart w:id="161" w:name="_Toc284663462"/>
      <w:r w:rsidRPr="00DC4664">
        <w:rPr>
          <w:rFonts w:ascii="Times New Roman" w:hAnsi="Times New Roman" w:cs="Times New Roman"/>
          <w:b/>
          <w:color w:val="auto"/>
        </w:rPr>
        <w:t>экологической культуры, культуры здорового и безопасного образа</w:t>
      </w:r>
      <w:bookmarkEnd w:id="159"/>
      <w:bookmarkEnd w:id="160"/>
      <w:bookmarkEnd w:id="161"/>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2" w:name="_Toc410654072"/>
      <w:bookmarkStart w:id="163" w:name="_Toc284663463"/>
      <w:r w:rsidRPr="00DC4664">
        <w:rPr>
          <w:rFonts w:ascii="Times New Roman" w:hAnsi="Times New Roman" w:cs="Times New Roman"/>
          <w:b/>
          <w:color w:val="auto"/>
        </w:rPr>
        <w:t>жизни обучающихся</w:t>
      </w:r>
      <w:bookmarkEnd w:id="157"/>
      <w:bookmarkEnd w:id="162"/>
      <w:bookmarkEnd w:id="16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BF31B8">
        <w:rPr>
          <w:rFonts w:ascii="Times New Roman" w:hAnsi="Times New Roman" w:cs="Times New Roman"/>
          <w:sz w:val="24"/>
          <w:szCs w:val="24"/>
        </w:rPr>
        <w:t>в</w:t>
      </w:r>
      <w:r w:rsidRPr="00BF31B8">
        <w:rPr>
          <w:rFonts w:ascii="Times New Roman" w:hAnsi="Times New Roman" w:cs="Times New Roman"/>
          <w:sz w:val="24"/>
          <w:szCs w:val="24"/>
        </w:rPr>
        <w:t>ность и способность к ведению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w:t>
      </w:r>
      <w:r w:rsidRPr="00BF31B8">
        <w:rPr>
          <w:rFonts w:ascii="Times New Roman" w:hAnsi="Times New Roman" w:cs="Times New Roman"/>
          <w:sz w:val="24"/>
          <w:szCs w:val="24"/>
        </w:rPr>
        <w:t>р</w:t>
      </w:r>
      <w:r w:rsidRPr="00BF31B8">
        <w:rPr>
          <w:rFonts w:ascii="Times New Roman" w:hAnsi="Times New Roman" w:cs="Times New Roman"/>
          <w:sz w:val="24"/>
          <w:szCs w:val="24"/>
        </w:rPr>
        <w:t>риторией, с природой России, идентификация себя в качестве гражданина России, субъе</w:t>
      </w:r>
      <w:r w:rsidRPr="00BF31B8">
        <w:rPr>
          <w:rFonts w:ascii="Times New Roman" w:hAnsi="Times New Roman" w:cs="Times New Roman"/>
          <w:sz w:val="24"/>
          <w:szCs w:val="24"/>
        </w:rPr>
        <w:t>к</w:t>
      </w:r>
      <w:r w:rsidRPr="00BF31B8">
        <w:rPr>
          <w:rFonts w:ascii="Times New Roman" w:hAnsi="Times New Roman" w:cs="Times New Roman"/>
          <w:sz w:val="24"/>
          <w:szCs w:val="24"/>
        </w:rPr>
        <w:t>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w:t>
      </w:r>
      <w:r w:rsidRPr="00BF31B8">
        <w:rPr>
          <w:rFonts w:ascii="Times New Roman" w:hAnsi="Times New Roman" w:cs="Times New Roman"/>
          <w:sz w:val="24"/>
          <w:szCs w:val="24"/>
        </w:rPr>
        <w:t>с</w:t>
      </w:r>
      <w:r w:rsidRPr="00BF31B8">
        <w:rPr>
          <w:rFonts w:ascii="Times New Roman" w:hAnsi="Times New Roman" w:cs="Times New Roman"/>
          <w:sz w:val="24"/>
          <w:szCs w:val="24"/>
        </w:rPr>
        <w:t>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лательное отношение к истории, культуре, религии, традициям, языкам, ценностям народов России и народов мир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w:t>
      </w:r>
      <w:r w:rsidRPr="00BF31B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F31B8">
        <w:rPr>
          <w:rFonts w:ascii="Times New Roman" w:hAnsi="Times New Roman" w:cs="Times New Roman"/>
          <w:sz w:val="24"/>
          <w:szCs w:val="24"/>
        </w:rPr>
        <w:t>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BF31B8">
        <w:rPr>
          <w:rFonts w:ascii="Times New Roman" w:hAnsi="Times New Roman" w:cs="Times New Roman"/>
          <w:sz w:val="24"/>
          <w:szCs w:val="24"/>
        </w:rPr>
        <w:t>е</w:t>
      </w:r>
      <w:r w:rsidRPr="00BF31B8">
        <w:rPr>
          <w:rFonts w:ascii="Times New Roman" w:hAnsi="Times New Roman" w:cs="Times New Roman"/>
          <w:sz w:val="24"/>
          <w:szCs w:val="24"/>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BF31B8">
        <w:rPr>
          <w:rFonts w:ascii="Times New Roman" w:hAnsi="Times New Roman" w:cs="Times New Roman"/>
          <w:sz w:val="24"/>
          <w:szCs w:val="24"/>
        </w:rPr>
        <w:t>и</w:t>
      </w:r>
      <w:r w:rsidRPr="00BF31B8">
        <w:rPr>
          <w:rFonts w:ascii="Times New Roman" w:hAnsi="Times New Roman" w:cs="Times New Roman"/>
          <w:sz w:val="24"/>
          <w:szCs w:val="24"/>
        </w:rPr>
        <w:t>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w:t>
      </w:r>
      <w:r w:rsidRPr="00BF31B8">
        <w:rPr>
          <w:rFonts w:ascii="Times New Roman" w:hAnsi="Times New Roman" w:cs="Times New Roman"/>
          <w:sz w:val="24"/>
          <w:szCs w:val="24"/>
        </w:rPr>
        <w:t>о</w:t>
      </w:r>
      <w:r w:rsidRPr="00BF31B8">
        <w:rPr>
          <w:rFonts w:ascii="Times New Roman" w:hAnsi="Times New Roman" w:cs="Times New Roman"/>
          <w:sz w:val="24"/>
          <w:szCs w:val="24"/>
        </w:rPr>
        <w:t>товность на их основе к сознательному самоограничению в поступках, поведении, расточ</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BF31B8">
        <w:rPr>
          <w:rFonts w:ascii="Times New Roman" w:hAnsi="Times New Roman" w:cs="Times New Roman"/>
          <w:sz w:val="24"/>
          <w:szCs w:val="24"/>
        </w:rPr>
        <w:t>е</w:t>
      </w:r>
      <w:r w:rsidRPr="00BF31B8">
        <w:rPr>
          <w:rFonts w:ascii="Times New Roman" w:hAnsi="Times New Roman" w:cs="Times New Roman"/>
          <w:sz w:val="24"/>
          <w:szCs w:val="24"/>
        </w:rPr>
        <w:t>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F31B8" w:rsidRPr="00BF31B8" w:rsidRDefault="00BF31B8" w:rsidP="00BF31B8">
      <w:pPr>
        <w:tabs>
          <w:tab w:val="left" w:pos="1134"/>
        </w:tabs>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BF31B8">
        <w:rPr>
          <w:rFonts w:ascii="Times New Roman" w:hAnsi="Times New Roman" w:cs="Times New Roman"/>
          <w:sz w:val="24"/>
          <w:szCs w:val="24"/>
        </w:rPr>
        <w:t>е</w:t>
      </w:r>
      <w:r w:rsidRPr="00BF31B8">
        <w:rPr>
          <w:rFonts w:ascii="Times New Roman" w:hAnsi="Times New Roman" w:cs="Times New Roman"/>
          <w:sz w:val="24"/>
          <w:szCs w:val="24"/>
        </w:rPr>
        <w:t>делению, способность ставить цели и строить жизненные планы. С</w:t>
      </w:r>
      <w:r w:rsidRPr="00BF31B8">
        <w:rPr>
          <w:rStyle w:val="dash041e005f0431005f044b005f0447005f043d005f044b005f0439005f005fchar1char1"/>
        </w:rPr>
        <w:t>формированность ценн</w:t>
      </w:r>
      <w:r w:rsidRPr="00BF31B8">
        <w:rPr>
          <w:rStyle w:val="dash041e005f0431005f044b005f0447005f043d005f044b005f0439005f005fchar1char1"/>
        </w:rPr>
        <w:t>о</w:t>
      </w:r>
      <w:r w:rsidRPr="00BF31B8">
        <w:rPr>
          <w:rStyle w:val="dash041e005f0431005f044b005f0447005f043d005f044b005f0439005f005fchar1char1"/>
        </w:rPr>
        <w:t>стно-смысловых установок, отражающих личностные и гражданские позиции в деятельн</w:t>
      </w:r>
      <w:r w:rsidRPr="00BF31B8">
        <w:rPr>
          <w:rStyle w:val="dash041e005f0431005f044b005f0447005f043d005f044b005f0439005f005fchar1char1"/>
        </w:rPr>
        <w:t>о</w:t>
      </w:r>
      <w:r w:rsidRPr="00BF31B8">
        <w:rPr>
          <w:rStyle w:val="dash041e005f0431005f044b005f0447005f043d005f044b005f0439005f005fchar1char1"/>
        </w:rPr>
        <w:t>сти, правосознан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5. Сформированность коммуникативной компетентности в общении и сотрудничес</w:t>
      </w:r>
      <w:r w:rsidRPr="00BF31B8">
        <w:rPr>
          <w:rFonts w:ascii="Times New Roman" w:hAnsi="Times New Roman" w:cs="Times New Roman"/>
          <w:sz w:val="24"/>
          <w:szCs w:val="24"/>
        </w:rPr>
        <w:t>т</w:t>
      </w:r>
      <w:r w:rsidRPr="00BF31B8">
        <w:rPr>
          <w:rFonts w:ascii="Times New Roman" w:hAnsi="Times New Roman" w:cs="Times New Roman"/>
          <w:sz w:val="24"/>
          <w:szCs w:val="24"/>
        </w:rPr>
        <w:t>ве со сверстниками, детьми старшего и младшего возраста, взрослыми в процессе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общественно полезной, учебно-исследовательской, творческой и других видов де</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BF31B8">
        <w:rPr>
          <w:rFonts w:ascii="Times New Roman" w:hAnsi="Times New Roman" w:cs="Times New Roman"/>
          <w:sz w:val="24"/>
          <w:szCs w:val="24"/>
        </w:rPr>
        <w:t>а</w:t>
      </w:r>
      <w:r w:rsidRPr="00BF31B8">
        <w:rPr>
          <w:rFonts w:ascii="Times New Roman" w:hAnsi="Times New Roman" w:cs="Times New Roman"/>
          <w:sz w:val="24"/>
          <w:szCs w:val="24"/>
        </w:rPr>
        <w:t>стие в школьном самоуправлении и общественной жизни в пределах возрастных компете</w:t>
      </w:r>
      <w:r w:rsidRPr="00BF31B8">
        <w:rPr>
          <w:rFonts w:ascii="Times New Roman" w:hAnsi="Times New Roman" w:cs="Times New Roman"/>
          <w:sz w:val="24"/>
          <w:szCs w:val="24"/>
        </w:rPr>
        <w:t>н</w:t>
      </w:r>
      <w:r w:rsidRPr="00BF31B8">
        <w:rPr>
          <w:rFonts w:ascii="Times New Roman" w:hAnsi="Times New Roman" w:cs="Times New Roman"/>
          <w:sz w:val="24"/>
          <w:szCs w:val="24"/>
        </w:rPr>
        <w:t>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w:t>
      </w:r>
      <w:r w:rsidRPr="00BF31B8">
        <w:rPr>
          <w:rFonts w:ascii="Times New Roman" w:hAnsi="Times New Roman" w:cs="Times New Roman"/>
          <w:sz w:val="24"/>
          <w:szCs w:val="24"/>
        </w:rPr>
        <w:t>о</w:t>
      </w:r>
      <w:r w:rsidRPr="00BF31B8">
        <w:rPr>
          <w:rFonts w:ascii="Times New Roman" w:hAnsi="Times New Roman" w:cs="Times New Roman"/>
          <w:sz w:val="24"/>
          <w:szCs w:val="24"/>
        </w:rPr>
        <w:t>шений, в которые вовлечены и которые формируют сами обучающиеся; вовлеченность в н</w:t>
      </w:r>
      <w:r w:rsidRPr="00BF31B8">
        <w:rPr>
          <w:rFonts w:ascii="Times New Roman" w:hAnsi="Times New Roman" w:cs="Times New Roman"/>
          <w:sz w:val="24"/>
          <w:szCs w:val="24"/>
        </w:rPr>
        <w:t>е</w:t>
      </w:r>
      <w:r w:rsidRPr="00BF31B8">
        <w:rPr>
          <w:rFonts w:ascii="Times New Roman" w:hAnsi="Times New Roman" w:cs="Times New Roman"/>
          <w:sz w:val="24"/>
          <w:szCs w:val="24"/>
        </w:rPr>
        <w:t>посредственное гражданское участие, готовность к участию в жизнедеятельности подрос</w:t>
      </w:r>
      <w:r w:rsidRPr="00BF31B8">
        <w:rPr>
          <w:rFonts w:ascii="Times New Roman" w:hAnsi="Times New Roman" w:cs="Times New Roman"/>
          <w:sz w:val="24"/>
          <w:szCs w:val="24"/>
        </w:rPr>
        <w:t>т</w:t>
      </w:r>
      <w:r w:rsidRPr="00BF31B8">
        <w:rPr>
          <w:rFonts w:ascii="Times New Roman" w:hAnsi="Times New Roman" w:cs="Times New Roman"/>
          <w:sz w:val="24"/>
          <w:szCs w:val="24"/>
        </w:rPr>
        <w:t>кового общественного объединения, включенного в продуктивное взаимодействие с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ой средой и социальными институтами, идентификация себя в качестве субъекта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сти, ценностей социального творчества, ценности продуктивной организации совм</w:t>
      </w:r>
      <w:r w:rsidRPr="00BF31B8">
        <w:rPr>
          <w:rFonts w:ascii="Times New Roman" w:hAnsi="Times New Roman" w:cs="Times New Roman"/>
          <w:sz w:val="24"/>
          <w:szCs w:val="24"/>
        </w:rPr>
        <w:t>е</w:t>
      </w:r>
      <w:r w:rsidRPr="00BF31B8">
        <w:rPr>
          <w:rFonts w:ascii="Times New Roman" w:hAnsi="Times New Roman" w:cs="Times New Roman"/>
          <w:sz w:val="24"/>
          <w:szCs w:val="24"/>
        </w:rPr>
        <w:t>стной деятельности, самореализации в группе и организации, ценности «другого» как ра</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7. Сформированность ценности здорового и безопасного образа жизни; интериориз</w:t>
      </w:r>
      <w:r w:rsidRPr="00BF31B8">
        <w:rPr>
          <w:rFonts w:ascii="Times New Roman" w:hAnsi="Times New Roman" w:cs="Times New Roman"/>
          <w:sz w:val="24"/>
          <w:szCs w:val="24"/>
        </w:rPr>
        <w:t>а</w:t>
      </w:r>
      <w:r w:rsidRPr="00BF31B8">
        <w:rPr>
          <w:rFonts w:ascii="Times New Roman" w:hAnsi="Times New Roman" w:cs="Times New Roman"/>
          <w:sz w:val="24"/>
          <w:szCs w:val="24"/>
        </w:rPr>
        <w:t>ция правил индивидуального и коллективного безопасного поведения в чрезвычайных с</w:t>
      </w:r>
      <w:r w:rsidRPr="00BF31B8">
        <w:rPr>
          <w:rFonts w:ascii="Times New Roman" w:hAnsi="Times New Roman" w:cs="Times New Roman"/>
          <w:sz w:val="24"/>
          <w:szCs w:val="24"/>
        </w:rPr>
        <w:t>и</w:t>
      </w:r>
      <w:r w:rsidRPr="00BF31B8">
        <w:rPr>
          <w:rFonts w:ascii="Times New Roman" w:hAnsi="Times New Roman" w:cs="Times New Roman"/>
          <w:sz w:val="24"/>
          <w:szCs w:val="24"/>
        </w:rPr>
        <w:t>туациях, угрожающих жизни и здоровью людей, правил поведения на транспорте и на до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г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8. Развитость эстетического сознания через освоение художественного наследия н</w:t>
      </w:r>
      <w:r w:rsidRPr="00BF31B8">
        <w:rPr>
          <w:rFonts w:ascii="Times New Roman" w:hAnsi="Times New Roman" w:cs="Times New Roman"/>
          <w:sz w:val="24"/>
          <w:szCs w:val="24"/>
        </w:rPr>
        <w:t>а</w:t>
      </w:r>
      <w:r w:rsidRPr="00BF31B8">
        <w:rPr>
          <w:rFonts w:ascii="Times New Roman" w:hAnsi="Times New Roman" w:cs="Times New Roman"/>
          <w:sz w:val="24"/>
          <w:szCs w:val="24"/>
        </w:rPr>
        <w:t>родов России и мира, творческой деятельности эстетического характера (способность пон</w:t>
      </w:r>
      <w:r w:rsidRPr="00BF31B8">
        <w:rPr>
          <w:rFonts w:ascii="Times New Roman" w:hAnsi="Times New Roman" w:cs="Times New Roman"/>
          <w:sz w:val="24"/>
          <w:szCs w:val="24"/>
        </w:rPr>
        <w:t>и</w:t>
      </w:r>
      <w:r w:rsidRPr="00BF31B8">
        <w:rPr>
          <w:rFonts w:ascii="Times New Roman" w:hAnsi="Times New Roman" w:cs="Times New Roman"/>
          <w:sz w:val="24"/>
          <w:szCs w:val="24"/>
        </w:rPr>
        <w:t>мать художественные произведения, отражающие разные этнокультурные традиции; сфо</w:t>
      </w:r>
      <w:r w:rsidRPr="00BF31B8">
        <w:rPr>
          <w:rFonts w:ascii="Times New Roman" w:hAnsi="Times New Roman" w:cs="Times New Roman"/>
          <w:sz w:val="24"/>
          <w:szCs w:val="24"/>
        </w:rPr>
        <w:t>р</w:t>
      </w:r>
      <w:r w:rsidRPr="00BF31B8">
        <w:rPr>
          <w:rFonts w:ascii="Times New Roman" w:hAnsi="Times New Roman" w:cs="Times New Roman"/>
          <w:sz w:val="24"/>
          <w:szCs w:val="24"/>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BF31B8">
        <w:rPr>
          <w:rFonts w:ascii="Times New Roman" w:hAnsi="Times New Roman" w:cs="Times New Roman"/>
          <w:sz w:val="24"/>
          <w:szCs w:val="24"/>
        </w:rPr>
        <w:t>о</w:t>
      </w:r>
      <w:r w:rsidRPr="00BF31B8">
        <w:rPr>
          <w:rFonts w:ascii="Times New Roman" w:hAnsi="Times New Roman" w:cs="Times New Roman"/>
          <w:sz w:val="24"/>
          <w:szCs w:val="24"/>
        </w:rPr>
        <w:t>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w:t>
      </w:r>
      <w:r w:rsidRPr="00BF31B8">
        <w:rPr>
          <w:rFonts w:ascii="Times New Roman" w:hAnsi="Times New Roman" w:cs="Times New Roman"/>
          <w:sz w:val="24"/>
          <w:szCs w:val="24"/>
        </w:rPr>
        <w:t>ы</w:t>
      </w:r>
      <w:r w:rsidRPr="00BF31B8">
        <w:rPr>
          <w:rFonts w:ascii="Times New Roman" w:hAnsi="Times New Roman" w:cs="Times New Roman"/>
          <w:sz w:val="24"/>
          <w:szCs w:val="24"/>
        </w:rPr>
        <w:t xml:space="preserve">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9. Сформированность основ экологической культуры, соответствующей современн</w:t>
      </w:r>
      <w:r w:rsidRPr="00BF31B8">
        <w:rPr>
          <w:rFonts w:ascii="Times New Roman" w:hAnsi="Times New Roman" w:cs="Times New Roman"/>
          <w:sz w:val="24"/>
          <w:szCs w:val="24"/>
        </w:rPr>
        <w:t>о</w:t>
      </w:r>
      <w:r w:rsidRPr="00BF31B8">
        <w:rPr>
          <w:rFonts w:ascii="Times New Roman" w:hAnsi="Times New Roman" w:cs="Times New Roman"/>
          <w:sz w:val="24"/>
          <w:szCs w:val="24"/>
        </w:rPr>
        <w:t>му уровню экологического мышления, наличие опыта экологически ориентированной ре</w:t>
      </w:r>
      <w:r w:rsidRPr="00BF31B8">
        <w:rPr>
          <w:rFonts w:ascii="Times New Roman" w:hAnsi="Times New Roman" w:cs="Times New Roman"/>
          <w:sz w:val="24"/>
          <w:szCs w:val="24"/>
        </w:rPr>
        <w:t>ф</w:t>
      </w:r>
      <w:r w:rsidRPr="00BF31B8">
        <w:rPr>
          <w:rFonts w:ascii="Times New Roman" w:hAnsi="Times New Roman" w:cs="Times New Roman"/>
          <w:sz w:val="24"/>
          <w:szCs w:val="24"/>
        </w:rPr>
        <w:t>лексивно-оценочной и практической деятельности в жизненных ситуациях (готовность к и</w:t>
      </w:r>
      <w:r w:rsidRPr="00BF31B8">
        <w:rPr>
          <w:rFonts w:ascii="Times New Roman" w:hAnsi="Times New Roman" w:cs="Times New Roman"/>
          <w:sz w:val="24"/>
          <w:szCs w:val="24"/>
        </w:rPr>
        <w:t>с</w:t>
      </w:r>
      <w:r w:rsidRPr="00BF31B8">
        <w:rPr>
          <w:rFonts w:ascii="Times New Roman" w:hAnsi="Times New Roman" w:cs="Times New Roman"/>
          <w:sz w:val="24"/>
          <w:szCs w:val="24"/>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ществлению природоохранной деятельности). </w:t>
      </w:r>
    </w:p>
    <w:p w:rsidR="002B6D36" w:rsidRPr="005A538D" w:rsidRDefault="002B6D36" w:rsidP="002B6D36">
      <w:pPr>
        <w:pStyle w:val="1"/>
        <w:jc w:val="center"/>
        <w:rPr>
          <w:rFonts w:ascii="Times New Roman" w:hAnsi="Times New Roman" w:cs="Times New Roman"/>
          <w:sz w:val="28"/>
          <w:szCs w:val="28"/>
          <w:lang w:val="ru-RU"/>
        </w:rPr>
      </w:pPr>
      <w:bookmarkStart w:id="164" w:name="_Toc284663470"/>
      <w:r w:rsidRPr="002B6D36">
        <w:rPr>
          <w:rFonts w:ascii="Times New Roman" w:hAnsi="Times New Roman" w:cs="Times New Roman"/>
          <w:sz w:val="28"/>
          <w:szCs w:val="28"/>
        </w:rPr>
        <w:t>3</w:t>
      </w:r>
      <w:r w:rsidRPr="005A538D">
        <w:rPr>
          <w:rFonts w:ascii="Times New Roman" w:hAnsi="Times New Roman" w:cs="Times New Roman"/>
          <w:sz w:val="28"/>
          <w:szCs w:val="28"/>
        </w:rPr>
        <w:t>. Организационный раздел  основной образовательной программы основного общего образования</w:t>
      </w:r>
      <w:bookmarkEnd w:id="164"/>
      <w:r w:rsidR="00FD63F2" w:rsidRPr="005A538D">
        <w:rPr>
          <w:rFonts w:ascii="Times New Roman" w:hAnsi="Times New Roman" w:cs="Times New Roman"/>
          <w:sz w:val="28"/>
          <w:szCs w:val="28"/>
          <w:lang w:val="ru-RU"/>
        </w:rPr>
        <w:t xml:space="preserve"> «МКОУ Соснов</w:t>
      </w:r>
      <w:r w:rsidR="00A44F18" w:rsidRPr="005A538D">
        <w:rPr>
          <w:rFonts w:ascii="Times New Roman" w:hAnsi="Times New Roman" w:cs="Times New Roman"/>
          <w:sz w:val="28"/>
          <w:szCs w:val="28"/>
          <w:lang w:val="ru-RU"/>
        </w:rPr>
        <w:t>ская СОШ»</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B9731C">
        <w:rPr>
          <w:rFonts w:ascii="Times New Roman" w:eastAsia="@Arial Unicode MS" w:hAnsi="Times New Roman" w:cs="Times New Roman"/>
          <w:b/>
          <w:bCs/>
          <w:sz w:val="24"/>
          <w:szCs w:val="24"/>
          <w:lang w:eastAsia="ru-RU"/>
        </w:rPr>
        <w:t>3.1.  Учебный план основного общего образования</w:t>
      </w:r>
    </w:p>
    <w:p w:rsidR="00B9731C" w:rsidRPr="00B9731C" w:rsidRDefault="00A44F18" w:rsidP="00B9731C">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A44F18">
        <w:rPr>
          <w:rFonts w:ascii="Times New Roman" w:eastAsia="Calibri" w:hAnsi="Times New Roman" w:cs="Times New Roman"/>
          <w:sz w:val="24"/>
          <w:szCs w:val="24"/>
        </w:rPr>
        <w:t>В построении УВП школа использует элементы системы непрерывного образования - си</w:t>
      </w:r>
      <w:r w:rsidRPr="00A44F18">
        <w:rPr>
          <w:rFonts w:ascii="Times New Roman" w:eastAsia="Calibri" w:hAnsi="Times New Roman" w:cs="Times New Roman"/>
          <w:sz w:val="24"/>
          <w:szCs w:val="24"/>
        </w:rPr>
        <w:t>с</w:t>
      </w:r>
      <w:r w:rsidRPr="00A44F18">
        <w:rPr>
          <w:rFonts w:ascii="Times New Roman" w:eastAsia="Calibri" w:hAnsi="Times New Roman" w:cs="Times New Roman"/>
          <w:sz w:val="24"/>
          <w:szCs w:val="24"/>
        </w:rPr>
        <w:t>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принцип преемственности</w:t>
      </w:r>
      <w:r>
        <w:rPr>
          <w:rFonts w:ascii="Times New Roman" w:hAnsi="Times New Roman" w:cs="Times New Roman"/>
          <w:sz w:val="24"/>
          <w:szCs w:val="24"/>
        </w:rPr>
        <w:t xml:space="preserve">. </w:t>
      </w:r>
      <w:r w:rsidR="00B9731C" w:rsidRPr="00A44F18">
        <w:rPr>
          <w:rFonts w:ascii="Times New Roman" w:eastAsia="Calibri" w:hAnsi="Times New Roman" w:cs="Times New Roman"/>
          <w:sz w:val="24"/>
          <w:szCs w:val="24"/>
          <w:lang w:eastAsia="ru-RU"/>
        </w:rPr>
        <w:t>Учебный</w:t>
      </w:r>
      <w:r w:rsidR="00B9731C" w:rsidRPr="00B9731C">
        <w:rPr>
          <w:rFonts w:ascii="Times New Roman" w:eastAsia="Calibri" w:hAnsi="Times New Roman" w:cs="Times New Roman"/>
          <w:sz w:val="24"/>
          <w:szCs w:val="24"/>
          <w:lang w:eastAsia="ru-RU"/>
        </w:rPr>
        <w:t xml:space="preserve">  план школы, реализующий о</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воению и организации образовательного процесса, а также выступает в качестве одного из основных механизмов его реализаци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фиксирует максимальный объём учебной нагрузки обучающихс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 состоит из двух частей: обязательной части и части, формируемой уч</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никами образовательного процесса, включающей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lastRenderedPageBreak/>
        <w:t>Обязательная часть</w:t>
      </w:r>
      <w:r w:rsidRPr="00B9731C">
        <w:rPr>
          <w:rFonts w:ascii="Times New Roman" w:eastAsia="Calibri" w:hAnsi="Times New Roman" w:cs="Times New Roman"/>
          <w:sz w:val="24"/>
          <w:szCs w:val="24"/>
          <w:lang w:eastAsia="ru-RU"/>
        </w:rPr>
        <w:t xml:space="preserve"> примерногоучебного плана определяет состав учебных предметов обязательных предметных областей для всех имеющих государственную аккредитацию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Часть учебного плана, формируемая участниками образовательного процесса,</w:t>
      </w:r>
      <w:r w:rsidRPr="00B9731C">
        <w:rPr>
          <w:rFonts w:ascii="Times New Roman" w:eastAsia="Calibri" w:hAnsi="Times New Roman" w:cs="Times New Roman"/>
          <w:sz w:val="24"/>
          <w:szCs w:val="24"/>
          <w:lang w:eastAsia="ru-RU"/>
        </w:rPr>
        <w:t xml:space="preserve"> о</w:t>
      </w:r>
      <w:r w:rsidRPr="00B9731C">
        <w:rPr>
          <w:rFonts w:ascii="Times New Roman" w:eastAsia="Calibri" w:hAnsi="Times New Roman" w:cs="Times New Roman"/>
          <w:sz w:val="24"/>
          <w:szCs w:val="24"/>
          <w:lang w:eastAsia="ru-RU"/>
        </w:rPr>
        <w:t>п</w:t>
      </w:r>
      <w:r w:rsidRPr="00B9731C">
        <w:rPr>
          <w:rFonts w:ascii="Times New Roman" w:eastAsia="Calibri" w:hAnsi="Times New Roman" w:cs="Times New Roman"/>
          <w:sz w:val="24"/>
          <w:szCs w:val="24"/>
          <w:lang w:eastAsia="ru-RU"/>
        </w:rPr>
        <w:t>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w:t>
      </w:r>
      <w:r w:rsidRPr="00B9731C">
        <w:rPr>
          <w:rFonts w:ascii="Times New Roman" w:eastAsia="Calibri" w:hAnsi="Times New Roman" w:cs="Times New Roman"/>
          <w:sz w:val="24"/>
          <w:szCs w:val="24"/>
          <w:lang w:eastAsia="ru-RU"/>
        </w:rPr>
        <w:t>л</w:t>
      </w:r>
      <w:r w:rsidRPr="00B9731C">
        <w:rPr>
          <w:rFonts w:ascii="Times New Roman" w:eastAsia="Calibri" w:hAnsi="Times New Roman" w:cs="Times New Roman"/>
          <w:sz w:val="24"/>
          <w:szCs w:val="24"/>
          <w:lang w:eastAsia="ru-RU"/>
        </w:rPr>
        <w:t>гоградской област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ремя, отводимое на данную часть примерного учебного плана, использовано 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увеличение учебных часов, предусмотренных на изучение отдельных предметов об</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 xml:space="preserve">зательной части;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 xml:space="preserve">Внеурочная деятельность </w:t>
      </w:r>
      <w:r w:rsidRPr="00B9731C">
        <w:rPr>
          <w:rFonts w:ascii="Times New Roman" w:eastAsia="Calibri" w:hAnsi="Times New Roman" w:cs="Times New Roman"/>
          <w:sz w:val="24"/>
          <w:szCs w:val="24"/>
          <w:lang w:eastAsia="ru-RU"/>
        </w:rPr>
        <w:t>в соответствии с требованиями Стандартаорганизуется по основным направлениям развития личности (духовно-нравственное, социальное, обще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 xml:space="preserve">теллектуальное, общекультурное, спортивно-оздоровительное и т. д.). </w:t>
      </w:r>
    </w:p>
    <w:p w:rsidR="00B9731C" w:rsidRPr="00B9731C" w:rsidRDefault="00B9731C" w:rsidP="00A44F18">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занятий по этим направлениям является неотъемлемой частью образова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процесса в школ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держание данных занятий  формируется с учётом пожеланий обучающихся и их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законных представителей) и осуществляется посредством различных форм орга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тличных от урочной системы обучения, таких, как экскурсии, кружки, секции, кру</w:t>
      </w:r>
      <w:r w:rsidRPr="00B9731C">
        <w:rPr>
          <w:rFonts w:ascii="Times New Roman" w:eastAsia="Calibri" w:hAnsi="Times New Roman" w:cs="Times New Roman"/>
          <w:sz w:val="24"/>
          <w:szCs w:val="24"/>
          <w:lang w:eastAsia="ru-RU"/>
        </w:rPr>
        <w:t>г</w:t>
      </w:r>
      <w:r w:rsidRPr="00B9731C">
        <w:rPr>
          <w:rFonts w:ascii="Times New Roman" w:eastAsia="Calibri" w:hAnsi="Times New Roman" w:cs="Times New Roman"/>
          <w:sz w:val="24"/>
          <w:szCs w:val="24"/>
          <w:lang w:eastAsia="ru-RU"/>
        </w:rPr>
        <w:t>лые столы, конференции, диспуты, школьные научные общества, олимпиады, конкурсы,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ревнования, поисковые и научные исследования, общественно полезные практики и т. д.</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 организации внеурочной деятельности обучающихся школа использует возмо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ципы чередования учебной и внеурочной деятельности в рамках реализации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й образовательной программы основного общего образования определяет школ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развития потенциала одарённых и талантливых детей с участием самих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организована в том числе с помощью дистанционного образования.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второй ступени общего образования  1 вариант примерного учебного пла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чебного года на второй ступени общего образования составляет 34 недели.</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каникул в течение учебного года составляет 30 календарных дней, летом — не менее 8 недель.</w:t>
      </w:r>
    </w:p>
    <w:p w:rsid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рока в основной школе составляет 40 минут.</w:t>
      </w:r>
    </w:p>
    <w:p w:rsidR="00D60454" w:rsidRPr="00B9731C" w:rsidRDefault="00D60454"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D60454" w:rsidRDefault="00D60454" w:rsidP="00B9731C">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sz w:val="24"/>
          <w:szCs w:val="24"/>
          <w:lang w:eastAsia="ru-RU"/>
        </w:rPr>
        <w:br w:type="page"/>
      </w:r>
      <w:r w:rsidRPr="00B9731C">
        <w:rPr>
          <w:rFonts w:ascii="Times New Roman" w:eastAsia="Calibri" w:hAnsi="Times New Roman" w:cs="Times New Roman"/>
          <w:b/>
          <w:bCs/>
          <w:sz w:val="24"/>
          <w:szCs w:val="24"/>
          <w:lang w:eastAsia="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4"/>
        <w:gridCol w:w="3093"/>
        <w:gridCol w:w="20"/>
        <w:gridCol w:w="729"/>
        <w:gridCol w:w="39"/>
        <w:gridCol w:w="640"/>
        <w:gridCol w:w="24"/>
        <w:gridCol w:w="587"/>
        <w:gridCol w:w="23"/>
        <w:gridCol w:w="745"/>
        <w:gridCol w:w="37"/>
        <w:gridCol w:w="538"/>
        <w:gridCol w:w="24"/>
        <w:gridCol w:w="953"/>
      </w:tblGrid>
      <w:tr w:rsidR="00B9731C" w:rsidRPr="00B9731C" w:rsidTr="00A44F18">
        <w:trPr>
          <w:trHeight w:val="92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ные о</w:t>
            </w:r>
            <w:r w:rsidRPr="00B9731C">
              <w:rPr>
                <w:rFonts w:ascii="Times New Roman" w:eastAsia="Calibri" w:hAnsi="Times New Roman" w:cs="Times New Roman"/>
                <w:b/>
                <w:bCs/>
                <w:sz w:val="24"/>
                <w:szCs w:val="24"/>
                <w:lang w:eastAsia="ru-RU"/>
              </w:rPr>
              <w:t>б</w:t>
            </w:r>
            <w:r w:rsidRPr="00B9731C">
              <w:rPr>
                <w:rFonts w:ascii="Times New Roman" w:eastAsia="Calibri" w:hAnsi="Times New Roman" w:cs="Times New Roman"/>
                <w:b/>
                <w:bCs/>
                <w:sz w:val="24"/>
                <w:szCs w:val="24"/>
                <w:lang w:eastAsia="ru-RU"/>
              </w:rPr>
              <w:t>ласти</w:t>
            </w:r>
          </w:p>
        </w:tc>
        <w:tc>
          <w:tcPr>
            <w:tcW w:w="3093" w:type="dxa"/>
            <w:vMerge w:val="restart"/>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Учебные</w:t>
            </w:r>
          </w:p>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ы</w:t>
            </w:r>
          </w:p>
          <w:p w:rsidR="00B9731C" w:rsidRPr="00B9731C" w:rsidRDefault="00B9731C" w:rsidP="00B9731C">
            <w:pPr>
              <w:widowControl w:val="0"/>
              <w:autoSpaceDE w:val="0"/>
              <w:autoSpaceDN w:val="0"/>
              <w:adjustRightInd w:val="0"/>
              <w:spacing w:after="0" w:line="240" w:lineRule="auto"/>
              <w:jc w:val="right"/>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лассы</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оличество часов в неделю</w:t>
            </w:r>
          </w:p>
        </w:tc>
      </w:tr>
      <w:tr w:rsidR="00B9731C" w:rsidRPr="00B9731C" w:rsidTr="00A44F18">
        <w:trPr>
          <w:trHeight w:val="51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3093" w:type="dxa"/>
            <w:vMerge/>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788" w:type="dxa"/>
            <w:gridSpan w:val="3"/>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w:t>
            </w:r>
          </w:p>
        </w:tc>
        <w:tc>
          <w:tcPr>
            <w:tcW w:w="640"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w:t>
            </w:r>
          </w:p>
        </w:tc>
        <w:tc>
          <w:tcPr>
            <w:tcW w:w="634"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w:t>
            </w:r>
          </w:p>
        </w:tc>
        <w:tc>
          <w:tcPr>
            <w:tcW w:w="745"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I</w:t>
            </w:r>
          </w:p>
        </w:tc>
        <w:tc>
          <w:tcPr>
            <w:tcW w:w="575"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IX</w:t>
            </w:r>
          </w:p>
        </w:tc>
        <w:tc>
          <w:tcPr>
            <w:tcW w:w="977"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Всего</w:t>
            </w:r>
          </w:p>
        </w:tc>
      </w:tr>
      <w:tr w:rsidR="00B9731C" w:rsidRPr="00B9731C" w:rsidTr="00A44F18">
        <w:trPr>
          <w:trHeight w:val="315"/>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Обязательная часть</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r>
      <w:tr w:rsidR="00B9731C" w:rsidRPr="00B9731C" w:rsidTr="00A44F18">
        <w:trPr>
          <w:trHeight w:val="330"/>
          <w:jc w:val="center"/>
        </w:trPr>
        <w:tc>
          <w:tcPr>
            <w:tcW w:w="2344" w:type="dxa"/>
            <w:vMerge w:val="restart"/>
          </w:tcPr>
          <w:p w:rsidR="00B9731C" w:rsidRPr="00B9731C" w:rsidRDefault="00493FE8"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Pr>
                <w:rFonts w:ascii="Times New Roman" w:eastAsia="Calibri" w:hAnsi="Times New Roman" w:cs="Times New Roman"/>
                <w:bCs/>
                <w:sz w:val="24"/>
                <w:szCs w:val="24"/>
                <w:lang w:eastAsia="ru-RU"/>
              </w:rPr>
              <w:t>Русский язык и л</w:t>
            </w:r>
            <w:r>
              <w:rPr>
                <w:rFonts w:ascii="Times New Roman" w:eastAsia="Calibri" w:hAnsi="Times New Roman" w:cs="Times New Roman"/>
                <w:bCs/>
                <w:sz w:val="24"/>
                <w:szCs w:val="24"/>
                <w:lang w:eastAsia="ru-RU"/>
              </w:rPr>
              <w:t>и</w:t>
            </w:r>
            <w:r>
              <w:rPr>
                <w:rFonts w:ascii="Times New Roman" w:eastAsia="Calibri" w:hAnsi="Times New Roman" w:cs="Times New Roman"/>
                <w:bCs/>
                <w:sz w:val="24"/>
                <w:szCs w:val="24"/>
                <w:lang w:eastAsia="ru-RU"/>
              </w:rPr>
              <w:t>тература</w:t>
            </w:r>
            <w:bookmarkStart w:id="165" w:name="_GoBack"/>
            <w:bookmarkEnd w:id="165"/>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Русски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1</w:t>
            </w:r>
          </w:p>
        </w:tc>
      </w:tr>
      <w:tr w:rsidR="00B9731C" w:rsidRPr="00B9731C" w:rsidTr="00A44F18">
        <w:trPr>
          <w:trHeight w:val="37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Литера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r w:rsidR="00A44F18">
              <w:rPr>
                <w:rFonts w:ascii="Times New Roman" w:eastAsia="Calibri" w:hAnsi="Times New Roman" w:cs="Times New Roman"/>
                <w:bCs/>
                <w:i/>
                <w:sz w:val="24"/>
                <w:szCs w:val="24"/>
                <w:lang w:eastAsia="ru-RU"/>
              </w:rPr>
              <w:t>3</w:t>
            </w:r>
          </w:p>
        </w:tc>
      </w:tr>
      <w:tr w:rsidR="00B9731C" w:rsidRPr="00B9731C" w:rsidTr="00A44F18">
        <w:trPr>
          <w:trHeight w:val="360"/>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остранны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427"/>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 и и</w:t>
            </w:r>
            <w:r w:rsidRPr="00B9731C">
              <w:rPr>
                <w:rFonts w:ascii="Times New Roman" w:eastAsia="Calibri" w:hAnsi="Times New Roman" w:cs="Times New Roman"/>
                <w:bCs/>
                <w:sz w:val="24"/>
                <w:szCs w:val="24"/>
                <w:lang w:eastAsia="ru-RU"/>
              </w:rPr>
              <w:t>н</w:t>
            </w:r>
            <w:r w:rsidRPr="00B9731C">
              <w:rPr>
                <w:rFonts w:ascii="Times New Roman" w:eastAsia="Calibri" w:hAnsi="Times New Roman" w:cs="Times New Roman"/>
                <w:bCs/>
                <w:sz w:val="24"/>
                <w:szCs w:val="24"/>
                <w:lang w:eastAsia="ru-RU"/>
              </w:rPr>
              <w:t>форматика</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0</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Алгеб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9</w:t>
            </w:r>
          </w:p>
        </w:tc>
      </w:tr>
      <w:tr w:rsidR="00B9731C" w:rsidRPr="00B9731C" w:rsidTr="00A44F18">
        <w:trPr>
          <w:trHeight w:val="20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мет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фор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402"/>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то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1</w:t>
            </w:r>
          </w:p>
        </w:tc>
      </w:tr>
      <w:tr w:rsidR="00B9731C" w:rsidRPr="00B9731C" w:rsidTr="00A44F18">
        <w:trPr>
          <w:trHeight w:val="234"/>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ознание</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граф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gridAfter w:val="13"/>
          <w:wAfter w:w="7452" w:type="dxa"/>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r>
      <w:tr w:rsidR="00B9731C" w:rsidRPr="00B9731C" w:rsidTr="00A44F18">
        <w:trPr>
          <w:trHeight w:val="181"/>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Ест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Хим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25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Би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trHeight w:val="25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кусство</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узы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зобразительное искусство</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301"/>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843"/>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w:t>
            </w:r>
            <w:r w:rsidRPr="00B9731C">
              <w:rPr>
                <w:rFonts w:ascii="Times New Roman" w:eastAsia="Calibri" w:hAnsi="Times New Roman" w:cs="Times New Roman"/>
                <w:bCs/>
                <w:sz w:val="24"/>
                <w:szCs w:val="24"/>
                <w:lang w:eastAsia="ru-RU"/>
              </w:rPr>
              <w:t>у</w:t>
            </w:r>
            <w:r w:rsidRPr="00B9731C">
              <w:rPr>
                <w:rFonts w:ascii="Times New Roman" w:eastAsia="Calibri" w:hAnsi="Times New Roman" w:cs="Times New Roman"/>
                <w:bCs/>
                <w:sz w:val="24"/>
                <w:szCs w:val="24"/>
                <w:lang w:eastAsia="ru-RU"/>
              </w:rPr>
              <w:t>ра и Основы без</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пасности жизнеде</w:t>
            </w:r>
            <w:r w:rsidRPr="00B9731C">
              <w:rPr>
                <w:rFonts w:ascii="Times New Roman" w:eastAsia="Calibri" w:hAnsi="Times New Roman" w:cs="Times New Roman"/>
                <w:bCs/>
                <w:sz w:val="24"/>
                <w:szCs w:val="24"/>
                <w:lang w:eastAsia="ru-RU"/>
              </w:rPr>
              <w:t>я</w:t>
            </w:r>
            <w:r w:rsidRPr="00B9731C">
              <w:rPr>
                <w:rFonts w:ascii="Times New Roman" w:eastAsia="Calibri" w:hAnsi="Times New Roman" w:cs="Times New Roman"/>
                <w:bCs/>
                <w:sz w:val="24"/>
                <w:szCs w:val="24"/>
                <w:lang w:eastAsia="ru-RU"/>
              </w:rPr>
              <w:t>тельности</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Ж</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842"/>
          <w:jc w:val="center"/>
        </w:trPr>
        <w:tc>
          <w:tcPr>
            <w:tcW w:w="2344" w:type="dxa"/>
            <w:vMerge/>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284"/>
          <w:jc w:val="center"/>
        </w:trPr>
        <w:tc>
          <w:tcPr>
            <w:tcW w:w="5457"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того</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301"/>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Часть, формируемая участниками образовател</w:t>
            </w:r>
            <w:r w:rsidRPr="00B9731C">
              <w:rPr>
                <w:rFonts w:ascii="Times New Roman" w:eastAsia="Calibri" w:hAnsi="Times New Roman" w:cs="Times New Roman"/>
                <w:bCs/>
                <w:i/>
                <w:sz w:val="24"/>
                <w:szCs w:val="24"/>
                <w:lang w:eastAsia="ru-RU"/>
              </w:rPr>
              <w:t>ь</w:t>
            </w:r>
            <w:r w:rsidRPr="00B9731C">
              <w:rPr>
                <w:rFonts w:ascii="Times New Roman" w:eastAsia="Calibri" w:hAnsi="Times New Roman" w:cs="Times New Roman"/>
                <w:bCs/>
                <w:i/>
                <w:sz w:val="24"/>
                <w:szCs w:val="24"/>
                <w:lang w:eastAsia="ru-RU"/>
              </w:rPr>
              <w:t>ного процесс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4</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2</w:t>
            </w:r>
          </w:p>
        </w:tc>
      </w:tr>
      <w:tr w:rsidR="00B9731C" w:rsidRPr="00B9731C" w:rsidTr="00A44F18">
        <w:trPr>
          <w:trHeight w:val="232"/>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ксимально допустимая недельная нагрузк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234"/>
          <w:jc w:val="center"/>
        </w:trPr>
        <w:tc>
          <w:tcPr>
            <w:tcW w:w="5457" w:type="dxa"/>
            <w:gridSpan w:val="3"/>
            <w:tcBorders>
              <w:bottom w:val="single" w:sz="4" w:space="0" w:color="auto"/>
            </w:tcBorders>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Внеурочная деятельность (кружки, секции, пр</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ектная деятельность и др.) *</w:t>
            </w:r>
          </w:p>
        </w:tc>
        <w:tc>
          <w:tcPr>
            <w:tcW w:w="729"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703"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87"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805"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62" w:type="dxa"/>
            <w:gridSpan w:val="2"/>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953"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r>
    </w:tbl>
    <w:p w:rsidR="00B9731C" w:rsidRPr="00B9731C" w:rsidRDefault="00B9731C" w:rsidP="00B9731C">
      <w:pPr>
        <w:widowControl w:val="0"/>
        <w:autoSpaceDE w:val="0"/>
        <w:autoSpaceDN w:val="0"/>
        <w:adjustRightInd w:val="0"/>
        <w:spacing w:after="0" w:line="360" w:lineRule="auto"/>
        <w:ind w:firstLine="454"/>
        <w:rPr>
          <w:rFonts w:ascii="Times New Roman" w:eastAsia="Calibri" w:hAnsi="Times New Roman" w:cs="Times New Roman"/>
          <w:b/>
          <w:sz w:val="24"/>
          <w:szCs w:val="24"/>
          <w:lang w:eastAsia="ru-RU"/>
        </w:rPr>
      </w:pPr>
      <w:r w:rsidRPr="00B9731C">
        <w:rPr>
          <w:rFonts w:ascii="Times New Roman" w:eastAsia="Calibri" w:hAnsi="Times New Roman" w:cs="Times New Roman"/>
          <w:bCs/>
          <w:sz w:val="24"/>
          <w:szCs w:val="24"/>
          <w:lang w:eastAsia="ru-RU"/>
        </w:rPr>
        <w:t>*</w:t>
      </w:r>
      <w:r w:rsidRPr="00B9731C">
        <w:rPr>
          <w:rFonts w:ascii="Times New Roman" w:eastAsia="Calibri" w:hAnsi="Times New Roman" w:cs="Times New Roman"/>
          <w:bCs/>
          <w:sz w:val="24"/>
          <w:szCs w:val="24"/>
          <w:lang w:val="en-US" w:eastAsia="ru-RU"/>
        </w:rPr>
        <w:t> </w:t>
      </w:r>
      <w:r w:rsidRPr="00B9731C">
        <w:rPr>
          <w:rFonts w:ascii="Times New Roman" w:eastAsia="Calibri" w:hAnsi="Times New Roman" w:cs="Times New Roman"/>
          <w:sz w:val="24"/>
          <w:szCs w:val="24"/>
          <w:lang w:eastAsia="ru-RU"/>
        </w:rPr>
        <w:t>Время, отводимое на внеурочную деятельность, определяется образовательным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ем.</w:t>
      </w:r>
    </w:p>
    <w:p w:rsidR="00B9731C" w:rsidRPr="00B9731C" w:rsidRDefault="00B9731C" w:rsidP="00A44F18">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9731C">
        <w:rPr>
          <w:rFonts w:ascii="Times New Roman" w:eastAsia="Calibri" w:hAnsi="Times New Roman" w:cs="Times New Roman"/>
          <w:b/>
          <w:bCs/>
          <w:sz w:val="24"/>
          <w:szCs w:val="24"/>
          <w:lang w:eastAsia="ru-RU"/>
        </w:rPr>
        <w:br w:type="page"/>
      </w:r>
    </w:p>
    <w:p w:rsidR="00B9731C" w:rsidRPr="00B9731C" w:rsidRDefault="00B9731C" w:rsidP="00B9731C">
      <w:pPr>
        <w:spacing w:after="0" w:line="240" w:lineRule="auto"/>
        <w:ind w:firstLine="454"/>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3.2. Система условий реализации основной образовательной программы</w:t>
      </w:r>
    </w:p>
    <w:p w:rsidR="00A44F18" w:rsidRPr="00A44F18" w:rsidRDefault="00A44F18" w:rsidP="00A44F18">
      <w:pPr>
        <w:pStyle w:val="Default0"/>
        <w:ind w:firstLine="426"/>
      </w:pPr>
      <w:r w:rsidRPr="00A44F18">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w:t>
      </w:r>
      <w:r w:rsidRPr="00A44F18">
        <w:t>д</w:t>
      </w:r>
      <w:r w:rsidRPr="00A44F18">
        <w:t>держание развивающей образовательной среды, адекватной задачам достижения личностн</w:t>
      </w:r>
      <w:r w:rsidRPr="00A44F18">
        <w:t>о</w:t>
      </w:r>
      <w:r w:rsidRPr="00A44F18">
        <w:t xml:space="preserve">го, социального, познавательного (интеллектуального), коммуникативного, эстетического, физического, трудового развития обучающихся. </w:t>
      </w:r>
    </w:p>
    <w:p w:rsidR="00A44F18" w:rsidRPr="00A44F18" w:rsidRDefault="00A44F18" w:rsidP="00A44F18">
      <w:pPr>
        <w:pStyle w:val="Default0"/>
        <w:ind w:firstLine="426"/>
      </w:pPr>
      <w:r w:rsidRPr="00A44F18">
        <w:t>Условия,</w:t>
      </w:r>
      <w:r w:rsidR="00FD63F2">
        <w:t xml:space="preserve"> созданные в МКОУ «Соснов</w:t>
      </w:r>
      <w:r w:rsidRPr="00A44F18">
        <w:t>ская СОШ», реализующей основную образов</w:t>
      </w:r>
      <w:r w:rsidRPr="00A44F18">
        <w:t>а</w:t>
      </w:r>
      <w:r w:rsidRPr="00A44F18">
        <w:t xml:space="preserve">тельную программу основного общего образования: </w:t>
      </w:r>
    </w:p>
    <w:p w:rsidR="00A44F18" w:rsidRPr="00A44F18" w:rsidRDefault="00A44F18" w:rsidP="00A44F18">
      <w:pPr>
        <w:pStyle w:val="Default0"/>
        <w:ind w:firstLine="426"/>
      </w:pPr>
      <w:r w:rsidRPr="00A44F18">
        <w:t xml:space="preserve">• соответствуют требованиям Стандарта; </w:t>
      </w:r>
    </w:p>
    <w:p w:rsidR="00A44F18" w:rsidRPr="00A44F18" w:rsidRDefault="00A44F18" w:rsidP="00A44F18">
      <w:pPr>
        <w:pStyle w:val="Default0"/>
        <w:ind w:firstLine="426"/>
      </w:pPr>
      <w:r w:rsidRPr="00A44F18">
        <w:t>• обеспечивают достижение планируемых результатов освоения основной образовател</w:t>
      </w:r>
      <w:r w:rsidRPr="00A44F18">
        <w:t>ь</w:t>
      </w:r>
      <w:r w:rsidRPr="00A44F18">
        <w:t xml:space="preserve">ной программы общеобразовательного учреждения и реализацию предусмотренных в ней образовательных программ; </w:t>
      </w:r>
    </w:p>
    <w:p w:rsidR="00A44F18" w:rsidRPr="00A44F18" w:rsidRDefault="00A44F18" w:rsidP="00A44F18">
      <w:pPr>
        <w:pStyle w:val="Default0"/>
        <w:ind w:firstLine="426"/>
      </w:pPr>
      <w:r w:rsidRPr="00A44F18">
        <w:t>• учитывают особенности образовательного учреждения, его организационную структ</w:t>
      </w:r>
      <w:r w:rsidRPr="00A44F18">
        <w:t>у</w:t>
      </w:r>
      <w:r w:rsidRPr="00A44F18">
        <w:t xml:space="preserve">ру, запросы участников образовательного процесса в основном общем образовании. </w:t>
      </w:r>
    </w:p>
    <w:p w:rsidR="00A44F18" w:rsidRPr="00A44F18" w:rsidRDefault="00A44F18" w:rsidP="00A44F18">
      <w:pPr>
        <w:pStyle w:val="Default0"/>
        <w:ind w:firstLine="426"/>
        <w:jc w:val="center"/>
        <w:rPr>
          <w:b/>
        </w:rPr>
      </w:pPr>
      <w:r w:rsidRPr="00A44F18">
        <w:rPr>
          <w:b/>
          <w:bCs/>
        </w:rPr>
        <w:t>3.2.1. Описание кадровых условий реализации основной образовательной пр</w:t>
      </w:r>
      <w:r w:rsidRPr="00A44F18">
        <w:rPr>
          <w:b/>
          <w:bCs/>
        </w:rPr>
        <w:t>о</w:t>
      </w:r>
      <w:r w:rsidRPr="00A44F18">
        <w:rPr>
          <w:b/>
          <w:bCs/>
        </w:rPr>
        <w:t xml:space="preserve">граммы основного общего образования </w:t>
      </w:r>
      <w:r w:rsidR="00FD63F2">
        <w:rPr>
          <w:b/>
        </w:rPr>
        <w:t>МКОУ «Соснов</w:t>
      </w:r>
      <w:r w:rsidRPr="00A44F18">
        <w:rPr>
          <w:b/>
        </w:rPr>
        <w:t>ская СОШ»:</w:t>
      </w:r>
    </w:p>
    <w:p w:rsidR="00A44F18" w:rsidRPr="00A44F18" w:rsidRDefault="00A44F18" w:rsidP="00A44F18">
      <w:pPr>
        <w:pStyle w:val="Default0"/>
        <w:ind w:firstLine="426"/>
        <w:jc w:val="both"/>
      </w:pPr>
      <w:r w:rsidRPr="00A44F18">
        <w:t xml:space="preserve">• характеристику укомплектованности образовательного учреждения; </w:t>
      </w:r>
    </w:p>
    <w:p w:rsidR="00A44F18" w:rsidRPr="00A44F18" w:rsidRDefault="00A44F18" w:rsidP="00A44F18">
      <w:pPr>
        <w:pStyle w:val="Default0"/>
        <w:ind w:firstLine="426"/>
        <w:jc w:val="both"/>
      </w:pPr>
      <w:r w:rsidRPr="00A44F18">
        <w:t>• описание уровня квалификации работников образовательного учреждения и их фун</w:t>
      </w:r>
      <w:r w:rsidRPr="00A44F18">
        <w:t>к</w:t>
      </w:r>
      <w:r w:rsidRPr="00A44F18">
        <w:t xml:space="preserve">циональные обязанности; </w:t>
      </w:r>
    </w:p>
    <w:p w:rsidR="00A44F18" w:rsidRPr="00A44F18" w:rsidRDefault="00A44F18" w:rsidP="00A44F18">
      <w:pPr>
        <w:pStyle w:val="Default0"/>
        <w:ind w:firstLine="426"/>
        <w:jc w:val="both"/>
      </w:pPr>
      <w:r w:rsidRPr="00A44F18">
        <w:t>• описание реализуемой системы непрерывного профессионального развития и повыш</w:t>
      </w:r>
      <w:r w:rsidRPr="00A44F18">
        <w:t>е</w:t>
      </w:r>
      <w:r w:rsidRPr="00A44F18">
        <w:t xml:space="preserve">ния квалификации педагогических работников. </w:t>
      </w:r>
    </w:p>
    <w:p w:rsidR="00A44F18" w:rsidRPr="00A44F18" w:rsidRDefault="00A44F18" w:rsidP="00A44F18">
      <w:pPr>
        <w:pStyle w:val="Default0"/>
        <w:ind w:firstLine="426"/>
        <w:jc w:val="both"/>
      </w:pPr>
      <w:r w:rsidRPr="00A44F18">
        <w:rPr>
          <w:b/>
          <w:bCs/>
        </w:rPr>
        <w:t xml:space="preserve">Кадровое обеспечение </w:t>
      </w:r>
    </w:p>
    <w:p w:rsidR="00A44F18" w:rsidRPr="00A44F18" w:rsidRDefault="00A44F18" w:rsidP="00A44F18">
      <w:pPr>
        <w:pStyle w:val="Default0"/>
        <w:ind w:firstLine="426"/>
        <w:jc w:val="both"/>
      </w:pPr>
      <w:r w:rsidRPr="00A44F18">
        <w:t>Муниципальное казённое общеобразовател</w:t>
      </w:r>
      <w:r w:rsidR="00FD63F2">
        <w:t>ьное учреждение – «Соснов</w:t>
      </w:r>
      <w:r w:rsidRPr="00A44F18">
        <w:t>ская средняя о</w:t>
      </w:r>
      <w:r w:rsidRPr="00A44F18">
        <w:t>б</w:t>
      </w:r>
      <w:r w:rsidRPr="00A44F18">
        <w:t>щеобразовательная школа» укомплектована кадрами, имеющими необходимую квалифик</w:t>
      </w:r>
      <w:r w:rsidRPr="00A44F18">
        <w:t>а</w:t>
      </w:r>
      <w:r w:rsidRPr="00A44F18">
        <w:t>цию для решения задач, определённых основной образовательной программой образов</w:t>
      </w:r>
      <w:r w:rsidRPr="00A44F18">
        <w:t>а</w:t>
      </w:r>
      <w:r w:rsidRPr="00A44F18">
        <w:t xml:space="preserve">тельного учреждения, способными к инновационной профессиональной деятельности. </w:t>
      </w:r>
    </w:p>
    <w:p w:rsidR="00A44F18" w:rsidRPr="00A44F18" w:rsidRDefault="00A44F18" w:rsidP="00A44F18">
      <w:pPr>
        <w:pStyle w:val="Default0"/>
        <w:ind w:firstLine="426"/>
        <w:jc w:val="both"/>
      </w:pPr>
      <w:r w:rsidRPr="00A44F18">
        <w:t>При разработке должностных инструкций, содержащих конкретный перечень должн</w:t>
      </w:r>
      <w:r w:rsidRPr="00A44F18">
        <w:t>о</w:t>
      </w:r>
      <w:r w:rsidRPr="00A44F18">
        <w:t>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w:t>
      </w:r>
      <w:r w:rsidRPr="00A44F18">
        <w:t>а</w:t>
      </w:r>
      <w:r w:rsidRPr="00A44F18">
        <w:t>ционном справочнике должностей руководителей, специалистов и служащих (раздел «Кв</w:t>
      </w:r>
      <w:r w:rsidRPr="00A44F18">
        <w:t>а</w:t>
      </w:r>
      <w:r w:rsidRPr="00A44F18">
        <w:t xml:space="preserve">лификационные характеристики должностей работников образования»). </w:t>
      </w:r>
    </w:p>
    <w:p w:rsidR="00A44F18" w:rsidRPr="00A44F18" w:rsidRDefault="00A44F18" w:rsidP="00A44F18">
      <w:pPr>
        <w:pStyle w:val="Default0"/>
        <w:ind w:firstLine="426"/>
        <w:jc w:val="both"/>
      </w:pPr>
      <w:r w:rsidRPr="00A44F18">
        <w:t>Образовательное учреждение укомплектовано работниками пищеблока, вспомогател</w:t>
      </w:r>
      <w:r w:rsidRPr="00A44F18">
        <w:t>ь</w:t>
      </w:r>
      <w:r w:rsidRPr="00A44F18">
        <w:t xml:space="preserve">ным персоналом. </w:t>
      </w:r>
    </w:p>
    <w:p w:rsidR="00A44F18" w:rsidRPr="00A44F18" w:rsidRDefault="00A44F18" w:rsidP="00A44F18">
      <w:pPr>
        <w:pStyle w:val="Default0"/>
        <w:ind w:firstLine="426"/>
        <w:jc w:val="both"/>
      </w:pPr>
      <w:r w:rsidRPr="00A44F18">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w:t>
      </w:r>
      <w:r w:rsidRPr="00A44F18">
        <w:t>у</w:t>
      </w:r>
      <w:r w:rsidRPr="00A44F18">
        <w:t>смотренные Приказом Министерства здравоохранения и социального развития Российской Федерации от 26.08.10 № 761н.</w:t>
      </w:r>
    </w:p>
    <w:p w:rsidR="00A44F18" w:rsidRDefault="00A44F18" w:rsidP="00A44F18">
      <w:pPr>
        <w:pStyle w:val="Default0"/>
        <w:ind w:firstLine="426"/>
        <w:jc w:val="both"/>
        <w:rPr>
          <w:b/>
          <w:bCs/>
          <w:sz w:val="28"/>
          <w:szCs w:val="28"/>
        </w:rPr>
      </w:pPr>
    </w:p>
    <w:p w:rsidR="00A44F18" w:rsidRPr="00A44F18" w:rsidRDefault="00A44F18" w:rsidP="00A44F18">
      <w:pPr>
        <w:pStyle w:val="Default0"/>
        <w:ind w:firstLine="426"/>
        <w:jc w:val="center"/>
        <w:rPr>
          <w:b/>
          <w:bCs/>
        </w:rPr>
      </w:pPr>
      <w:r w:rsidRPr="00A44F18">
        <w:rPr>
          <w:b/>
          <w:bCs/>
        </w:rPr>
        <w:t>Кадровое обеспечение реализации основной образовательной программы</w:t>
      </w:r>
    </w:p>
    <w:p w:rsidR="00A44F18" w:rsidRDefault="00A44F18" w:rsidP="00A44F18">
      <w:pPr>
        <w:pStyle w:val="Default0"/>
        <w:ind w:firstLine="426"/>
        <w:jc w:val="both"/>
        <w:rPr>
          <w:b/>
          <w:bCs/>
        </w:rPr>
      </w:pPr>
      <w:r w:rsidRPr="00A44F18">
        <w:rPr>
          <w:b/>
          <w:bCs/>
        </w:rPr>
        <w:t>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1369"/>
      </w:tblGrid>
      <w:tr w:rsidR="00A44F18" w:rsidRPr="00B9731C" w:rsidTr="00A83376">
        <w:trPr>
          <w:trHeight w:val="1157"/>
        </w:trPr>
        <w:tc>
          <w:tcPr>
            <w:tcW w:w="1242"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w:t>
            </w:r>
            <w:r w:rsidRPr="00B9731C">
              <w:rPr>
                <w:rFonts w:ascii="Times New Roman" w:eastAsia="Calibri" w:hAnsi="Times New Roman" w:cs="Times New Roman"/>
                <w:b/>
                <w:sz w:val="24"/>
                <w:szCs w:val="24"/>
                <w:lang w:eastAsia="ru-RU"/>
              </w:rPr>
              <w:t>ж</w:t>
            </w:r>
            <w:r w:rsidRPr="00B9731C">
              <w:rPr>
                <w:rFonts w:ascii="Times New Roman" w:eastAsia="Calibri" w:hAnsi="Times New Roman" w:cs="Times New Roman"/>
                <w:b/>
                <w:sz w:val="24"/>
                <w:szCs w:val="24"/>
                <w:lang w:eastAsia="ru-RU"/>
              </w:rPr>
              <w:t>ность</w:t>
            </w:r>
          </w:p>
        </w:tc>
        <w:tc>
          <w:tcPr>
            <w:tcW w:w="2835"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ные обяза</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ности</w:t>
            </w:r>
          </w:p>
        </w:tc>
        <w:tc>
          <w:tcPr>
            <w:tcW w:w="851"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К</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л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тво р</w:t>
            </w:r>
            <w:r w:rsidRPr="00B9731C">
              <w:rPr>
                <w:rFonts w:ascii="Times New Roman" w:eastAsia="Calibri" w:hAnsi="Times New Roman" w:cs="Times New Roman"/>
                <w:b/>
                <w:sz w:val="24"/>
                <w:szCs w:val="24"/>
                <w:lang w:eastAsia="ru-RU"/>
              </w:rPr>
              <w:t>а</w:t>
            </w:r>
            <w:r w:rsidRPr="00B9731C">
              <w:rPr>
                <w:rFonts w:ascii="Times New Roman" w:eastAsia="Calibri" w:hAnsi="Times New Roman" w:cs="Times New Roman"/>
                <w:b/>
                <w:sz w:val="24"/>
                <w:szCs w:val="24"/>
                <w:lang w:eastAsia="ru-RU"/>
              </w:rPr>
              <w:t>бо</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ков в ОУ (тр</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буе</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ся/ им</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ется)</w:t>
            </w:r>
          </w:p>
        </w:tc>
        <w:tc>
          <w:tcPr>
            <w:tcW w:w="4961" w:type="dxa"/>
            <w:gridSpan w:val="2"/>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Уровень квалификации работников ОУ</w:t>
            </w:r>
          </w:p>
        </w:tc>
      </w:tr>
      <w:tr w:rsidR="00A44F18" w:rsidRPr="00B9731C" w:rsidTr="00A83376">
        <w:trPr>
          <w:trHeight w:val="698"/>
        </w:trPr>
        <w:tc>
          <w:tcPr>
            <w:tcW w:w="1242"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2835"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851"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Требования к уровню квал</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фикации</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Факт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кий</w:t>
            </w:r>
          </w:p>
        </w:tc>
      </w:tr>
      <w:tr w:rsidR="00A44F18" w:rsidRPr="00B9731C" w:rsidTr="00A83376">
        <w:trPr>
          <w:trHeight w:val="1156"/>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руков</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дитель образ</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вател</w:t>
            </w:r>
            <w:r w:rsidRPr="00B9731C">
              <w:rPr>
                <w:rFonts w:ascii="Times New Roman" w:eastAsia="Calibri" w:hAnsi="Times New Roman" w:cs="Times New Roman"/>
                <w:b/>
                <w:sz w:val="24"/>
                <w:szCs w:val="24"/>
                <w:lang w:eastAsia="ru-RU"/>
              </w:rPr>
              <w:t>ь</w:t>
            </w:r>
            <w:r w:rsidRPr="00B9731C">
              <w:rPr>
                <w:rFonts w:ascii="Times New Roman" w:eastAsia="Calibri" w:hAnsi="Times New Roman" w:cs="Times New Roman"/>
                <w:b/>
                <w:sz w:val="24"/>
                <w:szCs w:val="24"/>
                <w:lang w:eastAsia="ru-RU"/>
              </w:rPr>
              <w:t>ного у</w:t>
            </w:r>
            <w:r w:rsidRPr="00B9731C">
              <w:rPr>
                <w:rFonts w:ascii="Times New Roman" w:eastAsia="Calibri" w:hAnsi="Times New Roman" w:cs="Times New Roman"/>
                <w:b/>
                <w:sz w:val="24"/>
                <w:szCs w:val="24"/>
                <w:lang w:eastAsia="ru-RU"/>
              </w:rPr>
              <w:t>ч</w:t>
            </w:r>
            <w:r w:rsidRPr="00B9731C">
              <w:rPr>
                <w:rFonts w:ascii="Times New Roman" w:eastAsia="Calibri" w:hAnsi="Times New Roman" w:cs="Times New Roman"/>
                <w:b/>
                <w:sz w:val="24"/>
                <w:szCs w:val="24"/>
                <w:lang w:eastAsia="ru-RU"/>
              </w:rPr>
              <w:t>режд</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ни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обеспечивает системную образовательную и а</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инистративно-хозяйственную работу образовательного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м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Менед</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мент»,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29</w:t>
            </w:r>
            <w:r w:rsidRPr="00B9731C">
              <w:rPr>
                <w:rFonts w:ascii="Times New Roman" w:eastAsia="Calibri" w:hAnsi="Times New Roman" w:cs="Times New Roman"/>
                <w:sz w:val="24"/>
                <w:szCs w:val="24"/>
                <w:lang w:eastAsia="ru-RU"/>
              </w:rPr>
              <w:t xml:space="preserve"> лет, на 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ководящ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 xml:space="preserve">стях – </w:t>
            </w:r>
            <w:r w:rsidRPr="00B9731C">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замест</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ь р</w:t>
            </w:r>
            <w:r w:rsidRPr="00B9731C">
              <w:rPr>
                <w:rFonts w:ascii="Times New Roman" w:eastAsia="Calibri" w:hAnsi="Times New Roman" w:cs="Times New Roman"/>
                <w:b/>
                <w:sz w:val="24"/>
                <w:szCs w:val="24"/>
                <w:lang w:eastAsia="ru-RU"/>
              </w:rPr>
              <w:t>у</w:t>
            </w:r>
            <w:r w:rsidRPr="00B9731C">
              <w:rPr>
                <w:rFonts w:ascii="Times New Roman" w:eastAsia="Calibri" w:hAnsi="Times New Roman" w:cs="Times New Roman"/>
                <w:b/>
                <w:sz w:val="24"/>
                <w:szCs w:val="24"/>
                <w:lang w:eastAsia="ru-RU"/>
              </w:rPr>
              <w:t>ковод</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ординирует работу преподавателей, восп</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ателей, разработку учебно-методической и иной документации. Обеспечивает соверш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ствование методов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и образова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процесса. Осущест</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яет контроль за каче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ом образовательного процесса</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2</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32</w:t>
            </w:r>
            <w:r w:rsidRPr="00B9731C">
              <w:rPr>
                <w:rFonts w:ascii="Times New Roman" w:eastAsia="Calibri" w:hAnsi="Times New Roman" w:cs="Times New Roman"/>
                <w:sz w:val="24"/>
                <w:szCs w:val="24"/>
                <w:lang w:eastAsia="ru-RU"/>
              </w:rPr>
              <w:t xml:space="preserve"> года, стаж на руков</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ящих дол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стях – </w:t>
            </w:r>
            <w:r>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учител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w:t>
            </w:r>
            <w:r w:rsidRPr="00B9731C">
              <w:rPr>
                <w:rFonts w:ascii="Times New Roman" w:eastAsia="Calibri" w:hAnsi="Times New Roman" w:cs="Times New Roman"/>
                <w:sz w:val="24"/>
                <w:szCs w:val="24"/>
                <w:lang w:eastAsia="ru-RU"/>
              </w:rPr>
              <w:t>х</w:t>
            </w:r>
            <w:r w:rsidRPr="00B9731C">
              <w:rPr>
                <w:rFonts w:ascii="Times New Roman" w:eastAsia="Calibri" w:hAnsi="Times New Roman" w:cs="Times New Roman"/>
                <w:sz w:val="24"/>
                <w:szCs w:val="24"/>
                <w:lang w:eastAsia="ru-RU"/>
              </w:rPr>
              <w:t>ся, способствует фор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ю общей культ</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ры личности, соци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сознанного выбора и освоения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х программ.</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9</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в обл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и, соответст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ваемому предмету,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высш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или с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е профессиональное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дополнительно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направлению деятельности в образовательном учреждении без предъявления требований к стажу работы</w:t>
            </w:r>
          </w:p>
        </w:tc>
        <w:tc>
          <w:tcPr>
            <w:tcW w:w="1369" w:type="dxa"/>
          </w:tcPr>
          <w:p w:rsidR="00A44F18" w:rsidRPr="00B9731C" w:rsidRDefault="00A44F18" w:rsidP="00A44F1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ли в области,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 xml:space="preserve">ваемому предмету – </w:t>
            </w:r>
            <w:r>
              <w:rPr>
                <w:rFonts w:ascii="Times New Roman" w:eastAsia="Calibri" w:hAnsi="Times New Roman" w:cs="Times New Roman"/>
                <w:sz w:val="24"/>
                <w:szCs w:val="24"/>
                <w:lang w:eastAsia="ru-RU"/>
              </w:rPr>
              <w:t>9</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старший вожатый</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пособствует разв</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ию и деятельности д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ких общественных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аций, объединений.</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без пред</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явления требований к стажу 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боты</w:t>
            </w:r>
          </w:p>
        </w:tc>
        <w:tc>
          <w:tcPr>
            <w:tcW w:w="1369" w:type="dxa"/>
          </w:tcPr>
          <w:p w:rsidR="00A44F18" w:rsidRPr="00B9731C" w:rsidRDefault="00D60454"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средн</w:t>
            </w:r>
            <w:r w:rsidR="00A44F18" w:rsidRPr="00B9731C">
              <w:rPr>
                <w:rFonts w:ascii="Times New Roman" w:eastAsia="Calibri" w:hAnsi="Times New Roman" w:cs="Times New Roman"/>
                <w:sz w:val="24"/>
                <w:szCs w:val="24"/>
                <w:lang w:eastAsia="ru-RU"/>
              </w:rPr>
              <w:t>ее профе</w:t>
            </w:r>
            <w:r w:rsidR="00A44F18" w:rsidRPr="00B9731C">
              <w:rPr>
                <w:rFonts w:ascii="Times New Roman" w:eastAsia="Calibri" w:hAnsi="Times New Roman" w:cs="Times New Roman"/>
                <w:sz w:val="24"/>
                <w:szCs w:val="24"/>
                <w:lang w:eastAsia="ru-RU"/>
              </w:rPr>
              <w:t>с</w:t>
            </w:r>
            <w:r w:rsidR="00A44F18" w:rsidRPr="00B9731C">
              <w:rPr>
                <w:rFonts w:ascii="Times New Roman" w:eastAsia="Calibri" w:hAnsi="Times New Roman" w:cs="Times New Roman"/>
                <w:sz w:val="24"/>
                <w:szCs w:val="24"/>
                <w:lang w:eastAsia="ru-RU"/>
              </w:rPr>
              <w:t>сионал</w:t>
            </w:r>
            <w:r w:rsidR="00A44F18" w:rsidRPr="00B9731C">
              <w:rPr>
                <w:rFonts w:ascii="Times New Roman" w:eastAsia="Calibri" w:hAnsi="Times New Roman" w:cs="Times New Roman"/>
                <w:sz w:val="24"/>
                <w:szCs w:val="24"/>
                <w:lang w:eastAsia="ru-RU"/>
              </w:rPr>
              <w:t>ь</w:t>
            </w:r>
            <w:r w:rsidR="00A44F18" w:rsidRPr="00B9731C">
              <w:rPr>
                <w:rFonts w:ascii="Times New Roman" w:eastAsia="Calibri" w:hAnsi="Times New Roman" w:cs="Times New Roman"/>
                <w:sz w:val="24"/>
                <w:szCs w:val="24"/>
                <w:lang w:eastAsia="ru-RU"/>
              </w:rPr>
              <w:t>ное обр</w:t>
            </w:r>
            <w:r w:rsidR="00A44F18" w:rsidRPr="00B9731C">
              <w:rPr>
                <w:rFonts w:ascii="Times New Roman" w:eastAsia="Calibri" w:hAnsi="Times New Roman" w:cs="Times New Roman"/>
                <w:sz w:val="24"/>
                <w:szCs w:val="24"/>
                <w:lang w:eastAsia="ru-RU"/>
              </w:rPr>
              <w:t>а</w:t>
            </w:r>
            <w:r w:rsidR="00A44F18" w:rsidRPr="00B9731C">
              <w:rPr>
                <w:rFonts w:ascii="Times New Roman" w:eastAsia="Calibri" w:hAnsi="Times New Roman" w:cs="Times New Roman"/>
                <w:sz w:val="24"/>
                <w:szCs w:val="24"/>
                <w:lang w:eastAsia="ru-RU"/>
              </w:rPr>
              <w:t>зование</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епод</w:t>
            </w:r>
            <w:r w:rsidRPr="00B9731C">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w:t>
            </w:r>
            <w:r w:rsidRPr="00B9731C">
              <w:rPr>
                <w:rFonts w:ascii="Times New Roman" w:eastAsia="Calibri" w:hAnsi="Times New Roman" w:cs="Times New Roman"/>
                <w:sz w:val="24"/>
                <w:szCs w:val="24"/>
                <w:lang w:eastAsia="ru-RU"/>
              </w:rPr>
              <w:t>тель-организа-тор основ безоп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сти жизнедея 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ение и воспитание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ающихся с учётом 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цифики курса ОБЖ.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ует, планирует и проводит учебные, в том числе факультативные и внеурочные занятия, 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пользуя разнообразные формы, приёмы, методы и средства обуч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азование и профес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отовка по направлению подготовки «Образование и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ка» или ГО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ки и стаж работы по спе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альности не менее 3 лет.</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а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 стаж работы по спец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и не менее 2 лет</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библи</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текар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ивает доступ обучающихся к ин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ционным ресурсам, участвует в их духовно-нравственном воспи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и, профориентации и социализации, со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ет формированию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й ком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тентности обучающихс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или средн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специальности «Библиотечно-информационная деятельность»</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ысшее </w:t>
            </w:r>
            <w:r w:rsidRPr="00B9731C">
              <w:rPr>
                <w:rFonts w:ascii="Times New Roman" w:eastAsia="Calibri" w:hAnsi="Times New Roman" w:cs="Times New Roman"/>
                <w:sz w:val="24"/>
                <w:szCs w:val="24"/>
                <w:lang w:eastAsia="ru-RU"/>
              </w:rPr>
              <w:t>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товка по </w:t>
            </w:r>
            <w:r w:rsidRPr="00B9731C">
              <w:rPr>
                <w:rFonts w:ascii="Times New Roman" w:eastAsia="Calibri" w:hAnsi="Times New Roman" w:cs="Times New Roman"/>
                <w:sz w:val="24"/>
                <w:szCs w:val="24"/>
                <w:lang w:eastAsia="ru-RU"/>
              </w:rPr>
              <w:lastRenderedPageBreak/>
              <w:t>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w:t>
            </w:r>
          </w:p>
        </w:tc>
      </w:tr>
    </w:tbl>
    <w:p w:rsidR="00A44F18" w:rsidRDefault="00A44F18" w:rsidP="00A44F18">
      <w:pPr>
        <w:pStyle w:val="Default0"/>
        <w:jc w:val="both"/>
        <w:rPr>
          <w:bCs/>
        </w:rPr>
      </w:pPr>
    </w:p>
    <w:p w:rsidR="00A44F18" w:rsidRPr="00A44F18" w:rsidRDefault="00A44F18" w:rsidP="00A44F18">
      <w:pPr>
        <w:pStyle w:val="Default0"/>
        <w:jc w:val="both"/>
        <w:rPr>
          <w:bCs/>
        </w:rPr>
      </w:pP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t xml:space="preserve">Группа специалистов, работая в единой команде, реализующая ООП основного общего образования: </w:t>
      </w:r>
    </w:p>
    <w:p w:rsidR="00A44F18" w:rsidRPr="00A44F18" w:rsidRDefault="00A44F18" w:rsidP="00A44F18">
      <w:pPr>
        <w:pStyle w:val="Default0"/>
        <w:jc w:val="both"/>
      </w:pPr>
      <w:r w:rsidRPr="00A44F18">
        <w:t>- реализуют образовательную программу основной школы в разнообразных организацио</w:t>
      </w:r>
      <w:r w:rsidRPr="00A44F18">
        <w:t>н</w:t>
      </w:r>
      <w:r w:rsidRPr="00A44F18">
        <w:t>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w:t>
      </w:r>
      <w:r w:rsidRPr="00A44F18">
        <w:t>а</w:t>
      </w:r>
      <w:r w:rsidRPr="00A44F18">
        <w:t xml:space="preserve">гоги-предметники; </w:t>
      </w:r>
    </w:p>
    <w:p w:rsidR="00A44F18" w:rsidRPr="00A44F18" w:rsidRDefault="00A44F18" w:rsidP="00A44F18">
      <w:pPr>
        <w:pStyle w:val="Default0"/>
        <w:ind w:firstLine="426"/>
        <w:jc w:val="both"/>
      </w:pPr>
      <w:r w:rsidRPr="00A44F18">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A44F18" w:rsidRPr="00A44F18" w:rsidRDefault="00A44F18" w:rsidP="00A44F18">
      <w:pPr>
        <w:pStyle w:val="Default0"/>
        <w:ind w:firstLine="426"/>
        <w:jc w:val="both"/>
      </w:pPr>
      <w:r w:rsidRPr="00A44F18">
        <w:t>- подготавливает обучающихся к выбору и реализации индивидуальных образовател</w:t>
      </w:r>
      <w:r w:rsidRPr="00A44F18">
        <w:t>ь</w:t>
      </w:r>
      <w:r w:rsidRPr="00A44F18">
        <w:t xml:space="preserve">ных траекторий в заданной образовательной программой области самостоятельности. </w:t>
      </w:r>
    </w:p>
    <w:p w:rsidR="00A44F18" w:rsidRPr="00A44F18" w:rsidRDefault="00A44F18" w:rsidP="00A44F18">
      <w:pPr>
        <w:pStyle w:val="Default0"/>
        <w:ind w:firstLine="426"/>
        <w:jc w:val="both"/>
      </w:pPr>
      <w:r w:rsidRPr="00A44F18">
        <w:t>- организует систему социальной жизнедеятельности и группового проектирования с</w:t>
      </w:r>
      <w:r w:rsidRPr="00A44F18">
        <w:t>о</w:t>
      </w:r>
      <w:r w:rsidRPr="00A44F18">
        <w:t xml:space="preserve">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ет пространство для реализации разнообразных творческих замыслов подростков, проявления инициативных действий. Для достижения результатов ООП в ходе ее реализ</w:t>
      </w:r>
      <w:r w:rsidRPr="00A44F18">
        <w:t>а</w:t>
      </w:r>
      <w:r w:rsidRPr="00A44F18">
        <w:t>ции предполагается оценка качества работы учителя и специалистов основной школы с ц</w:t>
      </w:r>
      <w:r w:rsidRPr="00A44F18">
        <w:t>е</w:t>
      </w:r>
      <w:r w:rsidRPr="00A44F18">
        <w:t xml:space="preserve">лью коррекции их деятельности, а также определения стимулирующей части фонда оплаты труда </w:t>
      </w:r>
    </w:p>
    <w:p w:rsidR="00A44F18" w:rsidRPr="00A44F18" w:rsidRDefault="00A44F18" w:rsidP="00A44F18">
      <w:pPr>
        <w:pStyle w:val="Default0"/>
        <w:ind w:firstLine="426"/>
        <w:jc w:val="both"/>
      </w:pPr>
      <w:r w:rsidRPr="00A44F18">
        <w:t>Система стимулирующих выплат работникам школы предусматривает реализацию пр</w:t>
      </w:r>
      <w:r w:rsidRPr="00A44F18">
        <w:t>а</w:t>
      </w:r>
      <w:r w:rsidRPr="00A44F18">
        <w:t>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w:t>
      </w:r>
      <w:r w:rsidRPr="00A44F18">
        <w:t>и</w:t>
      </w:r>
      <w:r w:rsidRPr="00A44F18">
        <w:t xml:space="preserve">телей методических объединений и с учетом мнения профсоюзной организации. </w:t>
      </w:r>
    </w:p>
    <w:p w:rsidR="00A44F18" w:rsidRPr="00A44F18" w:rsidRDefault="00A44F18" w:rsidP="00A44F18">
      <w:pPr>
        <w:pStyle w:val="Default0"/>
        <w:ind w:firstLine="426"/>
        <w:jc w:val="both"/>
      </w:pPr>
      <w:r w:rsidRPr="00A44F18">
        <w:t>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w:t>
      </w:r>
      <w:r w:rsidRPr="00A44F18">
        <w:t>о</w:t>
      </w:r>
      <w:r w:rsidRPr="00A44F18">
        <w:t xml:space="preserve">вательных достижениях и сформированных компетентностях. </w:t>
      </w:r>
    </w:p>
    <w:p w:rsidR="00A44F18" w:rsidRPr="00A44F18" w:rsidRDefault="00A44F18" w:rsidP="00A44F18">
      <w:pPr>
        <w:pStyle w:val="Default0"/>
        <w:ind w:firstLine="426"/>
        <w:jc w:val="both"/>
      </w:pPr>
      <w:r w:rsidRPr="00A44F18">
        <w:t>Под компетентностями понимаются способности, личностные качества и умения учащ</w:t>
      </w:r>
      <w:r w:rsidRPr="00A44F18">
        <w:t>е</w:t>
      </w:r>
      <w:r w:rsidRPr="00A44F18">
        <w:t xml:space="preserve">гося решать личностно и социально значимые задачи в стандартных и нестандартных, новых ситуациях. </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rPr>
          <w:b/>
          <w:bCs/>
        </w:rPr>
      </w:pPr>
      <w:r w:rsidRPr="00A44F18">
        <w:rPr>
          <w:b/>
          <w:bCs/>
        </w:rPr>
        <w:t>Аналитическая таблица для оценки базовых компетентностей педагогов</w:t>
      </w:r>
    </w:p>
    <w:p w:rsidR="00A44F18" w:rsidRPr="003D0AAE" w:rsidRDefault="00A44F18" w:rsidP="00A44F18">
      <w:pPr>
        <w:pStyle w:val="Default0"/>
        <w:ind w:firstLine="426"/>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4500"/>
        <w:gridCol w:w="126"/>
        <w:gridCol w:w="180"/>
        <w:gridCol w:w="1877"/>
      </w:tblGrid>
      <w:tr w:rsidR="00A44F18" w:rsidRPr="00FA261D" w:rsidTr="00A44F18">
        <w:trPr>
          <w:trHeight w:val="289"/>
        </w:trPr>
        <w:tc>
          <w:tcPr>
            <w:tcW w:w="648" w:type="dxa"/>
          </w:tcPr>
          <w:p w:rsidR="00A44F18" w:rsidRPr="00A44F18" w:rsidRDefault="00A44F18" w:rsidP="00A83376">
            <w:pPr>
              <w:pStyle w:val="Default0"/>
              <w:jc w:val="center"/>
            </w:pPr>
            <w:r w:rsidRPr="00A44F18">
              <w:rPr>
                <w:b/>
                <w:bCs/>
              </w:rPr>
              <w:t>№</w:t>
            </w:r>
          </w:p>
          <w:p w:rsidR="00A44F18" w:rsidRPr="00A44F18" w:rsidRDefault="00A44F18" w:rsidP="00A83376">
            <w:pPr>
              <w:pStyle w:val="Default0"/>
              <w:jc w:val="center"/>
            </w:pPr>
            <w:r w:rsidRPr="00A44F18">
              <w:rPr>
                <w:b/>
                <w:bCs/>
              </w:rPr>
              <w:t>п/п</w:t>
            </w:r>
          </w:p>
        </w:tc>
        <w:tc>
          <w:tcPr>
            <w:tcW w:w="2520" w:type="dxa"/>
          </w:tcPr>
          <w:p w:rsidR="00A44F18" w:rsidRPr="00A44F18" w:rsidRDefault="00A44F18" w:rsidP="00A83376">
            <w:pPr>
              <w:pStyle w:val="Default0"/>
              <w:jc w:val="center"/>
            </w:pPr>
            <w:r w:rsidRPr="00A44F18">
              <w:rPr>
                <w:b/>
                <w:bCs/>
              </w:rPr>
              <w:t>Базовые компетен</w:t>
            </w:r>
            <w:r w:rsidRPr="00A44F18">
              <w:rPr>
                <w:b/>
                <w:bCs/>
              </w:rPr>
              <w:t>т</w:t>
            </w:r>
            <w:r w:rsidRPr="00A44F18">
              <w:rPr>
                <w:b/>
                <w:bCs/>
              </w:rPr>
              <w:t>ности педагога</w:t>
            </w:r>
          </w:p>
        </w:tc>
        <w:tc>
          <w:tcPr>
            <w:tcW w:w="4806" w:type="dxa"/>
            <w:gridSpan w:val="3"/>
          </w:tcPr>
          <w:p w:rsidR="00A44F18" w:rsidRPr="00A44F18" w:rsidRDefault="00A44F18" w:rsidP="00A83376">
            <w:pPr>
              <w:pStyle w:val="Default0"/>
              <w:jc w:val="center"/>
            </w:pPr>
            <w:r w:rsidRPr="00A44F18">
              <w:rPr>
                <w:b/>
                <w:bCs/>
              </w:rPr>
              <w:t>Характеристики компетентностей</w:t>
            </w:r>
          </w:p>
        </w:tc>
        <w:tc>
          <w:tcPr>
            <w:tcW w:w="2057" w:type="dxa"/>
            <w:gridSpan w:val="2"/>
          </w:tcPr>
          <w:p w:rsidR="00A44F18" w:rsidRPr="00A44F18" w:rsidRDefault="00A44F18" w:rsidP="00A83376">
            <w:pPr>
              <w:pStyle w:val="Default0"/>
              <w:jc w:val="center"/>
            </w:pPr>
            <w:r w:rsidRPr="00A44F18">
              <w:rPr>
                <w:b/>
                <w:bCs/>
              </w:rPr>
              <w:t>Показатели оценки комп</w:t>
            </w:r>
            <w:r w:rsidRPr="00A44F18">
              <w:rPr>
                <w:b/>
                <w:bCs/>
              </w:rPr>
              <w:t>е</w:t>
            </w:r>
            <w:r w:rsidRPr="00A44F18">
              <w:rPr>
                <w:b/>
                <w:bCs/>
              </w:rPr>
              <w:t>тентности</w:t>
            </w:r>
          </w:p>
        </w:tc>
      </w:tr>
      <w:tr w:rsidR="00A44F18" w:rsidRPr="00FA261D" w:rsidTr="00A44F18">
        <w:trPr>
          <w:trHeight w:val="1099"/>
        </w:trPr>
        <w:tc>
          <w:tcPr>
            <w:tcW w:w="648" w:type="dxa"/>
          </w:tcPr>
          <w:p w:rsidR="00A44F18" w:rsidRPr="00A44F18" w:rsidRDefault="00A44F18" w:rsidP="00A83376">
            <w:pPr>
              <w:pStyle w:val="Default0"/>
            </w:pPr>
            <w:r w:rsidRPr="00A44F18">
              <w:t xml:space="preserve">1.1 </w:t>
            </w:r>
          </w:p>
        </w:tc>
        <w:tc>
          <w:tcPr>
            <w:tcW w:w="2520" w:type="dxa"/>
          </w:tcPr>
          <w:p w:rsidR="00A44F18" w:rsidRPr="00A44F18" w:rsidRDefault="00A44F18" w:rsidP="00A83376">
            <w:pPr>
              <w:pStyle w:val="Default0"/>
            </w:pPr>
            <w:r w:rsidRPr="00A44F18">
              <w:t>Вера в силы и во</w:t>
            </w:r>
            <w:r w:rsidRPr="00A44F18">
              <w:t>з</w:t>
            </w:r>
            <w:r w:rsidRPr="00A44F18">
              <w:t>можности обуча</w:t>
            </w:r>
            <w:r w:rsidRPr="00A44F18">
              <w:t>ю</w:t>
            </w:r>
            <w:r w:rsidRPr="00A44F18">
              <w:t xml:space="preserve">щихся </w:t>
            </w:r>
          </w:p>
        </w:tc>
        <w:tc>
          <w:tcPr>
            <w:tcW w:w="4806" w:type="dxa"/>
            <w:gridSpan w:val="3"/>
          </w:tcPr>
          <w:p w:rsidR="00A44F18" w:rsidRPr="00A44F18" w:rsidRDefault="00A44F18" w:rsidP="00A83376">
            <w:pPr>
              <w:pStyle w:val="Default0"/>
            </w:pPr>
            <w:r w:rsidRPr="00A44F18">
              <w:t>Данная компетентность является выражен</w:t>
            </w:r>
            <w:r w:rsidRPr="00A44F18">
              <w:t>и</w:t>
            </w:r>
            <w:r w:rsidRPr="00A44F18">
              <w:t>ем гуманистической позиции педагога. Она отражает основную задачу педагога — ра</w:t>
            </w:r>
            <w:r w:rsidRPr="00A44F18">
              <w:t>с</w:t>
            </w:r>
            <w:r w:rsidRPr="00A44F18">
              <w:t>крывать потенциальные возможности об</w:t>
            </w:r>
            <w:r w:rsidRPr="00A44F18">
              <w:t>у</w:t>
            </w:r>
            <w:r w:rsidRPr="00A44F18">
              <w:t xml:space="preserve">чающихся. </w:t>
            </w:r>
          </w:p>
          <w:p w:rsidR="00A44F18" w:rsidRPr="00A44F18" w:rsidRDefault="00A44F18" w:rsidP="00A83376">
            <w:pPr>
              <w:pStyle w:val="Default0"/>
            </w:pPr>
            <w:r w:rsidRPr="00A44F18">
              <w:t>Данная компетентность определяет поз</w:t>
            </w:r>
            <w:r w:rsidRPr="00A44F18">
              <w:t>и</w:t>
            </w:r>
            <w:r w:rsidRPr="00A44F18">
              <w:t>цию педагога в отношении успехов об</w:t>
            </w:r>
            <w:r w:rsidRPr="00A44F18">
              <w:t>у</w:t>
            </w:r>
            <w:r w:rsidRPr="00A44F18">
              <w:t>чающихся. Вера в силы и возможности об</w:t>
            </w:r>
            <w:r w:rsidRPr="00A44F18">
              <w:t>у</w:t>
            </w:r>
            <w:r w:rsidRPr="00A44F18">
              <w:t>чающихся снимает обвинительную позицию в отношении обучающегося, свидетельств</w:t>
            </w:r>
            <w:r w:rsidRPr="00A44F18">
              <w:t>у</w:t>
            </w:r>
            <w:r w:rsidRPr="00A44F18">
              <w:lastRenderedPageBreak/>
              <w:t>ет о готовности поддерживать ученика, и</w:t>
            </w:r>
            <w:r w:rsidRPr="00A44F18">
              <w:t>с</w:t>
            </w:r>
            <w:r w:rsidRPr="00A44F18">
              <w:t>кать пути и методы, отслеживающие у</w:t>
            </w:r>
            <w:r w:rsidRPr="00A44F18">
              <w:t>с</w:t>
            </w:r>
            <w:r w:rsidRPr="00A44F18">
              <w:t>пешность его деятельности. Вера в силы и возможности ученика есть отражение лю</w:t>
            </w:r>
            <w:r w:rsidRPr="00A44F18">
              <w:t>б</w:t>
            </w:r>
            <w:r w:rsidRPr="00A44F18">
              <w:t>ви к обучающемуся. Можно сказать, что любить ребёнка — значит верить в его во</w:t>
            </w:r>
            <w:r w:rsidRPr="00A44F18">
              <w:t>з</w:t>
            </w:r>
            <w:r w:rsidRPr="00A44F18">
              <w:t>можности, создавать условия для развор</w:t>
            </w:r>
            <w:r w:rsidRPr="00A44F18">
              <w:t>а</w:t>
            </w:r>
            <w:r w:rsidRPr="00A44F18">
              <w:t>чивания этих сил в образовательн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lastRenderedPageBreak/>
              <w:t>— Умение созд</w:t>
            </w:r>
            <w:r w:rsidRPr="00A44F18">
              <w:t>а</w:t>
            </w:r>
            <w:r w:rsidRPr="00A44F18">
              <w:t>вать ситуацию успеха для об</w:t>
            </w:r>
            <w:r w:rsidRPr="00A44F18">
              <w:t>у</w:t>
            </w:r>
            <w:r w:rsidRPr="00A44F18">
              <w:t xml:space="preserve">чающихся; </w:t>
            </w:r>
          </w:p>
          <w:p w:rsidR="00A44F18" w:rsidRPr="00A44F18" w:rsidRDefault="00A44F18" w:rsidP="00A83376">
            <w:pPr>
              <w:pStyle w:val="Default0"/>
            </w:pPr>
            <w:r w:rsidRPr="00A44F18">
              <w:t>— умение ос</w:t>
            </w:r>
            <w:r w:rsidRPr="00A44F18">
              <w:t>у</w:t>
            </w:r>
            <w:r w:rsidRPr="00A44F18">
              <w:t>ществлять гр</w:t>
            </w:r>
            <w:r w:rsidRPr="00A44F18">
              <w:t>а</w:t>
            </w:r>
            <w:r w:rsidRPr="00A44F18">
              <w:t>мотное педагог</w:t>
            </w:r>
            <w:r w:rsidRPr="00A44F18">
              <w:t>и</w:t>
            </w:r>
            <w:r w:rsidRPr="00A44F18">
              <w:t>ческое оценив</w:t>
            </w:r>
            <w:r w:rsidRPr="00A44F18">
              <w:t>а</w:t>
            </w:r>
            <w:r w:rsidRPr="00A44F18">
              <w:t>ние, мобилизу</w:t>
            </w:r>
            <w:r w:rsidRPr="00A44F18">
              <w:t>ю</w:t>
            </w:r>
            <w:r w:rsidRPr="00A44F18">
              <w:t>щее академич</w:t>
            </w:r>
            <w:r w:rsidRPr="00A44F18">
              <w:t>е</w:t>
            </w:r>
            <w:r w:rsidRPr="00A44F18">
              <w:lastRenderedPageBreak/>
              <w:t xml:space="preserve">скую активность; </w:t>
            </w:r>
          </w:p>
          <w:p w:rsidR="00A44F18" w:rsidRPr="00A44F18" w:rsidRDefault="00A44F18" w:rsidP="00A83376">
            <w:pPr>
              <w:pStyle w:val="Default0"/>
            </w:pPr>
            <w:r w:rsidRPr="00A44F18">
              <w:t>— умение нах</w:t>
            </w:r>
            <w:r w:rsidRPr="00A44F18">
              <w:t>о</w:t>
            </w:r>
            <w:r w:rsidRPr="00A44F18">
              <w:t>дить полож</w:t>
            </w:r>
            <w:r w:rsidRPr="00A44F18">
              <w:t>и</w:t>
            </w:r>
            <w:r w:rsidRPr="00A44F18">
              <w:t>тельные стороны у каждого об</w:t>
            </w:r>
            <w:r w:rsidRPr="00A44F18">
              <w:t>у</w:t>
            </w:r>
            <w:r w:rsidRPr="00A44F18">
              <w:t>чающегося, стр</w:t>
            </w:r>
            <w:r w:rsidRPr="00A44F18">
              <w:t>о</w:t>
            </w:r>
            <w:r w:rsidRPr="00A44F18">
              <w:t>ить образов</w:t>
            </w:r>
            <w:r w:rsidRPr="00A44F18">
              <w:t>а</w:t>
            </w:r>
            <w:r w:rsidRPr="00A44F18">
              <w:t>тельный процесс с опорой на эти стороны, по</w:t>
            </w:r>
            <w:r w:rsidRPr="00A44F18">
              <w:t>д</w:t>
            </w:r>
            <w:r w:rsidRPr="00A44F18">
              <w:t>держивать поз</w:t>
            </w:r>
            <w:r w:rsidRPr="00A44F18">
              <w:t>и</w:t>
            </w:r>
            <w:r w:rsidRPr="00A44F18">
              <w:t>тивные силы ра</w:t>
            </w:r>
            <w:r w:rsidRPr="00A44F18">
              <w:t>з</w:t>
            </w:r>
            <w:r w:rsidRPr="00A44F18">
              <w:t xml:space="preserve">вития; </w:t>
            </w:r>
          </w:p>
          <w:p w:rsidR="00A44F18" w:rsidRPr="00A44F18" w:rsidRDefault="00A44F18" w:rsidP="00A83376">
            <w:pPr>
              <w:pStyle w:val="Default0"/>
            </w:pPr>
            <w:r w:rsidRPr="00A44F18">
              <w:t>— умение разр</w:t>
            </w:r>
            <w:r w:rsidRPr="00A44F18">
              <w:t>а</w:t>
            </w:r>
            <w:r w:rsidRPr="00A44F18">
              <w:t>батывать инд</w:t>
            </w:r>
            <w:r w:rsidRPr="00A44F18">
              <w:t>и</w:t>
            </w:r>
            <w:r w:rsidRPr="00A44F18">
              <w:t xml:space="preserve">видуально-ориентированные образовательные проекты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2</w:t>
            </w:r>
          </w:p>
        </w:tc>
        <w:tc>
          <w:tcPr>
            <w:tcW w:w="2520" w:type="dxa"/>
          </w:tcPr>
          <w:p w:rsidR="00A44F18" w:rsidRPr="00A44F18" w:rsidRDefault="00A44F18" w:rsidP="00A83376">
            <w:pPr>
              <w:pStyle w:val="Default0"/>
            </w:pPr>
            <w:r w:rsidRPr="00A44F18">
              <w:t>Интерес к внутренн</w:t>
            </w:r>
            <w:r w:rsidRPr="00A44F18">
              <w:t>е</w:t>
            </w:r>
            <w:r w:rsidRPr="00A44F18">
              <w:t>му миру обучающи</w:t>
            </w:r>
            <w:r w:rsidRPr="00A44F18">
              <w:t>х</w:t>
            </w:r>
            <w:r w:rsidRPr="00A44F18">
              <w:t xml:space="preserve">с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Интерес к внутреннему миру обучающихся предполагает не просто знание их индив</w:t>
            </w:r>
            <w:r w:rsidRPr="00A44F18">
              <w:t>и</w:t>
            </w:r>
            <w:r w:rsidRPr="00A44F18">
              <w:t xml:space="preserve">дуальных и </w:t>
            </w:r>
          </w:p>
          <w:p w:rsidR="00A44F18" w:rsidRPr="00A44F18" w:rsidRDefault="00A44F18" w:rsidP="00A83376">
            <w:pPr>
              <w:pStyle w:val="Default0"/>
            </w:pPr>
            <w:r w:rsidRPr="00A44F18">
              <w:t>возрастных особенностей, но и выстраив</w:t>
            </w:r>
            <w:r w:rsidRPr="00A44F18">
              <w:t>а</w:t>
            </w:r>
            <w:r w:rsidRPr="00A44F18">
              <w:t>ние всей педагогической деятельности с опорой на индивидуальные особенности обучающихся. Данная компетентность о</w:t>
            </w:r>
            <w:r w:rsidRPr="00A44F18">
              <w:t>п</w:t>
            </w:r>
            <w:r w:rsidRPr="00A44F18">
              <w:t>ределяет все аспекты педагогическ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Умение сост</w:t>
            </w:r>
            <w:r w:rsidRPr="00A44F18">
              <w:t>а</w:t>
            </w:r>
            <w:r w:rsidRPr="00A44F18">
              <w:t>вить устную и письменную х</w:t>
            </w:r>
            <w:r w:rsidRPr="00A44F18">
              <w:t>а</w:t>
            </w:r>
            <w:r w:rsidRPr="00A44F18">
              <w:t xml:space="preserve">рактеристику обучающегося, отражающую разные </w:t>
            </w:r>
          </w:p>
          <w:p w:rsidR="00A44F18" w:rsidRPr="00A44F18" w:rsidRDefault="00A44F18" w:rsidP="00A83376">
            <w:pPr>
              <w:pStyle w:val="Default0"/>
            </w:pPr>
            <w:r w:rsidRPr="00A44F18">
              <w:t>аспекты его внутреннего м</w:t>
            </w:r>
            <w:r w:rsidRPr="00A44F18">
              <w:t>и</w:t>
            </w:r>
            <w:r w:rsidRPr="00A44F18">
              <w:t xml:space="preserve">ра; </w:t>
            </w:r>
          </w:p>
          <w:p w:rsidR="00A44F18" w:rsidRPr="00A44F18" w:rsidRDefault="00A44F18" w:rsidP="00A83376">
            <w:pPr>
              <w:pStyle w:val="Default0"/>
            </w:pPr>
            <w:r w:rsidRPr="00A44F18">
              <w:t>— умение выя</w:t>
            </w:r>
            <w:r w:rsidRPr="00A44F18">
              <w:t>с</w:t>
            </w:r>
            <w:r w:rsidRPr="00A44F18">
              <w:t>нить индивид</w:t>
            </w:r>
            <w:r w:rsidRPr="00A44F18">
              <w:t>у</w:t>
            </w:r>
            <w:r w:rsidRPr="00A44F18">
              <w:t>альные предпо</w:t>
            </w:r>
            <w:r w:rsidRPr="00A44F18">
              <w:t>ч</w:t>
            </w:r>
            <w:r w:rsidRPr="00A44F18">
              <w:t>тения (индивид</w:t>
            </w:r>
            <w:r w:rsidRPr="00A44F18">
              <w:t>у</w:t>
            </w:r>
            <w:r w:rsidRPr="00A44F18">
              <w:t>альные образов</w:t>
            </w:r>
            <w:r w:rsidRPr="00A44F18">
              <w:t>а</w:t>
            </w:r>
            <w:r w:rsidRPr="00A44F18">
              <w:t>тельные потре</w:t>
            </w:r>
            <w:r w:rsidRPr="00A44F18">
              <w:t>б</w:t>
            </w:r>
            <w:r w:rsidRPr="00A44F18">
              <w:t>ности), возмо</w:t>
            </w:r>
            <w:r w:rsidRPr="00A44F18">
              <w:t>ж</w:t>
            </w:r>
            <w:r w:rsidRPr="00A44F18">
              <w:t>ности ученика, трудности, с к</w:t>
            </w:r>
            <w:r w:rsidRPr="00A44F18">
              <w:t>о</w:t>
            </w:r>
            <w:r w:rsidRPr="00A44F18">
              <w:t>торыми он ста</w:t>
            </w:r>
            <w:r w:rsidRPr="00A44F18">
              <w:t>л</w:t>
            </w:r>
            <w:r w:rsidRPr="00A44F18">
              <w:t xml:space="preserve">кивается; </w:t>
            </w:r>
          </w:p>
          <w:p w:rsidR="00A44F18" w:rsidRPr="00A44F18" w:rsidRDefault="00A44F18" w:rsidP="00A83376">
            <w:pPr>
              <w:pStyle w:val="Default0"/>
            </w:pPr>
            <w:r w:rsidRPr="00A44F18">
              <w:t>— умение п</w:t>
            </w:r>
            <w:r w:rsidRPr="00A44F18">
              <w:t>о</w:t>
            </w:r>
            <w:r w:rsidRPr="00A44F18">
              <w:t>строить индив</w:t>
            </w:r>
            <w:r w:rsidRPr="00A44F18">
              <w:t>и</w:t>
            </w:r>
            <w:r w:rsidRPr="00A44F18">
              <w:t xml:space="preserve">дуализированную образовательную программу; </w:t>
            </w:r>
          </w:p>
          <w:p w:rsidR="00A44F18" w:rsidRPr="00A44F18" w:rsidRDefault="00A44F18" w:rsidP="00A83376">
            <w:pPr>
              <w:pStyle w:val="Default0"/>
            </w:pPr>
            <w:r w:rsidRPr="00A44F18">
              <w:t>умение показать личностный смысл обучения с учётом индив</w:t>
            </w:r>
            <w:r w:rsidRPr="00A44F18">
              <w:t>и</w:t>
            </w:r>
            <w:r w:rsidRPr="00A44F18">
              <w:t>дуальных хара</w:t>
            </w:r>
            <w:r w:rsidRPr="00A44F18">
              <w:t>к</w:t>
            </w:r>
            <w:r w:rsidRPr="00A44F18">
              <w:t>теристик вну</w:t>
            </w:r>
            <w:r w:rsidRPr="00A44F18">
              <w:t>т</w:t>
            </w:r>
            <w:r w:rsidRPr="00A44F18">
              <w:t xml:space="preserve">реннего мира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1.3</w:t>
            </w:r>
          </w:p>
        </w:tc>
        <w:tc>
          <w:tcPr>
            <w:tcW w:w="2520" w:type="dxa"/>
          </w:tcPr>
          <w:p w:rsidR="00A44F18" w:rsidRPr="00A44F18" w:rsidRDefault="00A44F18" w:rsidP="00A83376">
            <w:pPr>
              <w:pStyle w:val="Default0"/>
            </w:pPr>
            <w:r w:rsidRPr="00A44F18">
              <w:t>Открытость к прин</w:t>
            </w:r>
            <w:r w:rsidRPr="00A44F18">
              <w:t>я</w:t>
            </w:r>
            <w:r w:rsidRPr="00A44F18">
              <w:t>тию других позиций, точек зрения (неиде</w:t>
            </w:r>
            <w:r w:rsidRPr="00A44F18">
              <w:t>о</w:t>
            </w:r>
            <w:r w:rsidRPr="00A44F18">
              <w:t xml:space="preserve">логизированное </w:t>
            </w:r>
            <w:r w:rsidRPr="00A44F18">
              <w:lastRenderedPageBreak/>
              <w:t xml:space="preserve">мышление педагог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lastRenderedPageBreak/>
              <w:t>Открытость к принятию других позиций и точек зрения предполагает, что педагог не считает единственно правильной свою то</w:t>
            </w:r>
            <w:r w:rsidRPr="00A44F18">
              <w:t>ч</w:t>
            </w:r>
            <w:r w:rsidRPr="00A44F18">
              <w:t xml:space="preserve">ку зрения. Он интересуется мнением других </w:t>
            </w:r>
            <w:r w:rsidRPr="00A44F18">
              <w:lastRenderedPageBreak/>
              <w:t>и готов их поддерживать в случаях дост</w:t>
            </w:r>
            <w:r w:rsidRPr="00A44F18">
              <w:t>а</w:t>
            </w:r>
            <w:r w:rsidRPr="00A44F18">
              <w:t>точной аргументации. Педагог готов гибко реагировать на высказывания обучающег</w:t>
            </w:r>
            <w:r w:rsidRPr="00A44F18">
              <w:t>о</w:t>
            </w:r>
            <w:r w:rsidRPr="00A44F18">
              <w:t>ся, включая изменение собственной поз</w:t>
            </w:r>
            <w:r w:rsidRPr="00A44F18">
              <w:t>и</w:t>
            </w:r>
            <w:r w:rsidRPr="00A44F18">
              <w:t>ции</w:t>
            </w:r>
          </w:p>
        </w:tc>
        <w:tc>
          <w:tcPr>
            <w:tcW w:w="2057" w:type="dxa"/>
            <w:gridSpan w:val="2"/>
          </w:tcPr>
          <w:p w:rsidR="00A44F18" w:rsidRPr="00A44F18" w:rsidRDefault="00A44F18" w:rsidP="00A83376">
            <w:pPr>
              <w:pStyle w:val="Default0"/>
            </w:pPr>
            <w:r w:rsidRPr="00A44F18">
              <w:lastRenderedPageBreak/>
              <w:t>— Убеждё</w:t>
            </w:r>
            <w:r w:rsidRPr="00A44F18">
              <w:t>н</w:t>
            </w:r>
            <w:r w:rsidRPr="00A44F18">
              <w:t xml:space="preserve">ность, что истина может быть не одна; </w:t>
            </w:r>
          </w:p>
          <w:p w:rsidR="00A44F18" w:rsidRPr="00A44F18" w:rsidRDefault="00A44F18" w:rsidP="00A83376">
            <w:pPr>
              <w:pStyle w:val="Default0"/>
            </w:pPr>
            <w:r w:rsidRPr="00A44F18">
              <w:lastRenderedPageBreak/>
              <w:t>интерес к мнен</w:t>
            </w:r>
            <w:r w:rsidRPr="00A44F18">
              <w:t>и</w:t>
            </w:r>
            <w:r w:rsidRPr="00A44F18">
              <w:t xml:space="preserve">ям и позициям других; </w:t>
            </w:r>
          </w:p>
          <w:p w:rsidR="00A44F18" w:rsidRPr="00A44F18" w:rsidRDefault="00A44F18" w:rsidP="00A83376">
            <w:pPr>
              <w:pStyle w:val="Default0"/>
            </w:pPr>
            <w:r w:rsidRPr="00A44F18">
              <w:t>— учёт других точек зрения в процессе оцен</w:t>
            </w:r>
            <w:r w:rsidRPr="00A44F18">
              <w:t>и</w:t>
            </w:r>
            <w:r w:rsidRPr="00A44F18">
              <w:t>вания обуча</w:t>
            </w:r>
            <w:r w:rsidRPr="00A44F18">
              <w:t>ю</w:t>
            </w:r>
            <w:r w:rsidRPr="00A44F18">
              <w:t xml:space="preserve">щихся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4</w:t>
            </w:r>
          </w:p>
        </w:tc>
        <w:tc>
          <w:tcPr>
            <w:tcW w:w="2520" w:type="dxa"/>
          </w:tcPr>
          <w:p w:rsidR="00A44F18" w:rsidRPr="00A44F18" w:rsidRDefault="00A44F18" w:rsidP="00A83376">
            <w:pPr>
              <w:pStyle w:val="Default0"/>
            </w:pPr>
            <w:r w:rsidRPr="00A44F18">
              <w:t xml:space="preserve">Общая культур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и стиль педагогич</w:t>
            </w:r>
            <w:r w:rsidRPr="00A44F18">
              <w:t>е</w:t>
            </w:r>
            <w:r w:rsidRPr="00A44F18">
              <w:t xml:space="preserve">ской деятельности. Заключается в знаниях педагога об основных формах материальной и духовной жизни человека. Во многом </w:t>
            </w:r>
          </w:p>
          <w:p w:rsidR="00A44F18" w:rsidRPr="00A44F18" w:rsidRDefault="00A44F18" w:rsidP="00A83376">
            <w:pPr>
              <w:pStyle w:val="Default0"/>
            </w:pPr>
            <w:r w:rsidRPr="00A44F18">
              <w:t>определяет успешность педагогического общения, позицию педагога в глазах об</w:t>
            </w:r>
            <w:r w:rsidRPr="00A44F18">
              <w:t>у</w:t>
            </w:r>
            <w:r w:rsidRPr="00A44F18">
              <w:t xml:space="preserve">чающихся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Ориентация в основных сферах материальной и духовной жизни; </w:t>
            </w:r>
          </w:p>
          <w:p w:rsidR="00A44F18" w:rsidRPr="00A44F18" w:rsidRDefault="00A44F18" w:rsidP="00A83376">
            <w:pPr>
              <w:pStyle w:val="Default0"/>
            </w:pPr>
            <w:r w:rsidRPr="00A44F18">
              <w:t>знание матер</w:t>
            </w:r>
            <w:r w:rsidRPr="00A44F18">
              <w:t>и</w:t>
            </w:r>
            <w:r w:rsidRPr="00A44F18">
              <w:t>альных и духо</w:t>
            </w:r>
            <w:r w:rsidRPr="00A44F18">
              <w:t>в</w:t>
            </w:r>
            <w:r w:rsidRPr="00A44F18">
              <w:t xml:space="preserve">ных интересов молодёжи; </w:t>
            </w:r>
          </w:p>
          <w:p w:rsidR="00A44F18" w:rsidRPr="00A44F18" w:rsidRDefault="00A44F18" w:rsidP="00A83376">
            <w:pPr>
              <w:pStyle w:val="Default0"/>
            </w:pPr>
            <w:r w:rsidRPr="00A44F18">
              <w:t>— возможность продемонстрир</w:t>
            </w:r>
            <w:r w:rsidRPr="00A44F18">
              <w:t>о</w:t>
            </w:r>
            <w:r w:rsidRPr="00A44F18">
              <w:t xml:space="preserve">вать </w:t>
            </w:r>
          </w:p>
          <w:p w:rsidR="00A44F18" w:rsidRPr="00A44F18" w:rsidRDefault="00A44F18" w:rsidP="00A83376">
            <w:pPr>
              <w:pStyle w:val="Default0"/>
            </w:pPr>
            <w:r w:rsidRPr="00A44F18">
              <w:t xml:space="preserve">свои достижения; </w:t>
            </w:r>
          </w:p>
          <w:p w:rsidR="00A44F18" w:rsidRPr="00A44F18" w:rsidRDefault="00A44F18" w:rsidP="00A83376">
            <w:pPr>
              <w:pStyle w:val="Default0"/>
            </w:pPr>
            <w:r w:rsidRPr="00A44F18">
              <w:t>— руководство кружками и се</w:t>
            </w:r>
            <w:r w:rsidRPr="00A44F18">
              <w:t>к</w:t>
            </w:r>
            <w:r w:rsidRPr="00A44F18">
              <w:t xml:space="preserve">циями </w:t>
            </w:r>
          </w:p>
        </w:tc>
      </w:tr>
      <w:tr w:rsidR="00A44F18" w:rsidRPr="00FA261D" w:rsidTr="00A44F18">
        <w:trPr>
          <w:trHeight w:val="1099"/>
        </w:trPr>
        <w:tc>
          <w:tcPr>
            <w:tcW w:w="648" w:type="dxa"/>
          </w:tcPr>
          <w:p w:rsidR="00A44F18" w:rsidRPr="00A44F18" w:rsidRDefault="00A44F18" w:rsidP="00A83376">
            <w:pPr>
              <w:pStyle w:val="Default0"/>
            </w:pPr>
            <w:r w:rsidRPr="00A44F18">
              <w:t>1.5</w:t>
            </w:r>
          </w:p>
        </w:tc>
        <w:tc>
          <w:tcPr>
            <w:tcW w:w="2520" w:type="dxa"/>
          </w:tcPr>
          <w:p w:rsidR="00A44F18" w:rsidRPr="00A44F18" w:rsidRDefault="00A44F18" w:rsidP="00A83376">
            <w:pPr>
              <w:pStyle w:val="Default0"/>
            </w:pPr>
            <w:r w:rsidRPr="00A44F18">
              <w:t>Эмоциональная у</w:t>
            </w:r>
            <w:r w:rsidRPr="00A44F18">
              <w:t>с</w:t>
            </w:r>
            <w:r w:rsidRPr="00A44F18">
              <w:t xml:space="preserve">тойчивость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w:t>
            </w:r>
            <w:r w:rsidRPr="00A44F18">
              <w:t>к</w:t>
            </w:r>
            <w:r w:rsidRPr="00A44F18">
              <w:t xml:space="preserve">тивность владения классом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В трудных с</w:t>
            </w:r>
            <w:r w:rsidRPr="00A44F18">
              <w:t>и</w:t>
            </w:r>
            <w:r w:rsidRPr="00A44F18">
              <w:t>туациях педагог сохраняет сп</w:t>
            </w:r>
            <w:r w:rsidRPr="00A44F18">
              <w:t>о</w:t>
            </w:r>
            <w:r w:rsidRPr="00A44F18">
              <w:t xml:space="preserve">койствие; </w:t>
            </w:r>
          </w:p>
          <w:p w:rsidR="00A44F18" w:rsidRPr="00A44F18" w:rsidRDefault="00A44F18" w:rsidP="00A83376">
            <w:pPr>
              <w:pStyle w:val="Default0"/>
            </w:pPr>
            <w:r w:rsidRPr="00A44F18">
              <w:t>эмоциональный конфликт не влияет на объе</w:t>
            </w:r>
            <w:r w:rsidRPr="00A44F18">
              <w:t>к</w:t>
            </w:r>
            <w:r w:rsidRPr="00A44F18">
              <w:t xml:space="preserve">тивность оценки; </w:t>
            </w:r>
          </w:p>
          <w:p w:rsidR="00A44F18" w:rsidRPr="00A44F18" w:rsidRDefault="00A44F18" w:rsidP="00A83376">
            <w:pPr>
              <w:pStyle w:val="Default0"/>
            </w:pPr>
            <w:r w:rsidRPr="00A44F18">
              <w:t>— не стремится избежать эм</w:t>
            </w:r>
            <w:r w:rsidRPr="00A44F18">
              <w:t>о</w:t>
            </w:r>
            <w:r w:rsidRPr="00A44F18">
              <w:t>ционально-напряжённых с</w:t>
            </w:r>
            <w:r w:rsidRPr="00A44F18">
              <w:t>и</w:t>
            </w:r>
            <w:r w:rsidRPr="00A44F18">
              <w:t xml:space="preserve">туаций </w:t>
            </w:r>
          </w:p>
        </w:tc>
      </w:tr>
      <w:tr w:rsidR="00A44F18" w:rsidRPr="00FA261D" w:rsidTr="00A44F18">
        <w:trPr>
          <w:trHeight w:val="1099"/>
        </w:trPr>
        <w:tc>
          <w:tcPr>
            <w:tcW w:w="648" w:type="dxa"/>
          </w:tcPr>
          <w:p w:rsidR="00A44F18" w:rsidRPr="00A44F18" w:rsidRDefault="00A44F18" w:rsidP="00A83376">
            <w:pPr>
              <w:pStyle w:val="Default0"/>
            </w:pPr>
            <w:r w:rsidRPr="00A44F18">
              <w:t>1.6</w:t>
            </w:r>
          </w:p>
        </w:tc>
        <w:tc>
          <w:tcPr>
            <w:tcW w:w="2520" w:type="dxa"/>
          </w:tcPr>
          <w:p w:rsidR="00A44F18" w:rsidRPr="00A44F18" w:rsidRDefault="00A44F18" w:rsidP="00A83376">
            <w:pPr>
              <w:pStyle w:val="Default0"/>
            </w:pPr>
            <w:r w:rsidRPr="00A44F18">
              <w:t>Позитивная напра</w:t>
            </w:r>
            <w:r w:rsidRPr="00A44F18">
              <w:t>в</w:t>
            </w:r>
            <w:r w:rsidRPr="00A44F18">
              <w:t>ленность на педаг</w:t>
            </w:r>
            <w:r w:rsidRPr="00A44F18">
              <w:t>о</w:t>
            </w:r>
            <w:r w:rsidRPr="00A44F18">
              <w:t>гическую деятел</w:t>
            </w:r>
            <w:r w:rsidRPr="00A44F18">
              <w:t>ь</w:t>
            </w:r>
            <w:r w:rsidRPr="00A44F18">
              <w:t xml:space="preserve">ность. Уверенность в себе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В основе данной компетентности лежит в</w:t>
            </w:r>
            <w:r w:rsidRPr="00A44F18">
              <w:t>е</w:t>
            </w:r>
            <w:r w:rsidRPr="00A44F18">
              <w:t>ра в собственные силы, собственную э</w:t>
            </w:r>
            <w:r w:rsidRPr="00A44F18">
              <w:t>ф</w:t>
            </w:r>
            <w:r w:rsidRPr="00A44F18">
              <w:t>фективность. Способствует позитивным о</w:t>
            </w:r>
            <w:r w:rsidRPr="00A44F18">
              <w:t>т</w:t>
            </w:r>
            <w:r w:rsidRPr="00A44F18">
              <w:t xml:space="preserve">ношениям с коллегами и обучающимися. Определяет позитивную направленность на педагогическую деятельность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Осознание ц</w:t>
            </w:r>
            <w:r w:rsidRPr="00A44F18">
              <w:t>е</w:t>
            </w:r>
            <w:r w:rsidRPr="00A44F18">
              <w:t xml:space="preserve">лей и ценностей педагогической деятельности; </w:t>
            </w:r>
          </w:p>
          <w:p w:rsidR="00A44F18" w:rsidRPr="00A44F18" w:rsidRDefault="00A44F18" w:rsidP="00A83376">
            <w:pPr>
              <w:pStyle w:val="Default0"/>
            </w:pPr>
            <w:r w:rsidRPr="00A44F18">
              <w:t xml:space="preserve">— позитивное настроение; </w:t>
            </w:r>
          </w:p>
          <w:p w:rsidR="00A44F18" w:rsidRPr="00A44F18" w:rsidRDefault="00A44F18" w:rsidP="00A83376">
            <w:pPr>
              <w:pStyle w:val="Default0"/>
            </w:pPr>
            <w:r w:rsidRPr="00A44F18">
              <w:t>желание раб</w:t>
            </w:r>
            <w:r w:rsidRPr="00A44F18">
              <w:t>о</w:t>
            </w:r>
            <w:r w:rsidRPr="00A44F18">
              <w:t xml:space="preserve">тать; </w:t>
            </w:r>
          </w:p>
          <w:p w:rsidR="00A44F18" w:rsidRPr="00A44F18" w:rsidRDefault="00A44F18" w:rsidP="00A83376">
            <w:pPr>
              <w:pStyle w:val="Default0"/>
            </w:pPr>
            <w:r w:rsidRPr="00A44F18">
              <w:t>— высокая пр</w:t>
            </w:r>
            <w:r w:rsidRPr="00A44F18">
              <w:t>о</w:t>
            </w:r>
            <w:r w:rsidRPr="00A44F18">
              <w:t xml:space="preserve">фессиональная самооценка </w:t>
            </w:r>
          </w:p>
        </w:tc>
      </w:tr>
      <w:tr w:rsidR="00A44F18" w:rsidRPr="00FA261D" w:rsidTr="00A44F18">
        <w:trPr>
          <w:trHeight w:val="529"/>
        </w:trPr>
        <w:tc>
          <w:tcPr>
            <w:tcW w:w="10031" w:type="dxa"/>
            <w:gridSpan w:val="7"/>
          </w:tcPr>
          <w:p w:rsidR="00A44F18" w:rsidRPr="00A44F18" w:rsidRDefault="00A44F18" w:rsidP="00A83376">
            <w:pPr>
              <w:pStyle w:val="Default0"/>
            </w:pPr>
            <w:r w:rsidRPr="00A44F18">
              <w:t xml:space="preserve">                         II. Постановка целей и задач педагогическ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2.1</w:t>
            </w:r>
          </w:p>
        </w:tc>
        <w:tc>
          <w:tcPr>
            <w:tcW w:w="2700" w:type="dxa"/>
            <w:gridSpan w:val="2"/>
          </w:tcPr>
          <w:p w:rsidR="00A44F18" w:rsidRPr="00A44F18" w:rsidRDefault="00A44F18" w:rsidP="00A83376">
            <w:pPr>
              <w:pStyle w:val="Default0"/>
            </w:pPr>
            <w:r w:rsidRPr="00A44F18">
              <w:t xml:space="preserve">Умение перевести тему урока в педагогическую задачу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сновная компетенция, обеспечивающая эффективное целеполагание в учебном пр</w:t>
            </w:r>
            <w:r w:rsidRPr="00A44F18">
              <w:t>о</w:t>
            </w:r>
            <w:r w:rsidRPr="00A44F18">
              <w:t xml:space="preserve">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 xml:space="preserve">зовательных стандартов и реализующих их программ; </w:t>
            </w:r>
          </w:p>
          <w:p w:rsidR="00A44F18" w:rsidRPr="00A44F18" w:rsidRDefault="00A44F18" w:rsidP="00A83376">
            <w:pPr>
              <w:pStyle w:val="Default0"/>
            </w:pPr>
            <w:r w:rsidRPr="00A44F18">
              <w:t>— осознание нетождестве</w:t>
            </w:r>
            <w:r w:rsidRPr="00A44F18">
              <w:t>н</w:t>
            </w:r>
            <w:r w:rsidRPr="00A44F18">
              <w:t xml:space="preserve">ности темы </w:t>
            </w:r>
            <w:r w:rsidRPr="00A44F18">
              <w:lastRenderedPageBreak/>
              <w:t xml:space="preserve">урока и цели урока; </w:t>
            </w:r>
          </w:p>
          <w:p w:rsidR="00A44F18" w:rsidRPr="00A44F18" w:rsidRDefault="00A44F18" w:rsidP="00A83376">
            <w:pPr>
              <w:pStyle w:val="Default0"/>
            </w:pPr>
            <w:r w:rsidRPr="00A44F18">
              <w:t>— владение конкретным набором спос</w:t>
            </w:r>
            <w:r w:rsidRPr="00A44F18">
              <w:t>о</w:t>
            </w:r>
            <w:r w:rsidRPr="00A44F18">
              <w:t xml:space="preserve">бов перевода темы в задачу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2.2</w:t>
            </w:r>
          </w:p>
        </w:tc>
        <w:tc>
          <w:tcPr>
            <w:tcW w:w="2700" w:type="dxa"/>
            <w:gridSpan w:val="2"/>
          </w:tcPr>
          <w:p w:rsidR="00A44F18" w:rsidRPr="00A44F18" w:rsidRDefault="00A44F18" w:rsidP="00A83376">
            <w:pPr>
              <w:pStyle w:val="Default0"/>
            </w:pPr>
            <w:r w:rsidRPr="00A44F18">
              <w:t>Умение ставить педаг</w:t>
            </w:r>
            <w:r w:rsidRPr="00A44F18">
              <w:t>о</w:t>
            </w:r>
            <w:r w:rsidRPr="00A44F18">
              <w:t xml:space="preserve">гические цели и задачи сообразно </w:t>
            </w:r>
          </w:p>
          <w:p w:rsidR="00A44F18" w:rsidRPr="00A44F18" w:rsidRDefault="00A44F18" w:rsidP="00A83376">
            <w:pPr>
              <w:pStyle w:val="Default0"/>
            </w:pPr>
            <w:r w:rsidRPr="00A44F18">
              <w:t>возрастным и индив</w:t>
            </w:r>
            <w:r w:rsidRPr="00A44F18">
              <w:t>и</w:t>
            </w:r>
            <w:r w:rsidRPr="00A44F18">
              <w:t>дуальным особенн</w:t>
            </w:r>
            <w:r w:rsidRPr="00A44F18">
              <w:t>о</w:t>
            </w:r>
            <w:r w:rsidRPr="00A44F18">
              <w:t xml:space="preserve">стям обучающихся </w:t>
            </w:r>
          </w:p>
          <w:p w:rsidR="00A44F18" w:rsidRPr="00A44F18" w:rsidRDefault="00A44F18" w:rsidP="00A83376">
            <w:pPr>
              <w:pStyle w:val="Default0"/>
            </w:pP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Данная компетентность является конкрет</w:t>
            </w:r>
            <w:r w:rsidRPr="00A44F18">
              <w:t>и</w:t>
            </w:r>
            <w:r w:rsidRPr="00A44F18">
              <w:t xml:space="preserve">зацией предыдущей. Она </w:t>
            </w:r>
          </w:p>
          <w:p w:rsidR="00A44F18" w:rsidRPr="00A44F18" w:rsidRDefault="00A44F18" w:rsidP="00A83376">
            <w:pPr>
              <w:pStyle w:val="Default0"/>
            </w:pPr>
            <w:r w:rsidRPr="00A44F18">
              <w:t xml:space="preserve">направлена на индивидуализацию обучения и благодаря этому связана с мотивацией и общей успешностью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растных ос</w:t>
            </w:r>
            <w:r w:rsidRPr="00A44F18">
              <w:t>о</w:t>
            </w:r>
            <w:r w:rsidRPr="00A44F18">
              <w:t>бенностей об</w:t>
            </w:r>
            <w:r w:rsidRPr="00A44F18">
              <w:t>у</w:t>
            </w:r>
            <w:r w:rsidRPr="00A44F18">
              <w:t xml:space="preserve">чающихся; </w:t>
            </w:r>
          </w:p>
          <w:p w:rsidR="00A44F18" w:rsidRPr="00A44F18" w:rsidRDefault="00A44F18" w:rsidP="00A83376">
            <w:pPr>
              <w:pStyle w:val="Default0"/>
            </w:pPr>
          </w:p>
          <w:p w:rsidR="00A44F18" w:rsidRPr="00A44F18" w:rsidRDefault="00A44F18" w:rsidP="00A83376">
            <w:pPr>
              <w:pStyle w:val="Default0"/>
            </w:pPr>
            <w:r w:rsidRPr="00A44F18">
              <w:t>— владение м</w:t>
            </w:r>
            <w:r w:rsidRPr="00A44F18">
              <w:t>е</w:t>
            </w:r>
            <w:r w:rsidRPr="00A44F18">
              <w:t>тодами перев</w:t>
            </w:r>
            <w:r w:rsidRPr="00A44F18">
              <w:t>о</w:t>
            </w:r>
            <w:r w:rsidRPr="00A44F18">
              <w:t>да цели в уче</w:t>
            </w:r>
            <w:r w:rsidRPr="00A44F18">
              <w:t>б</w:t>
            </w:r>
            <w:r w:rsidRPr="00A44F18">
              <w:t xml:space="preserve">ную задачу на конкретном возрасте </w:t>
            </w:r>
          </w:p>
          <w:p w:rsidR="00A44F18" w:rsidRPr="00A44F18" w:rsidRDefault="00A44F18" w:rsidP="00A83376">
            <w:pPr>
              <w:pStyle w:val="Default0"/>
            </w:pPr>
          </w:p>
        </w:tc>
      </w:tr>
      <w:tr w:rsidR="00A44F18" w:rsidRPr="00FA261D" w:rsidTr="00A44F18">
        <w:trPr>
          <w:trHeight w:val="549"/>
        </w:trPr>
        <w:tc>
          <w:tcPr>
            <w:tcW w:w="10031" w:type="dxa"/>
            <w:gridSpan w:val="7"/>
          </w:tcPr>
          <w:p w:rsidR="00A44F18" w:rsidRPr="00A44F18" w:rsidRDefault="00A44F18" w:rsidP="00A83376">
            <w:pPr>
              <w:pStyle w:val="Default0"/>
            </w:pPr>
            <w:r w:rsidRPr="00A44F18">
              <w:t xml:space="preserve">                                                         III. Мотивация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3.1</w:t>
            </w:r>
          </w:p>
        </w:tc>
        <w:tc>
          <w:tcPr>
            <w:tcW w:w="2700" w:type="dxa"/>
            <w:gridSpan w:val="2"/>
          </w:tcPr>
          <w:p w:rsidR="00A44F18" w:rsidRPr="00A44F18" w:rsidRDefault="00A44F18" w:rsidP="00A83376">
            <w:pPr>
              <w:pStyle w:val="Default0"/>
            </w:pPr>
            <w:r w:rsidRPr="00A44F18">
              <w:t>Умение обеспечить у</w:t>
            </w:r>
            <w:r w:rsidRPr="00A44F18">
              <w:t>с</w:t>
            </w:r>
            <w:r w:rsidRPr="00A44F18">
              <w:t xml:space="preserve">пех в деятельност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Компетентность, позволяющая обучающ</w:t>
            </w:r>
            <w:r w:rsidRPr="00A44F18">
              <w:t>е</w:t>
            </w:r>
            <w:r w:rsidRPr="00A44F18">
              <w:t>муся поверить в свои силы, утвердить себя в глазах окружающих, один из главных сп</w:t>
            </w:r>
            <w:r w:rsidRPr="00A44F18">
              <w:t>о</w:t>
            </w:r>
            <w:r w:rsidRPr="00A44F18">
              <w:t xml:space="preserve">собов обеспечить позитивную мотивацию учения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можностей конкретных учеников; — постановка учебных задач в соответствии с возможност</w:t>
            </w:r>
            <w:r w:rsidRPr="00A44F18">
              <w:t>я</w:t>
            </w:r>
            <w:r w:rsidRPr="00A44F18">
              <w:t>ми ученика; — демонстрация успехов об</w:t>
            </w:r>
            <w:r w:rsidRPr="00A44F18">
              <w:t>у</w:t>
            </w:r>
            <w:r w:rsidRPr="00A44F18">
              <w:t>чающихся р</w:t>
            </w:r>
            <w:r w:rsidRPr="00A44F18">
              <w:t>о</w:t>
            </w:r>
            <w:r w:rsidRPr="00A44F18">
              <w:t>дителям, одн</w:t>
            </w:r>
            <w:r w:rsidRPr="00A44F18">
              <w:t>о</w:t>
            </w:r>
            <w:r w:rsidRPr="00A44F18">
              <w:t>классникам</w:t>
            </w:r>
          </w:p>
        </w:tc>
      </w:tr>
      <w:tr w:rsidR="00A44F18" w:rsidRPr="00FA261D" w:rsidTr="00A44F18">
        <w:trPr>
          <w:trHeight w:val="1099"/>
        </w:trPr>
        <w:tc>
          <w:tcPr>
            <w:tcW w:w="648" w:type="dxa"/>
          </w:tcPr>
          <w:p w:rsidR="00A44F18" w:rsidRPr="00A44F18" w:rsidRDefault="00A44F18" w:rsidP="00A83376">
            <w:pPr>
              <w:pStyle w:val="Default0"/>
            </w:pPr>
            <w:r w:rsidRPr="00A44F18">
              <w:t>3.2</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Педагогическое оценивание служит реал</w:t>
            </w:r>
            <w:r w:rsidRPr="00A44F18">
              <w:t>ь</w:t>
            </w:r>
            <w:r w:rsidRPr="00A44F18">
              <w:t>ным инструментом осознания обучающимся своих достижений и недоработок. Без зн</w:t>
            </w:r>
            <w:r w:rsidRPr="00A44F18">
              <w:t>а</w:t>
            </w:r>
            <w:r w:rsidRPr="00A44F18">
              <w:t>ния своих результатов невозможно обесп</w:t>
            </w:r>
            <w:r w:rsidRPr="00A44F18">
              <w:t>е</w:t>
            </w:r>
            <w:r w:rsidRPr="00A44F18">
              <w:t xml:space="preserve">чить субъектную позицию в образовани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мн</w:t>
            </w:r>
            <w:r w:rsidRPr="00A44F18">
              <w:t>о</w:t>
            </w:r>
            <w:r w:rsidRPr="00A44F18">
              <w:t>гообразия пед</w:t>
            </w:r>
            <w:r w:rsidRPr="00A44F18">
              <w:t>а</w:t>
            </w:r>
            <w:r w:rsidRPr="00A44F18">
              <w:t xml:space="preserve">гогических оценок; </w:t>
            </w:r>
          </w:p>
          <w:p w:rsidR="00A44F18" w:rsidRPr="00A44F18" w:rsidRDefault="00A44F18" w:rsidP="00A83376">
            <w:pPr>
              <w:pStyle w:val="Default0"/>
            </w:pPr>
            <w:r w:rsidRPr="00A44F18">
              <w:t>— знакомство с литературой по данному вопр</w:t>
            </w:r>
            <w:r w:rsidRPr="00A44F18">
              <w:t>о</w:t>
            </w:r>
            <w:r w:rsidRPr="00A44F18">
              <w:t xml:space="preserve">су; </w:t>
            </w:r>
          </w:p>
          <w:p w:rsidR="00A44F18" w:rsidRPr="00A44F18" w:rsidRDefault="00A44F18" w:rsidP="00A83376">
            <w:pPr>
              <w:pStyle w:val="Default0"/>
            </w:pPr>
            <w:r w:rsidRPr="00A44F18">
              <w:t>— владение различными методами оц</w:t>
            </w:r>
            <w:r w:rsidRPr="00A44F18">
              <w:t>е</w:t>
            </w:r>
            <w:r w:rsidRPr="00A44F18">
              <w:t xml:space="preserve">нивания и их применение </w:t>
            </w:r>
          </w:p>
        </w:tc>
      </w:tr>
      <w:tr w:rsidR="00A44F18" w:rsidRPr="00FA261D" w:rsidTr="00A44F18">
        <w:trPr>
          <w:trHeight w:val="1099"/>
        </w:trPr>
        <w:tc>
          <w:tcPr>
            <w:tcW w:w="648" w:type="dxa"/>
          </w:tcPr>
          <w:p w:rsidR="00A44F18" w:rsidRPr="00A44F18" w:rsidRDefault="00A44F18" w:rsidP="00A83376">
            <w:pPr>
              <w:pStyle w:val="Default0"/>
            </w:pPr>
            <w:r w:rsidRPr="00A44F18">
              <w:t>3.3</w:t>
            </w:r>
          </w:p>
        </w:tc>
        <w:tc>
          <w:tcPr>
            <w:tcW w:w="2700" w:type="dxa"/>
            <w:gridSpan w:val="2"/>
          </w:tcPr>
          <w:p w:rsidR="00A44F18" w:rsidRPr="00A44F18" w:rsidRDefault="00A44F18" w:rsidP="00A83376">
            <w:pPr>
              <w:pStyle w:val="Default0"/>
            </w:pPr>
            <w:r w:rsidRPr="00A44F18">
              <w:t>Умение превращать учебную задачу в ли</w:t>
            </w:r>
            <w:r w:rsidRPr="00A44F18">
              <w:t>ч</w:t>
            </w:r>
            <w:r w:rsidRPr="00A44F18">
              <w:t xml:space="preserve">ностно значимую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Это одна из важнейших компетентностей, обеспечивающих мотивацию учебной де</w:t>
            </w:r>
            <w:r w:rsidRPr="00A44F18">
              <w:t>я</w:t>
            </w:r>
            <w:r w:rsidRPr="00A44F18">
              <w:t xml:space="preserve">тель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и</w:t>
            </w:r>
            <w:r w:rsidRPr="00A44F18">
              <w:t>н</w:t>
            </w:r>
            <w:r w:rsidRPr="00A44F18">
              <w:t>тересов об</w:t>
            </w:r>
            <w:r w:rsidRPr="00A44F18">
              <w:t>у</w:t>
            </w:r>
            <w:r w:rsidRPr="00A44F18">
              <w:t xml:space="preserve">чающихся, их внутреннего мира; </w:t>
            </w:r>
          </w:p>
          <w:p w:rsidR="00A44F18" w:rsidRPr="00A44F18" w:rsidRDefault="00A44F18" w:rsidP="00A83376">
            <w:pPr>
              <w:pStyle w:val="Default0"/>
            </w:pPr>
            <w:r w:rsidRPr="00A44F18">
              <w:t xml:space="preserve">— ориентация в культуре; </w:t>
            </w:r>
          </w:p>
          <w:p w:rsidR="00A44F18" w:rsidRPr="00A44F18" w:rsidRDefault="00A44F18" w:rsidP="00A83376">
            <w:pPr>
              <w:pStyle w:val="Default0"/>
            </w:pPr>
            <w:r w:rsidRPr="00A44F18">
              <w:t>умение пок</w:t>
            </w:r>
            <w:r w:rsidRPr="00A44F18">
              <w:t>а</w:t>
            </w:r>
            <w:r w:rsidRPr="00A44F18">
              <w:t>зать роль и зн</w:t>
            </w:r>
            <w:r w:rsidRPr="00A44F18">
              <w:t>а</w:t>
            </w:r>
            <w:r w:rsidRPr="00A44F18">
              <w:lastRenderedPageBreak/>
              <w:t>чение изуча</w:t>
            </w:r>
            <w:r w:rsidRPr="00A44F18">
              <w:t>е</w:t>
            </w:r>
            <w:r w:rsidRPr="00A44F18">
              <w:t xml:space="preserve">мого материала в реализации личных планов </w:t>
            </w:r>
          </w:p>
        </w:tc>
      </w:tr>
      <w:tr w:rsidR="00A44F18" w:rsidRPr="00FA261D" w:rsidTr="00A44F18">
        <w:trPr>
          <w:trHeight w:val="331"/>
        </w:trPr>
        <w:tc>
          <w:tcPr>
            <w:tcW w:w="10031" w:type="dxa"/>
            <w:gridSpan w:val="7"/>
          </w:tcPr>
          <w:p w:rsidR="00A44F18" w:rsidRPr="00A44F18" w:rsidRDefault="00A44F18" w:rsidP="00A83376">
            <w:pPr>
              <w:pStyle w:val="Default0"/>
            </w:pPr>
            <w:r w:rsidRPr="00A44F18">
              <w:lastRenderedPageBreak/>
              <w:t xml:space="preserve">                                               IV. Информационная компетентность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1</w:t>
            </w:r>
          </w:p>
        </w:tc>
        <w:tc>
          <w:tcPr>
            <w:tcW w:w="2700" w:type="dxa"/>
            <w:gridSpan w:val="2"/>
          </w:tcPr>
          <w:p w:rsidR="00A44F18" w:rsidRPr="00A44F18" w:rsidRDefault="00A44F18" w:rsidP="00A83376">
            <w:pPr>
              <w:pStyle w:val="Default0"/>
            </w:pPr>
            <w:r w:rsidRPr="00A44F18">
              <w:t xml:space="preserve">Компетентность в предмете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Глубокое знание предмета преподавания, сочетающееся с общей культурой педагога. Сочетание </w:t>
            </w:r>
          </w:p>
          <w:p w:rsidR="00A44F18" w:rsidRPr="00A44F18" w:rsidRDefault="00A44F18" w:rsidP="00A83376">
            <w:pPr>
              <w:pStyle w:val="Default0"/>
            </w:pPr>
            <w:r w:rsidRPr="00A44F18">
              <w:t>теоретического знания с видением его пра</w:t>
            </w:r>
            <w:r w:rsidRPr="00A44F18">
              <w:t>к</w:t>
            </w:r>
            <w:r w:rsidRPr="00A44F18">
              <w:t>тического применения, что является пре</w:t>
            </w:r>
            <w:r w:rsidRPr="00A44F18">
              <w:t>д</w:t>
            </w:r>
            <w:r w:rsidRPr="00A44F18">
              <w:t>посылкой установления личностной знач</w:t>
            </w:r>
            <w:r w:rsidRPr="00A44F18">
              <w:t>и</w:t>
            </w:r>
            <w:r w:rsidRPr="00A44F18">
              <w:t xml:space="preserve">мости учения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ген</w:t>
            </w:r>
            <w:r w:rsidRPr="00A44F18">
              <w:t>е</w:t>
            </w:r>
            <w:r w:rsidRPr="00A44F18">
              <w:t>зиса формир</w:t>
            </w:r>
            <w:r w:rsidRPr="00A44F18">
              <w:t>о</w:t>
            </w:r>
            <w:r w:rsidRPr="00A44F18">
              <w:t>вания предме</w:t>
            </w:r>
            <w:r w:rsidRPr="00A44F18">
              <w:t>т</w:t>
            </w:r>
            <w:r w:rsidRPr="00A44F18">
              <w:t>ного знания (история, пе</w:t>
            </w:r>
            <w:r w:rsidRPr="00A44F18">
              <w:t>р</w:t>
            </w:r>
            <w:r w:rsidRPr="00A44F18">
              <w:t xml:space="preserve">соналии, </w:t>
            </w:r>
          </w:p>
          <w:p w:rsidR="00A44F18" w:rsidRPr="00A44F18" w:rsidRDefault="00A44F18" w:rsidP="00A83376">
            <w:pPr>
              <w:pStyle w:val="Default0"/>
            </w:pPr>
            <w:r w:rsidRPr="00A44F18">
              <w:t>для решения каких проблем разрабатыв</w:t>
            </w:r>
            <w:r w:rsidRPr="00A44F18">
              <w:t>а</w:t>
            </w:r>
            <w:r w:rsidRPr="00A44F18">
              <w:t xml:space="preserve">лось); </w:t>
            </w:r>
          </w:p>
          <w:p w:rsidR="00A44F18" w:rsidRPr="00A44F18" w:rsidRDefault="00A44F18" w:rsidP="00A83376">
            <w:pPr>
              <w:pStyle w:val="Default0"/>
            </w:pPr>
            <w:r w:rsidRPr="00A44F18">
              <w:t>— возможности применения получаемых знаний для объяснения с</w:t>
            </w:r>
            <w:r w:rsidRPr="00A44F18">
              <w:t>о</w:t>
            </w:r>
            <w:r w:rsidRPr="00A44F18">
              <w:t xml:space="preserve">циальных </w:t>
            </w:r>
          </w:p>
          <w:p w:rsidR="00A44F18" w:rsidRPr="00A44F18" w:rsidRDefault="00A44F18" w:rsidP="00A83376">
            <w:pPr>
              <w:pStyle w:val="Default0"/>
            </w:pPr>
            <w:r w:rsidRPr="00A44F18">
              <w:t xml:space="preserve">и природных явлений; </w:t>
            </w:r>
          </w:p>
          <w:p w:rsidR="00A44F18" w:rsidRPr="00A44F18" w:rsidRDefault="00A44F18" w:rsidP="00A83376">
            <w:pPr>
              <w:pStyle w:val="Default0"/>
            </w:pPr>
            <w:r w:rsidRPr="00A44F18">
              <w:t>— владение м</w:t>
            </w:r>
            <w:r w:rsidRPr="00A44F18">
              <w:t>е</w:t>
            </w:r>
            <w:r w:rsidRPr="00A44F18">
              <w:t>тодами реш</w:t>
            </w:r>
            <w:r w:rsidRPr="00A44F18">
              <w:t>е</w:t>
            </w:r>
            <w:r w:rsidRPr="00A44F18">
              <w:t xml:space="preserve">ния различных задач; </w:t>
            </w:r>
          </w:p>
          <w:p w:rsidR="00A44F18" w:rsidRPr="00A44F18" w:rsidRDefault="00A44F18" w:rsidP="00A83376">
            <w:pPr>
              <w:pStyle w:val="Default0"/>
            </w:pPr>
            <w:r w:rsidRPr="00A44F18">
              <w:t>— свободное решение задач ЕГЭ, олимпиад: региональных, российских, междунаро</w:t>
            </w:r>
            <w:r w:rsidRPr="00A44F18">
              <w:t>д</w:t>
            </w:r>
            <w:r w:rsidRPr="00A44F18">
              <w:t xml:space="preserve">ных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2</w:t>
            </w:r>
          </w:p>
        </w:tc>
        <w:tc>
          <w:tcPr>
            <w:tcW w:w="2700" w:type="dxa"/>
            <w:gridSpan w:val="2"/>
          </w:tcPr>
          <w:p w:rsidR="00A44F18" w:rsidRPr="00A44F18" w:rsidRDefault="00A44F18" w:rsidP="00A83376">
            <w:pPr>
              <w:pStyle w:val="Default0"/>
            </w:pPr>
            <w:r w:rsidRPr="00A44F18">
              <w:t>Компетентность в м</w:t>
            </w:r>
            <w:r w:rsidRPr="00A44F18">
              <w:t>е</w:t>
            </w:r>
            <w:r w:rsidRPr="00A44F18">
              <w:t xml:space="preserve">тодах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беспечивает возможность эффективного усвоения знания и формирования умений, предусмотренных программой. Обеспечив</w:t>
            </w:r>
            <w:r w:rsidRPr="00A44F18">
              <w:t>а</w:t>
            </w:r>
            <w:r w:rsidRPr="00A44F18">
              <w:t xml:space="preserve">ет индивидуальный подход и развитие </w:t>
            </w:r>
          </w:p>
          <w:p w:rsidR="00A44F18" w:rsidRPr="00A44F18" w:rsidRDefault="00A44F18" w:rsidP="00A83376">
            <w:pPr>
              <w:pStyle w:val="Default0"/>
            </w:pPr>
            <w:r w:rsidRPr="00A44F18">
              <w:t xml:space="preserve">творческой личности </w:t>
            </w:r>
          </w:p>
        </w:tc>
        <w:tc>
          <w:tcPr>
            <w:tcW w:w="1877" w:type="dxa"/>
          </w:tcPr>
          <w:p w:rsidR="00A44F18" w:rsidRPr="00A44F18" w:rsidRDefault="00A44F18" w:rsidP="00A83376">
            <w:pPr>
              <w:pStyle w:val="Default0"/>
            </w:pPr>
            <w:r w:rsidRPr="00A44F18">
              <w:t>— Знание но</w:t>
            </w:r>
            <w:r w:rsidRPr="00A44F18">
              <w:t>р</w:t>
            </w:r>
            <w:r w:rsidRPr="00A44F18">
              <w:t>мативных м</w:t>
            </w:r>
            <w:r w:rsidRPr="00A44F18">
              <w:t>е</w:t>
            </w:r>
            <w:r w:rsidRPr="00A44F18">
              <w:t>тодов и мет</w:t>
            </w:r>
            <w:r w:rsidRPr="00A44F18">
              <w:t>о</w:t>
            </w:r>
            <w:r w:rsidRPr="00A44F18">
              <w:t>дик;</w:t>
            </w:r>
          </w:p>
          <w:p w:rsidR="00A44F18" w:rsidRPr="00A44F18" w:rsidRDefault="00A44F18" w:rsidP="00A83376">
            <w:pPr>
              <w:pStyle w:val="Default0"/>
            </w:pPr>
            <w:r w:rsidRPr="00A44F18">
              <w:t>— демонстр</w:t>
            </w:r>
            <w:r w:rsidRPr="00A44F18">
              <w:t>а</w:t>
            </w:r>
            <w:r w:rsidRPr="00A44F18">
              <w:t>ция личностно ориентирова</w:t>
            </w:r>
            <w:r w:rsidRPr="00A44F18">
              <w:t>н</w:t>
            </w:r>
            <w:r w:rsidRPr="00A44F18">
              <w:t>ных методов образования;</w:t>
            </w:r>
          </w:p>
          <w:p w:rsidR="00A44F18" w:rsidRPr="00A44F18" w:rsidRDefault="00A44F18" w:rsidP="00A83376">
            <w:pPr>
              <w:pStyle w:val="Default0"/>
            </w:pPr>
            <w:r w:rsidRPr="00A44F18">
              <w:t>— наличие своих находок и методов, а</w:t>
            </w:r>
            <w:r w:rsidRPr="00A44F18">
              <w:t>в</w:t>
            </w:r>
            <w:r w:rsidRPr="00A44F18">
              <w:t>торской школы;</w:t>
            </w:r>
          </w:p>
          <w:p w:rsidR="00A44F18" w:rsidRPr="00A44F18" w:rsidRDefault="00A44F18" w:rsidP="00A83376">
            <w:pPr>
              <w:pStyle w:val="Default0"/>
            </w:pPr>
            <w:r w:rsidRPr="00A44F18">
              <w:t>— знание с</w:t>
            </w:r>
            <w:r w:rsidRPr="00A44F18">
              <w:t>о</w:t>
            </w:r>
            <w:r w:rsidRPr="00A44F18">
              <w:t>временных до</w:t>
            </w:r>
            <w:r w:rsidRPr="00A44F18">
              <w:t>с</w:t>
            </w:r>
            <w:r w:rsidRPr="00A44F18">
              <w:t>тижений в о</w:t>
            </w:r>
            <w:r w:rsidRPr="00A44F18">
              <w:t>б</w:t>
            </w:r>
            <w:r w:rsidRPr="00A44F18">
              <w:t>ласти методики обучения, в том числе испол</w:t>
            </w:r>
            <w:r w:rsidRPr="00A44F18">
              <w:t>ь</w:t>
            </w:r>
            <w:r w:rsidRPr="00A44F18">
              <w:t>зование новых информацио</w:t>
            </w:r>
            <w:r w:rsidRPr="00A44F18">
              <w:t>н</w:t>
            </w:r>
            <w:r w:rsidRPr="00A44F18">
              <w:lastRenderedPageBreak/>
              <w:t>ных технол</w:t>
            </w:r>
            <w:r w:rsidRPr="00A44F18">
              <w:t>о</w:t>
            </w:r>
            <w:r w:rsidRPr="00A44F18">
              <w:t>гий;</w:t>
            </w:r>
          </w:p>
          <w:p w:rsidR="00A44F18" w:rsidRPr="00A44F18" w:rsidRDefault="00A44F18" w:rsidP="00A83376">
            <w:pPr>
              <w:pStyle w:val="Default0"/>
            </w:pPr>
            <w:r w:rsidRPr="00A44F18">
              <w:t>— использов</w:t>
            </w:r>
            <w:r w:rsidRPr="00A44F18">
              <w:t>а</w:t>
            </w:r>
            <w:r w:rsidRPr="00A44F18">
              <w:t>ние в учебном процессе</w:t>
            </w:r>
          </w:p>
          <w:p w:rsidR="00A44F18" w:rsidRPr="00A44F18" w:rsidRDefault="00A44F18" w:rsidP="00A83376">
            <w:pPr>
              <w:pStyle w:val="Default0"/>
            </w:pPr>
            <w:r w:rsidRPr="00A44F18">
              <w:t>современных методов обуч</w:t>
            </w:r>
            <w:r w:rsidRPr="00A44F18">
              <w:t>е</w:t>
            </w:r>
            <w:r w:rsidRPr="00A44F18">
              <w:t>ния</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3</w:t>
            </w:r>
          </w:p>
        </w:tc>
        <w:tc>
          <w:tcPr>
            <w:tcW w:w="2700" w:type="dxa"/>
            <w:gridSpan w:val="2"/>
          </w:tcPr>
          <w:p w:rsidR="00A44F18" w:rsidRPr="00A44F18" w:rsidRDefault="00A44F18" w:rsidP="00A83376">
            <w:pPr>
              <w:pStyle w:val="Default0"/>
            </w:pPr>
            <w:r w:rsidRPr="00A44F18">
              <w:t>Компетентность в субъективных условиях деятельности (знание учеников и учебных коллективов)</w:t>
            </w:r>
          </w:p>
        </w:tc>
        <w:tc>
          <w:tcPr>
            <w:tcW w:w="4806" w:type="dxa"/>
            <w:gridSpan w:val="3"/>
          </w:tcPr>
          <w:p w:rsidR="00A44F18" w:rsidRPr="00A44F18" w:rsidRDefault="00A44F18" w:rsidP="00A83376">
            <w:pPr>
              <w:pStyle w:val="Default0"/>
            </w:pPr>
            <w:r w:rsidRPr="00A44F18">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w:t>
            </w:r>
            <w:r w:rsidRPr="00A44F18">
              <w:t>и</w:t>
            </w:r>
            <w:r w:rsidRPr="00A44F18">
              <w:t>вацию академической активности</w:t>
            </w:r>
          </w:p>
        </w:tc>
        <w:tc>
          <w:tcPr>
            <w:tcW w:w="1877" w:type="dxa"/>
          </w:tcPr>
          <w:p w:rsidR="00A44F18" w:rsidRPr="00A44F18" w:rsidRDefault="00A44F18" w:rsidP="00A83376">
            <w:pPr>
              <w:pStyle w:val="Default0"/>
            </w:pPr>
            <w:r w:rsidRPr="00A44F18">
              <w:t>— Знание те</w:t>
            </w:r>
            <w:r w:rsidRPr="00A44F18">
              <w:t>о</w:t>
            </w:r>
            <w:r w:rsidRPr="00A44F18">
              <w:t>ретического материала по психологии, характеризу</w:t>
            </w:r>
            <w:r w:rsidRPr="00A44F18">
              <w:t>ю</w:t>
            </w:r>
            <w:r w:rsidRPr="00A44F18">
              <w:t>щего индив</w:t>
            </w:r>
            <w:r w:rsidRPr="00A44F18">
              <w:t>и</w:t>
            </w:r>
            <w:r w:rsidRPr="00A44F18">
              <w:t>дуальные ос</w:t>
            </w:r>
            <w:r w:rsidRPr="00A44F18">
              <w:t>о</w:t>
            </w:r>
            <w:r w:rsidRPr="00A44F18">
              <w:t>бенности об</w:t>
            </w:r>
            <w:r w:rsidRPr="00A44F18">
              <w:t>у</w:t>
            </w:r>
            <w:r w:rsidRPr="00A44F18">
              <w:t>чающихся; — владение мет</w:t>
            </w:r>
            <w:r w:rsidRPr="00A44F18">
              <w:t>о</w:t>
            </w:r>
            <w:r w:rsidRPr="00A44F18">
              <w:t>дами диагн</w:t>
            </w:r>
            <w:r w:rsidRPr="00A44F18">
              <w:t>о</w:t>
            </w:r>
            <w:r w:rsidRPr="00A44F18">
              <w:t>стики индив</w:t>
            </w:r>
            <w:r w:rsidRPr="00A44F18">
              <w:t>и</w:t>
            </w:r>
            <w:r w:rsidRPr="00A44F18">
              <w:t>дуальных ос</w:t>
            </w:r>
            <w:r w:rsidRPr="00A44F18">
              <w:t>о</w:t>
            </w:r>
            <w:r w:rsidRPr="00A44F18">
              <w:t>бенностей (возможно, со школьным пс</w:t>
            </w:r>
            <w:r w:rsidRPr="00A44F18">
              <w:t>и</w:t>
            </w:r>
            <w:r w:rsidRPr="00A44F18">
              <w:t>хологом); — использование знаний по пс</w:t>
            </w:r>
            <w:r w:rsidRPr="00A44F18">
              <w:t>и</w:t>
            </w:r>
            <w:r w:rsidRPr="00A44F18">
              <w:t>хологии в орг</w:t>
            </w:r>
            <w:r w:rsidRPr="00A44F18">
              <w:t>а</w:t>
            </w:r>
            <w:r w:rsidRPr="00A44F18">
              <w:t>низации уче</w:t>
            </w:r>
            <w:r w:rsidRPr="00A44F18">
              <w:t>б</w:t>
            </w:r>
            <w:r w:rsidRPr="00A44F18">
              <w:t>ного процесса; — разработка индивидуал</w:t>
            </w:r>
            <w:r w:rsidRPr="00A44F18">
              <w:t>ь</w:t>
            </w:r>
            <w:r w:rsidRPr="00A44F18">
              <w:t>ных проектов на основе ли</w:t>
            </w:r>
            <w:r w:rsidRPr="00A44F18">
              <w:t>ч</w:t>
            </w:r>
            <w:r w:rsidRPr="00A44F18">
              <w:t>ных характер</w:t>
            </w:r>
            <w:r w:rsidRPr="00A44F18">
              <w:t>и</w:t>
            </w:r>
            <w:r w:rsidRPr="00A44F18">
              <w:t>стик обуча</w:t>
            </w:r>
            <w:r w:rsidRPr="00A44F18">
              <w:t>ю</w:t>
            </w:r>
            <w:r w:rsidRPr="00A44F18">
              <w:t>щихся; — вл</w:t>
            </w:r>
            <w:r w:rsidRPr="00A44F18">
              <w:t>а</w:t>
            </w:r>
            <w:r w:rsidRPr="00A44F18">
              <w:t>дение методами социометрии; учёт особенн</w:t>
            </w:r>
            <w:r w:rsidRPr="00A44F18">
              <w:t>о</w:t>
            </w:r>
            <w:r w:rsidRPr="00A44F18">
              <w:t>стей учебных коллективов в педагогическом процессе; — знание (ре</w:t>
            </w:r>
            <w:r w:rsidRPr="00A44F18">
              <w:t>ф</w:t>
            </w:r>
            <w:r w:rsidRPr="00A44F18">
              <w:t>лексия) своих индивидуал</w:t>
            </w:r>
            <w:r w:rsidRPr="00A44F18">
              <w:t>ь</w:t>
            </w:r>
            <w:r w:rsidRPr="00A44F18">
              <w:t>ных особенн</w:t>
            </w:r>
            <w:r w:rsidRPr="00A44F18">
              <w:t>о</w:t>
            </w:r>
            <w:r w:rsidRPr="00A44F18">
              <w:t>стей и их учёт в своей деятел</w:t>
            </w:r>
            <w:r w:rsidRPr="00A44F18">
              <w:t>ь</w:t>
            </w:r>
            <w:r w:rsidRPr="00A44F18">
              <w:t>ности</w:t>
            </w:r>
          </w:p>
        </w:tc>
      </w:tr>
      <w:tr w:rsidR="00A44F18" w:rsidRPr="00FA261D" w:rsidTr="00A44F18">
        <w:trPr>
          <w:trHeight w:val="1099"/>
        </w:trPr>
        <w:tc>
          <w:tcPr>
            <w:tcW w:w="648" w:type="dxa"/>
          </w:tcPr>
          <w:p w:rsidR="00A44F18" w:rsidRPr="00A44F18" w:rsidRDefault="00A44F18" w:rsidP="00A83376">
            <w:pPr>
              <w:pStyle w:val="Default0"/>
            </w:pPr>
            <w:r w:rsidRPr="00A44F18">
              <w:t>4.4</w:t>
            </w:r>
          </w:p>
        </w:tc>
        <w:tc>
          <w:tcPr>
            <w:tcW w:w="2700" w:type="dxa"/>
            <w:gridSpan w:val="2"/>
          </w:tcPr>
          <w:p w:rsidR="00A44F18" w:rsidRPr="00A44F18" w:rsidRDefault="00A44F18" w:rsidP="00A83376">
            <w:pPr>
              <w:pStyle w:val="Default0"/>
            </w:pPr>
            <w:r w:rsidRPr="00A44F18">
              <w:t>Умение вести сам</w:t>
            </w:r>
            <w:r w:rsidRPr="00A44F18">
              <w:t>о</w:t>
            </w:r>
            <w:r w:rsidRPr="00A44F18">
              <w:t>стоятельный поиск и</w:t>
            </w:r>
            <w:r w:rsidRPr="00A44F18">
              <w:t>н</w:t>
            </w:r>
            <w:r w:rsidRPr="00A44F18">
              <w:t>формации</w:t>
            </w:r>
          </w:p>
        </w:tc>
        <w:tc>
          <w:tcPr>
            <w:tcW w:w="4806" w:type="dxa"/>
            <w:gridSpan w:val="3"/>
          </w:tcPr>
          <w:p w:rsidR="00A44F18" w:rsidRPr="00A44F18" w:rsidRDefault="00A44F18" w:rsidP="00A83376">
            <w:pPr>
              <w:pStyle w:val="Default0"/>
            </w:pPr>
            <w:r w:rsidRPr="00A44F18">
              <w:t>Обеспечивает постоянный профессионал</w:t>
            </w:r>
            <w:r w:rsidRPr="00A44F18">
              <w:t>ь</w:t>
            </w:r>
            <w:r w:rsidRPr="00A44F18">
              <w:t>ный рост и творческий подход к педагог</w:t>
            </w:r>
            <w:r w:rsidRPr="00A44F18">
              <w:t>и</w:t>
            </w:r>
            <w:r w:rsidRPr="00A44F18">
              <w:t>ческой деятельности. Современная ситу</w:t>
            </w:r>
            <w:r w:rsidRPr="00A44F18">
              <w:t>а</w:t>
            </w:r>
            <w:r w:rsidRPr="00A44F18">
              <w:t>ция быстрого развития предметных обла</w:t>
            </w:r>
            <w:r w:rsidRPr="00A44F18">
              <w:t>с</w:t>
            </w:r>
            <w:r w:rsidRPr="00A44F18">
              <w:t>тей, появление новых педагогических те</w:t>
            </w:r>
            <w:r w:rsidRPr="00A44F18">
              <w:t>х</w:t>
            </w:r>
            <w:r w:rsidRPr="00A44F18">
              <w:t>нологий предполагает непрерывное обно</w:t>
            </w:r>
            <w:r w:rsidRPr="00A44F18">
              <w:t>в</w:t>
            </w:r>
            <w:r w:rsidRPr="00A44F18">
              <w:lastRenderedPageBreak/>
              <w:t>ление собственных знаний и умений, что обеспечивает желание и умение вести сам</w:t>
            </w:r>
            <w:r w:rsidRPr="00A44F18">
              <w:t>о</w:t>
            </w:r>
            <w:r w:rsidRPr="00A44F18">
              <w:t>стоятельный поиск</w:t>
            </w:r>
          </w:p>
        </w:tc>
        <w:tc>
          <w:tcPr>
            <w:tcW w:w="1877" w:type="dxa"/>
          </w:tcPr>
          <w:p w:rsidR="00A44F18" w:rsidRPr="00A44F18" w:rsidRDefault="00A44F18" w:rsidP="00A83376">
            <w:pPr>
              <w:pStyle w:val="Default0"/>
            </w:pPr>
            <w:r w:rsidRPr="00A44F18">
              <w:lastRenderedPageBreak/>
              <w:t>— Професси</w:t>
            </w:r>
            <w:r w:rsidRPr="00A44F18">
              <w:t>о</w:t>
            </w:r>
            <w:r w:rsidRPr="00A44F18">
              <w:t>нальная люб</w:t>
            </w:r>
            <w:r w:rsidRPr="00A44F18">
              <w:t>о</w:t>
            </w:r>
            <w:r w:rsidRPr="00A44F18">
              <w:t xml:space="preserve">знательность; </w:t>
            </w:r>
          </w:p>
          <w:p w:rsidR="00A44F18" w:rsidRPr="00A44F18" w:rsidRDefault="00A44F18" w:rsidP="00A83376">
            <w:pPr>
              <w:pStyle w:val="Default0"/>
            </w:pPr>
            <w:r w:rsidRPr="00A44F18">
              <w:t>умение польз</w:t>
            </w:r>
            <w:r w:rsidRPr="00A44F18">
              <w:t>о</w:t>
            </w:r>
            <w:r w:rsidRPr="00A44F18">
              <w:t>ваться разли</w:t>
            </w:r>
            <w:r w:rsidRPr="00A44F18">
              <w:t>ч</w:t>
            </w:r>
            <w:r w:rsidRPr="00A44F18">
              <w:t>ными инфо</w:t>
            </w:r>
            <w:r w:rsidRPr="00A44F18">
              <w:t>р</w:t>
            </w:r>
            <w:r w:rsidRPr="00A44F18">
              <w:lastRenderedPageBreak/>
              <w:t xml:space="preserve">мационно-поисковыми технологиями; </w:t>
            </w:r>
          </w:p>
          <w:p w:rsidR="00A44F18" w:rsidRPr="00A44F18" w:rsidRDefault="00A44F18" w:rsidP="00A83376">
            <w:pPr>
              <w:pStyle w:val="Default0"/>
            </w:pPr>
            <w:r w:rsidRPr="00A44F18">
              <w:t>— использов</w:t>
            </w:r>
            <w:r w:rsidRPr="00A44F18">
              <w:t>а</w:t>
            </w:r>
            <w:r w:rsidRPr="00A44F18">
              <w:t>ние различных баз данных в образовател</w:t>
            </w:r>
            <w:r w:rsidRPr="00A44F18">
              <w:t>ь</w:t>
            </w:r>
            <w:r w:rsidRPr="00A44F18">
              <w:t xml:space="preserve">ном процессе </w:t>
            </w:r>
          </w:p>
        </w:tc>
      </w:tr>
      <w:tr w:rsidR="00A44F18" w:rsidRPr="00FA261D" w:rsidTr="00A44F18">
        <w:trPr>
          <w:trHeight w:val="545"/>
        </w:trPr>
        <w:tc>
          <w:tcPr>
            <w:tcW w:w="10031" w:type="dxa"/>
            <w:gridSpan w:val="7"/>
          </w:tcPr>
          <w:p w:rsidR="00A44F18" w:rsidRPr="00A44F18" w:rsidRDefault="00A44F18" w:rsidP="00A83376">
            <w:pPr>
              <w:pStyle w:val="Default0"/>
            </w:pPr>
            <w:r w:rsidRPr="00A44F18">
              <w:lastRenderedPageBreak/>
              <w:t xml:space="preserve">                 V. Разработка программ педагогической деятельности и принятие педагогических решений</w:t>
            </w:r>
          </w:p>
        </w:tc>
      </w:tr>
      <w:tr w:rsidR="00A44F18" w:rsidRPr="00FA261D" w:rsidTr="00A44F18">
        <w:trPr>
          <w:trHeight w:val="1099"/>
        </w:trPr>
        <w:tc>
          <w:tcPr>
            <w:tcW w:w="648" w:type="dxa"/>
          </w:tcPr>
          <w:p w:rsidR="00A44F18" w:rsidRPr="00A44F18" w:rsidRDefault="00A44F18" w:rsidP="00A83376">
            <w:pPr>
              <w:pStyle w:val="Default0"/>
            </w:pPr>
            <w:r w:rsidRPr="00A44F18">
              <w:t>5.1</w:t>
            </w:r>
          </w:p>
        </w:tc>
        <w:tc>
          <w:tcPr>
            <w:tcW w:w="2700" w:type="dxa"/>
            <w:gridSpan w:val="2"/>
          </w:tcPr>
          <w:p w:rsidR="00A44F18" w:rsidRPr="00A44F18" w:rsidRDefault="00A44F18" w:rsidP="00A83376">
            <w:pPr>
              <w:pStyle w:val="Default0"/>
            </w:pPr>
            <w:r w:rsidRPr="00A44F18">
              <w:t>Умение разработать образовательную пр</w:t>
            </w:r>
            <w:r w:rsidRPr="00A44F18">
              <w:t>о</w:t>
            </w:r>
            <w:r w:rsidRPr="00A44F18">
              <w:t>грамму, выбрать уче</w:t>
            </w:r>
            <w:r w:rsidRPr="00A44F18">
              <w:t>б</w:t>
            </w:r>
            <w:r w:rsidRPr="00A44F18">
              <w:t>ники и учебные ко</w:t>
            </w:r>
            <w:r w:rsidRPr="00A44F18">
              <w:t>м</w:t>
            </w:r>
            <w:r w:rsidRPr="00A44F18">
              <w:t xml:space="preserve">плекты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Умение разработать образовательную пр</w:t>
            </w:r>
            <w:r w:rsidRPr="00A44F18">
              <w:t>о</w:t>
            </w:r>
            <w:r w:rsidRPr="00A44F18">
              <w:t>грамму является базовым в системе профе</w:t>
            </w:r>
            <w:r w:rsidRPr="00A44F18">
              <w:t>с</w:t>
            </w:r>
            <w:r w:rsidRPr="00A44F18">
              <w:t>сиональных компетенций. Обеспечивает реализацию принципа академических св</w:t>
            </w:r>
            <w:r w:rsidRPr="00A44F18">
              <w:t>о</w:t>
            </w:r>
            <w:r w:rsidRPr="00A44F18">
              <w:t>бод на основе индивидуальных образов</w:t>
            </w:r>
            <w:r w:rsidRPr="00A44F18">
              <w:t>а</w:t>
            </w:r>
            <w:r w:rsidRPr="00A44F18">
              <w:t>тельных программ. Без умения разрабат</w:t>
            </w:r>
            <w:r w:rsidRPr="00A44F18">
              <w:t>ы</w:t>
            </w:r>
            <w:r w:rsidRPr="00A44F18">
              <w:t>вать образовательные программы в совр</w:t>
            </w:r>
            <w:r w:rsidRPr="00A44F18">
              <w:t>е</w:t>
            </w:r>
            <w:r w:rsidRPr="00A44F18">
              <w:t>менных условиях невозможно творчески организовать образовательный процесс. О</w:t>
            </w:r>
            <w:r w:rsidRPr="00A44F18">
              <w:t>б</w:t>
            </w:r>
            <w:r w:rsidRPr="00A44F18">
              <w:t>разовательные программы выступают сре</w:t>
            </w:r>
            <w:r w:rsidRPr="00A44F18">
              <w:t>д</w:t>
            </w:r>
            <w:r w:rsidRPr="00A44F18">
              <w:t>ствами целенаправленного влияния на ра</w:t>
            </w:r>
            <w:r w:rsidRPr="00A44F18">
              <w:t>з</w:t>
            </w:r>
            <w:r w:rsidRPr="00A44F18">
              <w:t>витие обучающихся. Компетентность в ра</w:t>
            </w:r>
            <w:r w:rsidRPr="00A44F18">
              <w:t>з</w:t>
            </w:r>
            <w:r w:rsidRPr="00A44F18">
              <w:t>работке образовательных программ позв</w:t>
            </w:r>
            <w:r w:rsidRPr="00A44F18">
              <w:t>о</w:t>
            </w:r>
            <w:r w:rsidRPr="00A44F18">
              <w:t>ляет осуществлять преподавание на разли</w:t>
            </w:r>
            <w:r w:rsidRPr="00A44F18">
              <w:t>ч</w:t>
            </w:r>
            <w:r w:rsidRPr="00A44F18">
              <w:t>ных уровнях обученности и развития об</w:t>
            </w:r>
            <w:r w:rsidRPr="00A44F18">
              <w:t>у</w:t>
            </w:r>
            <w:r w:rsidRPr="00A44F18">
              <w:t>чающихся. Обоснованный выбор учебников и учебных комплектов является составной частью разработки образовательных пр</w:t>
            </w:r>
            <w:r w:rsidRPr="00A44F18">
              <w:t>о</w:t>
            </w:r>
            <w:r w:rsidRPr="00A44F18">
              <w:t>грамм, характер представляемого обоснов</w:t>
            </w:r>
            <w:r w:rsidRPr="00A44F18">
              <w:t>а</w:t>
            </w:r>
            <w:r w:rsidRPr="00A44F18">
              <w:t>ния позволяет судить о стартовой готовн</w:t>
            </w:r>
            <w:r w:rsidRPr="00A44F18">
              <w:t>о</w:t>
            </w:r>
            <w:r w:rsidRPr="00A44F18">
              <w:t>сти к началу педагогической деятельности, позволяет сделать вывод о готовности пед</w:t>
            </w:r>
            <w:r w:rsidRPr="00A44F18">
              <w:t>а</w:t>
            </w:r>
            <w:r w:rsidRPr="00A44F18">
              <w:t>гога учитывать индивидуальные характер</w:t>
            </w:r>
            <w:r w:rsidRPr="00A44F18">
              <w:t>и</w:t>
            </w:r>
            <w:r w:rsidRPr="00A44F18">
              <w:t>стики обучающихся</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зовательных стандартов и примерных программ;</w:t>
            </w:r>
          </w:p>
          <w:p w:rsidR="00A44F18" w:rsidRPr="00A44F18" w:rsidRDefault="00A44F18" w:rsidP="00A83376">
            <w:pPr>
              <w:pStyle w:val="Default0"/>
            </w:pPr>
            <w:r w:rsidRPr="00A44F18">
              <w:t xml:space="preserve"> — наличие персонально разработанных образовател</w:t>
            </w:r>
            <w:r w:rsidRPr="00A44F18">
              <w:t>ь</w:t>
            </w:r>
            <w:r w:rsidRPr="00A44F18">
              <w:t xml:space="preserve">ных программ: характеристика этих программ по содержанию, источникам информации; </w:t>
            </w:r>
          </w:p>
          <w:p w:rsidR="00A44F18" w:rsidRPr="00A44F18" w:rsidRDefault="00A44F18" w:rsidP="00A83376">
            <w:pPr>
              <w:pStyle w:val="Default0"/>
            </w:pPr>
            <w:r w:rsidRPr="00A44F18">
              <w:t>— по матер</w:t>
            </w:r>
            <w:r w:rsidRPr="00A44F18">
              <w:t>и</w:t>
            </w:r>
            <w:r w:rsidRPr="00A44F18">
              <w:t>альной базе, на которой дол</w:t>
            </w:r>
            <w:r w:rsidRPr="00A44F18">
              <w:t>ж</w:t>
            </w:r>
            <w:r w:rsidRPr="00A44F18">
              <w:t>ны реализов</w:t>
            </w:r>
            <w:r w:rsidRPr="00A44F18">
              <w:t>ы</w:t>
            </w:r>
            <w:r w:rsidRPr="00A44F18">
              <w:t>ваться пр</w:t>
            </w:r>
            <w:r w:rsidRPr="00A44F18">
              <w:t>о</w:t>
            </w:r>
            <w:r w:rsidRPr="00A44F18">
              <w:t>граммы; по учёту индив</w:t>
            </w:r>
            <w:r w:rsidRPr="00A44F18">
              <w:t>и</w:t>
            </w:r>
            <w:r w:rsidRPr="00A44F18">
              <w:t>дуальных х</w:t>
            </w:r>
            <w:r w:rsidRPr="00A44F18">
              <w:t>а</w:t>
            </w:r>
            <w:r w:rsidRPr="00A44F18">
              <w:t xml:space="preserve">рактеристик обучающихся; </w:t>
            </w:r>
          </w:p>
          <w:p w:rsidR="00A44F18" w:rsidRPr="00A44F18" w:rsidRDefault="00A44F18" w:rsidP="00A83376">
            <w:pPr>
              <w:pStyle w:val="Default0"/>
            </w:pPr>
            <w:r w:rsidRPr="00A44F18">
              <w:t>— обоснова</w:t>
            </w:r>
            <w:r w:rsidRPr="00A44F18">
              <w:t>н</w:t>
            </w:r>
            <w:r w:rsidRPr="00A44F18">
              <w:t>ность испол</w:t>
            </w:r>
            <w:r w:rsidRPr="00A44F18">
              <w:t>ь</w:t>
            </w:r>
            <w:r w:rsidRPr="00A44F18">
              <w:t>зуемых образ</w:t>
            </w:r>
            <w:r w:rsidRPr="00A44F18">
              <w:t>о</w:t>
            </w:r>
            <w:r w:rsidRPr="00A44F18">
              <w:t>вательных пр</w:t>
            </w:r>
            <w:r w:rsidRPr="00A44F18">
              <w:t>о</w:t>
            </w:r>
            <w:r w:rsidRPr="00A44F18">
              <w:t>грамм;</w:t>
            </w:r>
          </w:p>
          <w:p w:rsidR="00A44F18" w:rsidRPr="00A44F18" w:rsidRDefault="00A44F18" w:rsidP="00A83376">
            <w:pPr>
              <w:pStyle w:val="Default0"/>
            </w:pPr>
            <w:r w:rsidRPr="00A44F18">
              <w:t xml:space="preserve"> — участие обучающихся и их родителей в разработке о</w:t>
            </w:r>
            <w:r w:rsidRPr="00A44F18">
              <w:t>б</w:t>
            </w:r>
            <w:r w:rsidRPr="00A44F18">
              <w:t>разовательной программы, и</w:t>
            </w:r>
            <w:r w:rsidRPr="00A44F18">
              <w:t>н</w:t>
            </w:r>
            <w:r w:rsidRPr="00A44F18">
              <w:t>дивидуального учебного плана и индивидуал</w:t>
            </w:r>
            <w:r w:rsidRPr="00A44F18">
              <w:t>ь</w:t>
            </w:r>
            <w:r w:rsidRPr="00A44F18">
              <w:t>ного образов</w:t>
            </w:r>
            <w:r w:rsidRPr="00A44F18">
              <w:t>а</w:t>
            </w:r>
            <w:r w:rsidRPr="00A44F18">
              <w:t>тельного ма</w:t>
            </w:r>
            <w:r w:rsidRPr="00A44F18">
              <w:t>р</w:t>
            </w:r>
            <w:r w:rsidRPr="00A44F18">
              <w:t xml:space="preserve">шрута; </w:t>
            </w:r>
          </w:p>
          <w:p w:rsidR="00A44F18" w:rsidRPr="00A44F18" w:rsidRDefault="00A44F18" w:rsidP="00A83376">
            <w:pPr>
              <w:pStyle w:val="Default0"/>
            </w:pPr>
            <w:r w:rsidRPr="00A44F18">
              <w:t>— участие р</w:t>
            </w:r>
            <w:r w:rsidRPr="00A44F18">
              <w:t>а</w:t>
            </w:r>
            <w:r w:rsidRPr="00A44F18">
              <w:t>ботодателей в разработке о</w:t>
            </w:r>
            <w:r w:rsidRPr="00A44F18">
              <w:t>б</w:t>
            </w:r>
            <w:r w:rsidRPr="00A44F18">
              <w:t>разовательной программы;</w:t>
            </w:r>
          </w:p>
          <w:p w:rsidR="00A44F18" w:rsidRPr="00A44F18" w:rsidRDefault="00A44F18" w:rsidP="00A83376">
            <w:pPr>
              <w:pStyle w:val="Default0"/>
            </w:pPr>
            <w:r w:rsidRPr="00A44F18">
              <w:lastRenderedPageBreak/>
              <w:t xml:space="preserve"> — знание учебников и учебно-методических комплектов, используемых в образовател</w:t>
            </w:r>
            <w:r w:rsidRPr="00A44F18">
              <w:t>ь</w:t>
            </w:r>
            <w:r w:rsidRPr="00A44F18">
              <w:t>ных учрежд</w:t>
            </w:r>
            <w:r w:rsidRPr="00A44F18">
              <w:t>е</w:t>
            </w:r>
            <w:r w:rsidRPr="00A44F18">
              <w:t>ниях, рекоме</w:t>
            </w:r>
            <w:r w:rsidRPr="00A44F18">
              <w:t>н</w:t>
            </w:r>
            <w:r w:rsidRPr="00A44F18">
              <w:t>дованных орг</w:t>
            </w:r>
            <w:r w:rsidRPr="00A44F18">
              <w:t>а</w:t>
            </w:r>
            <w:r w:rsidRPr="00A44F18">
              <w:t>ном управления образованием; — обоснова</w:t>
            </w:r>
            <w:r w:rsidRPr="00A44F18">
              <w:t>н</w:t>
            </w:r>
            <w:r w:rsidRPr="00A44F18">
              <w:t>ность выбора учебников и учебно-методических комплектов, используемых педагогом</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5.2</w:t>
            </w:r>
          </w:p>
        </w:tc>
        <w:tc>
          <w:tcPr>
            <w:tcW w:w="2700" w:type="dxa"/>
            <w:gridSpan w:val="2"/>
          </w:tcPr>
          <w:p w:rsidR="00A44F18" w:rsidRPr="00A44F18" w:rsidRDefault="00A44F18" w:rsidP="00A83376">
            <w:pPr>
              <w:pStyle w:val="Default0"/>
            </w:pPr>
            <w:r w:rsidRPr="00A44F18">
              <w:t>Умение принимать р</w:t>
            </w:r>
            <w:r w:rsidRPr="00A44F18">
              <w:t>е</w:t>
            </w:r>
            <w:r w:rsidRPr="00A44F18">
              <w:t>шения в различных п</w:t>
            </w:r>
            <w:r w:rsidRPr="00A44F18">
              <w:t>е</w:t>
            </w:r>
            <w:r w:rsidRPr="00A44F18">
              <w:t>дагогических ситуац</w:t>
            </w:r>
            <w:r w:rsidRPr="00A44F18">
              <w:t>и</w:t>
            </w:r>
            <w:r w:rsidRPr="00A44F18">
              <w:t>ях</w:t>
            </w:r>
          </w:p>
        </w:tc>
        <w:tc>
          <w:tcPr>
            <w:tcW w:w="4806" w:type="dxa"/>
            <w:gridSpan w:val="3"/>
          </w:tcPr>
          <w:p w:rsidR="00A44F18" w:rsidRPr="00A44F18" w:rsidRDefault="00A44F18" w:rsidP="00A83376">
            <w:pPr>
              <w:pStyle w:val="Default0"/>
            </w:pPr>
            <w:r w:rsidRPr="00A44F18">
              <w:t xml:space="preserve">Педагогу приходится постоянно принимать решения: </w:t>
            </w:r>
          </w:p>
          <w:p w:rsidR="00A44F18" w:rsidRPr="00A44F18" w:rsidRDefault="00A44F18" w:rsidP="00A83376">
            <w:pPr>
              <w:pStyle w:val="Default0"/>
            </w:pPr>
            <w:r w:rsidRPr="00A44F18">
              <w:t>— как установить дисциплину;</w:t>
            </w:r>
          </w:p>
          <w:p w:rsidR="00A44F18" w:rsidRPr="00A44F18" w:rsidRDefault="00A44F18" w:rsidP="00A83376">
            <w:pPr>
              <w:pStyle w:val="Default0"/>
            </w:pPr>
            <w:r w:rsidRPr="00A44F18">
              <w:t xml:space="preserve"> — как мотивировать академическую акти</w:t>
            </w:r>
            <w:r w:rsidRPr="00A44F18">
              <w:t>в</w:t>
            </w:r>
            <w:r w:rsidRPr="00A44F18">
              <w:t>ность;</w:t>
            </w:r>
          </w:p>
          <w:p w:rsidR="00A44F18" w:rsidRPr="00A44F18" w:rsidRDefault="00A44F18" w:rsidP="00A83376">
            <w:pPr>
              <w:pStyle w:val="Default0"/>
            </w:pPr>
            <w:r w:rsidRPr="00A44F18">
              <w:t xml:space="preserve"> — как вызвать интерес у конкретного уч</w:t>
            </w:r>
            <w:r w:rsidRPr="00A44F18">
              <w:t>е</w:t>
            </w:r>
            <w:r w:rsidRPr="00A44F18">
              <w:t xml:space="preserve">ника; </w:t>
            </w:r>
          </w:p>
          <w:p w:rsidR="00A44F18" w:rsidRPr="00A44F18" w:rsidRDefault="00A44F18" w:rsidP="00A83376">
            <w:pPr>
              <w:pStyle w:val="Default0"/>
            </w:pPr>
            <w:r w:rsidRPr="00A44F18">
              <w:t>— как обеспечить понимание и т. д. Разр</w:t>
            </w:r>
            <w:r w:rsidRPr="00A44F18">
              <w:t>е</w:t>
            </w:r>
            <w:r w:rsidRPr="00A44F18">
              <w:t>шение педагогических проблем составляет суть педагогической деятельности. При р</w:t>
            </w:r>
            <w:r w:rsidRPr="00A44F18">
              <w:t>е</w:t>
            </w:r>
            <w:r w:rsidRPr="00A44F18">
              <w:t>шении проблем могут применяться как стандартные решения (решающие правила), так и творческие (креативные) или инту</w:t>
            </w:r>
            <w:r w:rsidRPr="00A44F18">
              <w:t>и</w:t>
            </w:r>
            <w:r w:rsidRPr="00A44F18">
              <w:t>тивные</w:t>
            </w:r>
          </w:p>
        </w:tc>
        <w:tc>
          <w:tcPr>
            <w:tcW w:w="1877" w:type="dxa"/>
          </w:tcPr>
          <w:p w:rsidR="00A44F18" w:rsidRPr="00A44F18" w:rsidRDefault="00A44F18" w:rsidP="00A83376">
            <w:pPr>
              <w:pStyle w:val="Default0"/>
            </w:pPr>
            <w:r w:rsidRPr="00A44F18">
              <w:t>— Знание т</w:t>
            </w:r>
            <w:r w:rsidRPr="00A44F18">
              <w:t>и</w:t>
            </w:r>
            <w:r w:rsidRPr="00A44F18">
              <w:t>пичных педаг</w:t>
            </w:r>
            <w:r w:rsidRPr="00A44F18">
              <w:t>о</w:t>
            </w:r>
            <w:r w:rsidRPr="00A44F18">
              <w:t>гических с</w:t>
            </w:r>
            <w:r w:rsidRPr="00A44F18">
              <w:t>и</w:t>
            </w:r>
            <w:r w:rsidRPr="00A44F18">
              <w:t>туаций, тр</w:t>
            </w:r>
            <w:r w:rsidRPr="00A44F18">
              <w:t>е</w:t>
            </w:r>
            <w:r w:rsidRPr="00A44F18">
              <w:t>бующих уч</w:t>
            </w:r>
            <w:r w:rsidRPr="00A44F18">
              <w:t>а</w:t>
            </w:r>
            <w:r w:rsidRPr="00A44F18">
              <w:t>стия педагога для своего р</w:t>
            </w:r>
            <w:r w:rsidRPr="00A44F18">
              <w:t>е</w:t>
            </w:r>
            <w:r w:rsidRPr="00A44F18">
              <w:t xml:space="preserve">шения; </w:t>
            </w:r>
          </w:p>
          <w:p w:rsidR="00A44F18" w:rsidRPr="00A44F18" w:rsidRDefault="00A44F18" w:rsidP="00A83376">
            <w:pPr>
              <w:pStyle w:val="Default0"/>
            </w:pPr>
            <w:r w:rsidRPr="00A44F18">
              <w:t>— владение н</w:t>
            </w:r>
            <w:r w:rsidRPr="00A44F18">
              <w:t>а</w:t>
            </w:r>
            <w:r w:rsidRPr="00A44F18">
              <w:t>бором реша</w:t>
            </w:r>
            <w:r w:rsidRPr="00A44F18">
              <w:t>ю</w:t>
            </w:r>
            <w:r w:rsidRPr="00A44F18">
              <w:t xml:space="preserve">щих правил, используемых для различных ситуаций; </w:t>
            </w:r>
          </w:p>
          <w:p w:rsidR="00A44F18" w:rsidRPr="00A44F18" w:rsidRDefault="00A44F18" w:rsidP="00A83376">
            <w:pPr>
              <w:pStyle w:val="Default0"/>
            </w:pPr>
            <w:r w:rsidRPr="00A44F18">
              <w:t>— владение критерием предпочтител</w:t>
            </w:r>
            <w:r w:rsidRPr="00A44F18">
              <w:t>ь</w:t>
            </w:r>
            <w:r w:rsidRPr="00A44F18">
              <w:t>ности при в</w:t>
            </w:r>
            <w:r w:rsidRPr="00A44F18">
              <w:t>ы</w:t>
            </w:r>
            <w:r w:rsidRPr="00A44F18">
              <w:t>боре того или иного реша</w:t>
            </w:r>
            <w:r w:rsidRPr="00A44F18">
              <w:t>ю</w:t>
            </w:r>
            <w:r w:rsidRPr="00A44F18">
              <w:t xml:space="preserve">щего правила; </w:t>
            </w:r>
          </w:p>
          <w:p w:rsidR="00A44F18" w:rsidRPr="00A44F18" w:rsidRDefault="00A44F18" w:rsidP="00A83376">
            <w:pPr>
              <w:pStyle w:val="Default0"/>
            </w:pPr>
            <w:r w:rsidRPr="00A44F18">
              <w:t>— знание кр</w:t>
            </w:r>
            <w:r w:rsidRPr="00A44F18">
              <w:t>и</w:t>
            </w:r>
            <w:r w:rsidRPr="00A44F18">
              <w:t>териев дост</w:t>
            </w:r>
            <w:r w:rsidRPr="00A44F18">
              <w:t>и</w:t>
            </w:r>
            <w:r w:rsidRPr="00A44F18">
              <w:t xml:space="preserve">жения цели; </w:t>
            </w:r>
          </w:p>
          <w:p w:rsidR="00A44F18" w:rsidRPr="00A44F18" w:rsidRDefault="00A44F18" w:rsidP="00A83376">
            <w:pPr>
              <w:pStyle w:val="Default0"/>
            </w:pPr>
            <w:r w:rsidRPr="00A44F18">
              <w:t>— знание нет</w:t>
            </w:r>
            <w:r w:rsidRPr="00A44F18">
              <w:t>и</w:t>
            </w:r>
            <w:r w:rsidRPr="00A44F18">
              <w:t>пичных ко</w:t>
            </w:r>
            <w:r w:rsidRPr="00A44F18">
              <w:t>н</w:t>
            </w:r>
            <w:r w:rsidRPr="00A44F18">
              <w:t>фликтных с</w:t>
            </w:r>
            <w:r w:rsidRPr="00A44F18">
              <w:t>и</w:t>
            </w:r>
            <w:r w:rsidRPr="00A44F18">
              <w:t xml:space="preserve">туаций; </w:t>
            </w:r>
          </w:p>
          <w:p w:rsidR="00A44F18" w:rsidRPr="00A44F18" w:rsidRDefault="00A44F18" w:rsidP="00A83376">
            <w:pPr>
              <w:pStyle w:val="Default0"/>
            </w:pPr>
            <w:r w:rsidRPr="00A44F18">
              <w:t>— примеры разрешения конкретных п</w:t>
            </w:r>
            <w:r w:rsidRPr="00A44F18">
              <w:t>е</w:t>
            </w:r>
            <w:r w:rsidRPr="00A44F18">
              <w:t xml:space="preserve">дагогических ситуаций; </w:t>
            </w:r>
          </w:p>
          <w:p w:rsidR="00A44F18" w:rsidRPr="00A44F18" w:rsidRDefault="00A44F18" w:rsidP="00A83376">
            <w:pPr>
              <w:pStyle w:val="Default0"/>
            </w:pPr>
            <w:r w:rsidRPr="00A44F18">
              <w:t>— развитость педагогическ</w:t>
            </w:r>
            <w:r w:rsidRPr="00A44F18">
              <w:t>о</w:t>
            </w:r>
            <w:r w:rsidRPr="00A44F18">
              <w:t xml:space="preserve">го мышления </w:t>
            </w:r>
          </w:p>
        </w:tc>
      </w:tr>
      <w:tr w:rsidR="00A44F18" w:rsidRPr="00FA261D" w:rsidTr="00A44F18">
        <w:trPr>
          <w:trHeight w:val="238"/>
        </w:trPr>
        <w:tc>
          <w:tcPr>
            <w:tcW w:w="10031" w:type="dxa"/>
            <w:gridSpan w:val="7"/>
          </w:tcPr>
          <w:p w:rsidR="00A44F18" w:rsidRPr="00A44F18" w:rsidRDefault="00A44F18" w:rsidP="00A83376">
            <w:pPr>
              <w:pStyle w:val="Default0"/>
            </w:pPr>
            <w:r w:rsidRPr="00A44F18">
              <w:t xml:space="preserve">                                    VI. Компетенции в организации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1</w:t>
            </w:r>
          </w:p>
        </w:tc>
        <w:tc>
          <w:tcPr>
            <w:tcW w:w="2700" w:type="dxa"/>
            <w:gridSpan w:val="2"/>
          </w:tcPr>
          <w:p w:rsidR="00A44F18" w:rsidRPr="00A44F18" w:rsidRDefault="00A44F18" w:rsidP="00A83376">
            <w:pPr>
              <w:pStyle w:val="Default0"/>
            </w:pPr>
            <w:r w:rsidRPr="00A44F18">
              <w:t>Компетентность в уст</w:t>
            </w:r>
            <w:r w:rsidRPr="00A44F18">
              <w:t>а</w:t>
            </w:r>
            <w:r w:rsidRPr="00A44F18">
              <w:t xml:space="preserve">новлении субъект-субъектных отношений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Является одной из ведущих в системе гуманистической педагогики. Предпол</w:t>
            </w:r>
            <w:r w:rsidRPr="00A44F18">
              <w:t>а</w:t>
            </w:r>
            <w:r w:rsidRPr="00A44F18">
              <w:t>гает способность педагога к взаимоп</w:t>
            </w:r>
            <w:r w:rsidRPr="00A44F18">
              <w:t>о</w:t>
            </w:r>
            <w:r w:rsidRPr="00A44F18">
              <w:t>ниманию, установлению отношений с</w:t>
            </w:r>
            <w:r w:rsidRPr="00A44F18">
              <w:t>о</w:t>
            </w:r>
            <w:r w:rsidRPr="00A44F18">
              <w:t>трудничества, способность слушать и чувствовать, выяснять интересы и п</w:t>
            </w:r>
            <w:r w:rsidRPr="00A44F18">
              <w:t>о</w:t>
            </w:r>
            <w:r w:rsidRPr="00A44F18">
              <w:t xml:space="preserve">требности </w:t>
            </w:r>
          </w:p>
          <w:p w:rsidR="00A44F18" w:rsidRPr="00A44F18" w:rsidRDefault="00A44F18" w:rsidP="00A83376">
            <w:pPr>
              <w:pStyle w:val="Default0"/>
            </w:pPr>
            <w:r w:rsidRPr="00A44F18">
              <w:t>других участников образовательного процесса, готовность вступать в пом</w:t>
            </w:r>
            <w:r w:rsidRPr="00A44F18">
              <w:t>о</w:t>
            </w:r>
            <w:r w:rsidRPr="00A44F18">
              <w:t xml:space="preserve">гающие отношения, позитивный настрой педагога </w:t>
            </w:r>
          </w:p>
        </w:tc>
        <w:tc>
          <w:tcPr>
            <w:tcW w:w="2183" w:type="dxa"/>
            <w:gridSpan w:val="3"/>
          </w:tcPr>
          <w:p w:rsidR="00A44F18" w:rsidRPr="00A44F18" w:rsidRDefault="00A44F18" w:rsidP="00A83376">
            <w:pPr>
              <w:pStyle w:val="Default0"/>
            </w:pPr>
            <w:r w:rsidRPr="00A44F18">
              <w:t>— Знание об</w:t>
            </w:r>
            <w:r w:rsidRPr="00A44F18">
              <w:t>у</w:t>
            </w:r>
            <w:r w:rsidRPr="00A44F18">
              <w:t>чающихся;</w:t>
            </w:r>
          </w:p>
          <w:p w:rsidR="00A44F18" w:rsidRPr="00A44F18" w:rsidRDefault="00A44F18" w:rsidP="00A83376">
            <w:pPr>
              <w:pStyle w:val="Default0"/>
            </w:pPr>
            <w:r w:rsidRPr="00A44F18">
              <w:t xml:space="preserve"> — компетен</w:t>
            </w:r>
            <w:r w:rsidRPr="00A44F18">
              <w:t>т</w:t>
            </w:r>
            <w:r w:rsidRPr="00A44F18">
              <w:t>ность в целепол</w:t>
            </w:r>
            <w:r w:rsidRPr="00A44F18">
              <w:t>а</w:t>
            </w:r>
            <w:r w:rsidRPr="00A44F18">
              <w:t xml:space="preserve">гании; </w:t>
            </w:r>
          </w:p>
          <w:p w:rsidR="00A44F18" w:rsidRPr="00A44F18" w:rsidRDefault="00A44F18" w:rsidP="00A83376">
            <w:pPr>
              <w:pStyle w:val="Default0"/>
            </w:pPr>
            <w:r w:rsidRPr="00A44F18">
              <w:t xml:space="preserve">— предметная компетентность; </w:t>
            </w:r>
          </w:p>
          <w:p w:rsidR="00A44F18" w:rsidRPr="00A44F18" w:rsidRDefault="00A44F18" w:rsidP="00A83376">
            <w:pPr>
              <w:pStyle w:val="Default0"/>
            </w:pPr>
            <w:r w:rsidRPr="00A44F18">
              <w:t xml:space="preserve">— методическая компетентность; </w:t>
            </w:r>
          </w:p>
          <w:p w:rsidR="00A44F18" w:rsidRPr="00A44F18" w:rsidRDefault="00A44F18" w:rsidP="00A83376">
            <w:pPr>
              <w:pStyle w:val="Default0"/>
            </w:pPr>
            <w:r w:rsidRPr="00A44F18">
              <w:t>— готовность к сотрудничеству</w:t>
            </w:r>
          </w:p>
        </w:tc>
      </w:tr>
      <w:tr w:rsidR="00A44F18" w:rsidRPr="00FA261D" w:rsidTr="00A44F18">
        <w:trPr>
          <w:trHeight w:val="1099"/>
        </w:trPr>
        <w:tc>
          <w:tcPr>
            <w:tcW w:w="648" w:type="dxa"/>
          </w:tcPr>
          <w:p w:rsidR="00A44F18" w:rsidRPr="00A44F18" w:rsidRDefault="00A44F18" w:rsidP="00A83376">
            <w:pPr>
              <w:pStyle w:val="Default0"/>
            </w:pPr>
            <w:r w:rsidRPr="00A44F18">
              <w:t>6.2</w:t>
            </w:r>
          </w:p>
        </w:tc>
        <w:tc>
          <w:tcPr>
            <w:tcW w:w="2700" w:type="dxa"/>
            <w:gridSpan w:val="2"/>
          </w:tcPr>
          <w:p w:rsidR="00A44F18" w:rsidRPr="00A44F18" w:rsidRDefault="00A44F18" w:rsidP="00A83376">
            <w:pPr>
              <w:pStyle w:val="Default0"/>
            </w:pPr>
            <w:r w:rsidRPr="00A44F18">
              <w:t>Компетентность в обеспечении поним</w:t>
            </w:r>
            <w:r w:rsidRPr="00A44F18">
              <w:t>а</w:t>
            </w:r>
            <w:r w:rsidRPr="00A44F18">
              <w:t>ния педагогической з</w:t>
            </w:r>
            <w:r w:rsidRPr="00A44F18">
              <w:t>а</w:t>
            </w:r>
            <w:r w:rsidRPr="00A44F18">
              <w:t>дачи и способах де</w:t>
            </w:r>
            <w:r w:rsidRPr="00A44F18">
              <w:t>я</w:t>
            </w:r>
            <w:r w:rsidRPr="00A44F18">
              <w:t>тельности</w:t>
            </w:r>
          </w:p>
        </w:tc>
        <w:tc>
          <w:tcPr>
            <w:tcW w:w="4500" w:type="dxa"/>
          </w:tcPr>
          <w:p w:rsidR="00A44F18" w:rsidRPr="00A44F18" w:rsidRDefault="00A44F18" w:rsidP="00A83376">
            <w:pPr>
              <w:pStyle w:val="Default0"/>
            </w:pPr>
            <w:r w:rsidRPr="00A44F18">
              <w:t>Добиться понимания учебного материала — главная задача педагога. Этого пон</w:t>
            </w:r>
            <w:r w:rsidRPr="00A44F18">
              <w:t>и</w:t>
            </w:r>
            <w:r w:rsidRPr="00A44F18">
              <w:t>мания можно достичь путём включения нового материала в систему уже освое</w:t>
            </w:r>
            <w:r w:rsidRPr="00A44F18">
              <w:t>н</w:t>
            </w:r>
            <w:r w:rsidRPr="00A44F18">
              <w:t>ных знаний или умений и путём демо</w:t>
            </w:r>
            <w:r w:rsidRPr="00A44F18">
              <w:t>н</w:t>
            </w:r>
            <w:r w:rsidRPr="00A44F18">
              <w:t>страции практического применения из</w:t>
            </w:r>
            <w:r w:rsidRPr="00A44F18">
              <w:t>у</w:t>
            </w:r>
            <w:r w:rsidRPr="00A44F18">
              <w:t xml:space="preserve">чаемого материал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того, что знают и пон</w:t>
            </w:r>
            <w:r w:rsidRPr="00A44F18">
              <w:t>и</w:t>
            </w:r>
            <w:r w:rsidRPr="00A44F18">
              <w:t xml:space="preserve">мают ученики; </w:t>
            </w:r>
          </w:p>
          <w:p w:rsidR="00A44F18" w:rsidRPr="00A44F18" w:rsidRDefault="00A44F18" w:rsidP="00A83376">
            <w:pPr>
              <w:pStyle w:val="Default0"/>
            </w:pPr>
            <w:r w:rsidRPr="00A44F18">
              <w:t>— свободное вл</w:t>
            </w:r>
            <w:r w:rsidRPr="00A44F18">
              <w:t>а</w:t>
            </w:r>
            <w:r w:rsidRPr="00A44F18">
              <w:t>дение изучаемым материалом;</w:t>
            </w:r>
          </w:p>
          <w:p w:rsidR="00A44F18" w:rsidRPr="00A44F18" w:rsidRDefault="00A44F18" w:rsidP="00A83376">
            <w:pPr>
              <w:pStyle w:val="Default0"/>
            </w:pPr>
            <w:r w:rsidRPr="00A44F18">
              <w:t xml:space="preserve"> — осознанное включение нового учебного матери</w:t>
            </w:r>
            <w:r w:rsidRPr="00A44F18">
              <w:t>а</w:t>
            </w:r>
            <w:r w:rsidRPr="00A44F18">
              <w:t>ла в систему осв</w:t>
            </w:r>
            <w:r w:rsidRPr="00A44F18">
              <w:t>о</w:t>
            </w:r>
            <w:r w:rsidRPr="00A44F18">
              <w:t>енных знаний об</w:t>
            </w:r>
            <w:r w:rsidRPr="00A44F18">
              <w:t>у</w:t>
            </w:r>
            <w:r w:rsidRPr="00A44F18">
              <w:t>чающихся;</w:t>
            </w:r>
          </w:p>
          <w:p w:rsidR="00A44F18" w:rsidRPr="00A44F18" w:rsidRDefault="00A44F18" w:rsidP="00A83376">
            <w:pPr>
              <w:pStyle w:val="Default0"/>
            </w:pPr>
            <w:r w:rsidRPr="00A44F18">
              <w:t xml:space="preserve"> — демонстрация практического применения из</w:t>
            </w:r>
            <w:r w:rsidRPr="00A44F18">
              <w:t>у</w:t>
            </w:r>
            <w:r w:rsidRPr="00A44F18">
              <w:t>чаемого матери</w:t>
            </w:r>
            <w:r w:rsidRPr="00A44F18">
              <w:t>а</w:t>
            </w:r>
            <w:r w:rsidRPr="00A44F18">
              <w:t xml:space="preserve">ла; </w:t>
            </w:r>
          </w:p>
          <w:p w:rsidR="00A44F18" w:rsidRPr="00A44F18" w:rsidRDefault="00A44F18" w:rsidP="00A83376">
            <w:pPr>
              <w:pStyle w:val="Default0"/>
            </w:pPr>
            <w:r w:rsidRPr="00A44F18">
              <w:t>— опора на чувс</w:t>
            </w:r>
            <w:r w:rsidRPr="00A44F18">
              <w:t>т</w:t>
            </w:r>
            <w:r w:rsidRPr="00A44F18">
              <w:t>венное восприятие</w:t>
            </w:r>
          </w:p>
        </w:tc>
      </w:tr>
      <w:tr w:rsidR="00A44F18" w:rsidRPr="00FA261D" w:rsidTr="00A44F18">
        <w:trPr>
          <w:trHeight w:val="1099"/>
        </w:trPr>
        <w:tc>
          <w:tcPr>
            <w:tcW w:w="648" w:type="dxa"/>
          </w:tcPr>
          <w:p w:rsidR="00A44F18" w:rsidRPr="00A44F18" w:rsidRDefault="00A44F18" w:rsidP="00A83376">
            <w:pPr>
              <w:pStyle w:val="Default0"/>
            </w:pPr>
            <w:r w:rsidRPr="00A44F18">
              <w:t>6.3</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w:t>
            </w:r>
            <w:r w:rsidRPr="00A44F18">
              <w:t>е</w:t>
            </w:r>
            <w:r w:rsidRPr="00A44F18">
              <w:t>ские силы. Грамотное педагогическое оценивание должно направлять развитие обучающегося от внешней оценки к с</w:t>
            </w:r>
            <w:r w:rsidRPr="00A44F18">
              <w:t>а</w:t>
            </w:r>
            <w:r w:rsidRPr="00A44F18">
              <w:t>мооценке. Компетентность в оценивании других должна сочетаться с самооценкой педагога</w:t>
            </w:r>
          </w:p>
        </w:tc>
        <w:tc>
          <w:tcPr>
            <w:tcW w:w="2183" w:type="dxa"/>
            <w:gridSpan w:val="3"/>
          </w:tcPr>
          <w:p w:rsidR="00A44F18" w:rsidRPr="00A44F18" w:rsidRDefault="00A44F18" w:rsidP="00A83376">
            <w:pPr>
              <w:pStyle w:val="Default0"/>
            </w:pPr>
            <w:r w:rsidRPr="00A44F18">
              <w:t>— Знание фун</w:t>
            </w:r>
            <w:r w:rsidRPr="00A44F18">
              <w:t>к</w:t>
            </w:r>
            <w:r w:rsidRPr="00A44F18">
              <w:t>ций педагогич</w:t>
            </w:r>
            <w:r w:rsidRPr="00A44F18">
              <w:t>е</w:t>
            </w:r>
            <w:r w:rsidRPr="00A44F18">
              <w:t>ской оценки;</w:t>
            </w:r>
          </w:p>
          <w:p w:rsidR="00A44F18" w:rsidRPr="00A44F18" w:rsidRDefault="00A44F18" w:rsidP="00A83376">
            <w:pPr>
              <w:pStyle w:val="Default0"/>
            </w:pPr>
            <w:r w:rsidRPr="00A44F18">
              <w:t xml:space="preserve"> — знание видов педагогической оценки;</w:t>
            </w:r>
          </w:p>
          <w:p w:rsidR="00A44F18" w:rsidRPr="00A44F18" w:rsidRDefault="00A44F18" w:rsidP="00A83376">
            <w:pPr>
              <w:pStyle w:val="Default0"/>
            </w:pPr>
            <w:r w:rsidRPr="00A44F18">
              <w:t xml:space="preserve"> — знание того, что подлежит оц</w:t>
            </w:r>
            <w:r w:rsidRPr="00A44F18">
              <w:t>е</w:t>
            </w:r>
            <w:r w:rsidRPr="00A44F18">
              <w:t>ниванию в педаг</w:t>
            </w:r>
            <w:r w:rsidRPr="00A44F18">
              <w:t>о</w:t>
            </w:r>
            <w:r w:rsidRPr="00A44F18">
              <w:t>гической деятел</w:t>
            </w:r>
            <w:r w:rsidRPr="00A44F18">
              <w:t>ь</w:t>
            </w:r>
            <w:r w:rsidRPr="00A44F18">
              <w:t xml:space="preserve">ности; </w:t>
            </w:r>
          </w:p>
          <w:p w:rsidR="00A44F18" w:rsidRPr="00A44F18" w:rsidRDefault="00A44F18" w:rsidP="00A83376">
            <w:pPr>
              <w:pStyle w:val="Default0"/>
            </w:pPr>
            <w:r w:rsidRPr="00A44F18">
              <w:t>— владение мет</w:t>
            </w:r>
            <w:r w:rsidRPr="00A44F18">
              <w:t>о</w:t>
            </w:r>
            <w:r w:rsidRPr="00A44F18">
              <w:t>дами педагогич</w:t>
            </w:r>
            <w:r w:rsidRPr="00A44F18">
              <w:t>е</w:t>
            </w:r>
            <w:r w:rsidRPr="00A44F18">
              <w:t>ского оценивания; — умение прод</w:t>
            </w:r>
            <w:r w:rsidRPr="00A44F18">
              <w:t>е</w:t>
            </w:r>
            <w:r w:rsidRPr="00A44F18">
              <w:t>монстрировать эти методы на ко</w:t>
            </w:r>
            <w:r w:rsidRPr="00A44F18">
              <w:t>н</w:t>
            </w:r>
            <w:r w:rsidRPr="00A44F18">
              <w:t xml:space="preserve">кретных примерах; </w:t>
            </w:r>
          </w:p>
          <w:p w:rsidR="00A44F18" w:rsidRPr="00A44F18" w:rsidRDefault="00A44F18" w:rsidP="00A83376">
            <w:pPr>
              <w:pStyle w:val="Default0"/>
            </w:pPr>
            <w:r w:rsidRPr="00A44F18">
              <w:t>— умение перейти от педагогическ</w:t>
            </w:r>
            <w:r w:rsidRPr="00A44F18">
              <w:t>о</w:t>
            </w:r>
            <w:r w:rsidRPr="00A44F18">
              <w:t>го оценивания к самооценке</w:t>
            </w:r>
          </w:p>
        </w:tc>
      </w:tr>
      <w:tr w:rsidR="00A44F18" w:rsidRPr="00FA261D" w:rsidTr="00A44F18">
        <w:trPr>
          <w:trHeight w:val="1099"/>
        </w:trPr>
        <w:tc>
          <w:tcPr>
            <w:tcW w:w="648" w:type="dxa"/>
          </w:tcPr>
          <w:p w:rsidR="00A44F18" w:rsidRPr="00A44F18" w:rsidRDefault="00A44F18" w:rsidP="00A83376">
            <w:pPr>
              <w:pStyle w:val="Default0"/>
            </w:pPr>
            <w:r w:rsidRPr="00A44F18">
              <w:t>6.4</w:t>
            </w:r>
          </w:p>
        </w:tc>
        <w:tc>
          <w:tcPr>
            <w:tcW w:w="2700" w:type="dxa"/>
            <w:gridSpan w:val="2"/>
          </w:tcPr>
          <w:p w:rsidR="00A44F18" w:rsidRPr="00A44F18" w:rsidRDefault="00A44F18" w:rsidP="00A83376">
            <w:pPr>
              <w:pStyle w:val="Default0"/>
            </w:pPr>
            <w:r w:rsidRPr="00A44F18">
              <w:t>Компетентность в о</w:t>
            </w:r>
            <w:r w:rsidRPr="00A44F18">
              <w:t>р</w:t>
            </w:r>
            <w:r w:rsidRPr="00A44F18">
              <w:t>ганизации информац</w:t>
            </w:r>
            <w:r w:rsidRPr="00A44F18">
              <w:t>и</w:t>
            </w:r>
            <w:r w:rsidRPr="00A44F18">
              <w:t>онной основы деятел</w:t>
            </w:r>
            <w:r w:rsidRPr="00A44F18">
              <w:t>ь</w:t>
            </w:r>
            <w:r w:rsidRPr="00A44F18">
              <w:t xml:space="preserve">ности обучающегося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lastRenderedPageBreak/>
              <w:t>Любая учебная задача разрешается, если обучающийся владеет необходимой для решения информацией и знает способ решения. Педагог должен обладать ко</w:t>
            </w:r>
            <w:r w:rsidRPr="00A44F18">
              <w:t>м</w:t>
            </w:r>
            <w:r w:rsidRPr="00A44F18">
              <w:lastRenderedPageBreak/>
              <w:t>петентностью в том, чтобы осуществить или организовать поиск необходимой для ученика информации</w:t>
            </w:r>
          </w:p>
        </w:tc>
        <w:tc>
          <w:tcPr>
            <w:tcW w:w="2183" w:type="dxa"/>
            <w:gridSpan w:val="3"/>
          </w:tcPr>
          <w:p w:rsidR="00A44F18" w:rsidRPr="00A44F18" w:rsidRDefault="00A44F18" w:rsidP="00A83376">
            <w:pPr>
              <w:pStyle w:val="Default0"/>
            </w:pPr>
            <w:r w:rsidRPr="00A44F18">
              <w:lastRenderedPageBreak/>
              <w:t>— Свободное вл</w:t>
            </w:r>
            <w:r w:rsidRPr="00A44F18">
              <w:t>а</w:t>
            </w:r>
            <w:r w:rsidRPr="00A44F18">
              <w:t xml:space="preserve">дение учебным материалом; </w:t>
            </w:r>
          </w:p>
          <w:p w:rsidR="00A44F18" w:rsidRPr="00A44F18" w:rsidRDefault="00A44F18" w:rsidP="00A83376">
            <w:pPr>
              <w:pStyle w:val="Default0"/>
            </w:pPr>
            <w:r w:rsidRPr="00A44F18">
              <w:t xml:space="preserve">знание типичных </w:t>
            </w:r>
            <w:r w:rsidRPr="00A44F18">
              <w:lastRenderedPageBreak/>
              <w:t>трудностей при изучении конкре</w:t>
            </w:r>
            <w:r w:rsidRPr="00A44F18">
              <w:t>т</w:t>
            </w:r>
            <w:r w:rsidRPr="00A44F18">
              <w:t xml:space="preserve">ных тем; </w:t>
            </w:r>
          </w:p>
          <w:p w:rsidR="00A44F18" w:rsidRPr="00A44F18" w:rsidRDefault="00A44F18" w:rsidP="00A83376">
            <w:pPr>
              <w:pStyle w:val="Default0"/>
            </w:pPr>
            <w:r w:rsidRPr="00A44F18">
              <w:t>— способность дать дополнител</w:t>
            </w:r>
            <w:r w:rsidRPr="00A44F18">
              <w:t>ь</w:t>
            </w:r>
            <w:r w:rsidRPr="00A44F18">
              <w:t>ную информацию или организовать поиск дополн</w:t>
            </w:r>
            <w:r w:rsidRPr="00A44F18">
              <w:t>и</w:t>
            </w:r>
            <w:r w:rsidRPr="00A44F18">
              <w:t>тельной информ</w:t>
            </w:r>
            <w:r w:rsidRPr="00A44F18">
              <w:t>а</w:t>
            </w:r>
            <w:r w:rsidRPr="00A44F18">
              <w:t>ции, необходимой для решения уче</w:t>
            </w:r>
            <w:r w:rsidRPr="00A44F18">
              <w:t>б</w:t>
            </w:r>
            <w:r w:rsidRPr="00A44F18">
              <w:t xml:space="preserve">ной задачи; </w:t>
            </w:r>
          </w:p>
          <w:p w:rsidR="00A44F18" w:rsidRPr="00A44F18" w:rsidRDefault="00A44F18" w:rsidP="00A83376">
            <w:pPr>
              <w:pStyle w:val="Default0"/>
            </w:pPr>
            <w:r w:rsidRPr="00A44F18">
              <w:t xml:space="preserve">— умение выявить уровень развития обучающихся; </w:t>
            </w:r>
          </w:p>
          <w:p w:rsidR="00A44F18" w:rsidRPr="00A44F18" w:rsidRDefault="00A44F18" w:rsidP="00A83376">
            <w:pPr>
              <w:pStyle w:val="Default0"/>
            </w:pPr>
            <w:r w:rsidRPr="00A44F18">
              <w:t>— владение мет</w:t>
            </w:r>
            <w:r w:rsidRPr="00A44F18">
              <w:t>о</w:t>
            </w:r>
            <w:r w:rsidRPr="00A44F18">
              <w:t>дами объективн</w:t>
            </w:r>
            <w:r w:rsidRPr="00A44F18">
              <w:t>о</w:t>
            </w:r>
            <w:r w:rsidRPr="00A44F18">
              <w:t>го контроля и оц</w:t>
            </w:r>
            <w:r w:rsidRPr="00A44F18">
              <w:t>е</w:t>
            </w:r>
            <w:r w:rsidRPr="00A44F18">
              <w:t xml:space="preserve">нивания; </w:t>
            </w:r>
          </w:p>
          <w:p w:rsidR="00A44F18" w:rsidRPr="00A44F18" w:rsidRDefault="00A44F18" w:rsidP="00A83376">
            <w:pPr>
              <w:pStyle w:val="Default0"/>
            </w:pPr>
            <w:r w:rsidRPr="00A44F18">
              <w:t>— умение испол</w:t>
            </w:r>
            <w:r w:rsidRPr="00A44F18">
              <w:t>ь</w:t>
            </w:r>
            <w:r w:rsidRPr="00A44F18">
              <w:t>зовать навыки с</w:t>
            </w:r>
            <w:r w:rsidRPr="00A44F18">
              <w:t>а</w:t>
            </w:r>
            <w:r w:rsidRPr="00A44F18">
              <w:t>мооценки для п</w:t>
            </w:r>
            <w:r w:rsidRPr="00A44F18">
              <w:t>о</w:t>
            </w:r>
            <w:r w:rsidRPr="00A44F18">
              <w:t>строения инфо</w:t>
            </w:r>
            <w:r w:rsidRPr="00A44F18">
              <w:t>р</w:t>
            </w:r>
            <w:r w:rsidRPr="00A44F18">
              <w:t>мационной основы деятельности (ученик должен уметь определить, чего ему не хват</w:t>
            </w:r>
            <w:r w:rsidRPr="00A44F18">
              <w:t>а</w:t>
            </w:r>
            <w:r w:rsidRPr="00A44F18">
              <w:t xml:space="preserve">ет для решения задач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5</w:t>
            </w:r>
          </w:p>
        </w:tc>
        <w:tc>
          <w:tcPr>
            <w:tcW w:w="2700" w:type="dxa"/>
            <w:gridSpan w:val="2"/>
          </w:tcPr>
          <w:p w:rsidR="00A44F18" w:rsidRPr="00A44F18" w:rsidRDefault="00A44F18" w:rsidP="00A83376">
            <w:pPr>
              <w:pStyle w:val="Default0"/>
            </w:pPr>
            <w:r w:rsidRPr="00A44F18">
              <w:t>Компетентность в и</w:t>
            </w:r>
            <w:r w:rsidRPr="00A44F18">
              <w:t>с</w:t>
            </w:r>
            <w:r w:rsidRPr="00A44F18">
              <w:t>пользовании совреме</w:t>
            </w:r>
            <w:r w:rsidRPr="00A44F18">
              <w:t>н</w:t>
            </w:r>
            <w:r w:rsidRPr="00A44F18">
              <w:t>ных средств и систем организации учебно-воспитательного пр</w:t>
            </w:r>
            <w:r w:rsidRPr="00A44F18">
              <w:t>о</w:t>
            </w:r>
            <w:r w:rsidRPr="00A44F18">
              <w:t>цесса</w:t>
            </w:r>
          </w:p>
        </w:tc>
        <w:tc>
          <w:tcPr>
            <w:tcW w:w="4500" w:type="dxa"/>
          </w:tcPr>
          <w:p w:rsidR="00A44F18" w:rsidRPr="00A44F18" w:rsidRDefault="00A44F18" w:rsidP="00A83376">
            <w:pPr>
              <w:pStyle w:val="Default0"/>
            </w:pPr>
            <w:r w:rsidRPr="00A44F18">
              <w:t xml:space="preserve">Обеспечивает эффективность учебно-воспитательного процесс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совр</w:t>
            </w:r>
            <w:r w:rsidRPr="00A44F18">
              <w:t>е</w:t>
            </w:r>
            <w:r w:rsidRPr="00A44F18">
              <w:t>менных средств и методов постро</w:t>
            </w:r>
            <w:r w:rsidRPr="00A44F18">
              <w:t>е</w:t>
            </w:r>
            <w:r w:rsidRPr="00A44F18">
              <w:t>ния образовател</w:t>
            </w:r>
            <w:r w:rsidRPr="00A44F18">
              <w:t>ь</w:t>
            </w:r>
            <w:r w:rsidRPr="00A44F18">
              <w:t xml:space="preserve">ного процесса; </w:t>
            </w:r>
          </w:p>
          <w:p w:rsidR="00A44F18" w:rsidRPr="00A44F18" w:rsidRDefault="00A44F18" w:rsidP="00A83376">
            <w:pPr>
              <w:pStyle w:val="Default0"/>
            </w:pPr>
            <w:r w:rsidRPr="00A44F18">
              <w:t>— умение испол</w:t>
            </w:r>
            <w:r w:rsidRPr="00A44F18">
              <w:t>ь</w:t>
            </w:r>
            <w:r w:rsidRPr="00A44F18">
              <w:t>зовать средства и методы обучения, адекватные п</w:t>
            </w:r>
            <w:r w:rsidRPr="00A44F18">
              <w:t>о</w:t>
            </w:r>
            <w:r w:rsidRPr="00A44F18">
              <w:t>ставленным зад</w:t>
            </w:r>
            <w:r w:rsidRPr="00A44F18">
              <w:t>а</w:t>
            </w:r>
            <w:r w:rsidRPr="00A44F18">
              <w:t>чам, уровню по</w:t>
            </w:r>
            <w:r w:rsidRPr="00A44F18">
              <w:t>д</w:t>
            </w:r>
            <w:r w:rsidRPr="00A44F18">
              <w:t xml:space="preserve">готовленности обучающихся, их индивидуальным характеристикам; </w:t>
            </w:r>
          </w:p>
          <w:p w:rsidR="00A44F18" w:rsidRPr="00A44F18" w:rsidRDefault="00A44F18" w:rsidP="00A83376">
            <w:pPr>
              <w:pStyle w:val="Default0"/>
            </w:pPr>
            <w:r w:rsidRPr="00A44F18">
              <w:t>— умение обосн</w:t>
            </w:r>
            <w:r w:rsidRPr="00A44F18">
              <w:t>о</w:t>
            </w:r>
            <w:r w:rsidRPr="00A44F18">
              <w:t xml:space="preserve">вать выбранные методы и средства обучения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6</w:t>
            </w:r>
          </w:p>
        </w:tc>
        <w:tc>
          <w:tcPr>
            <w:tcW w:w="2700" w:type="dxa"/>
            <w:gridSpan w:val="2"/>
          </w:tcPr>
          <w:p w:rsidR="00A44F18" w:rsidRPr="00A44F18" w:rsidRDefault="00A44F18" w:rsidP="00A83376">
            <w:pPr>
              <w:pStyle w:val="Default0"/>
            </w:pPr>
            <w:r w:rsidRPr="00A44F18">
              <w:t>Компетентность в сп</w:t>
            </w:r>
            <w:r w:rsidRPr="00A44F18">
              <w:t>о</w:t>
            </w:r>
            <w:r w:rsidRPr="00A44F18">
              <w:t>собах умственной де</w:t>
            </w:r>
            <w:r w:rsidRPr="00A44F18">
              <w:t>я</w:t>
            </w:r>
            <w:r w:rsidRPr="00A44F18">
              <w:t>тельности</w:t>
            </w:r>
          </w:p>
        </w:tc>
        <w:tc>
          <w:tcPr>
            <w:tcW w:w="4500" w:type="dxa"/>
          </w:tcPr>
          <w:p w:rsidR="00A44F18" w:rsidRPr="00A44F18" w:rsidRDefault="00A44F18" w:rsidP="00A83376">
            <w:pPr>
              <w:pStyle w:val="Default0"/>
            </w:pPr>
            <w:r w:rsidRPr="00A44F18">
              <w:t>Характеризует уровень владения педаг</w:t>
            </w:r>
            <w:r w:rsidRPr="00A44F18">
              <w:t>о</w:t>
            </w:r>
            <w:r w:rsidRPr="00A44F18">
              <w:t>гом и обучающимися системой инте</w:t>
            </w:r>
            <w:r w:rsidRPr="00A44F18">
              <w:t>л</w:t>
            </w:r>
            <w:r w:rsidRPr="00A44F18">
              <w:t xml:space="preserve">лектуальных операций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истемы интеллектуальных операций; </w:t>
            </w:r>
          </w:p>
          <w:p w:rsidR="00A44F18" w:rsidRPr="00A44F18" w:rsidRDefault="00A44F18" w:rsidP="00A83376">
            <w:pPr>
              <w:pStyle w:val="Default0"/>
            </w:pPr>
            <w:r w:rsidRPr="00A44F18">
              <w:t>владение инте</w:t>
            </w:r>
            <w:r w:rsidRPr="00A44F18">
              <w:t>л</w:t>
            </w:r>
            <w:r w:rsidRPr="00A44F18">
              <w:t xml:space="preserve">лектуальными операциями; </w:t>
            </w:r>
          </w:p>
          <w:p w:rsidR="00A44F18" w:rsidRPr="00A44F18" w:rsidRDefault="00A44F18" w:rsidP="00A83376">
            <w:pPr>
              <w:pStyle w:val="Default0"/>
            </w:pPr>
            <w:r w:rsidRPr="00A44F18">
              <w:t>— умение сфо</w:t>
            </w:r>
            <w:r w:rsidRPr="00A44F18">
              <w:t>р</w:t>
            </w:r>
            <w:r w:rsidRPr="00A44F18">
              <w:lastRenderedPageBreak/>
              <w:t>мировать инте</w:t>
            </w:r>
            <w:r w:rsidRPr="00A44F18">
              <w:t>л</w:t>
            </w:r>
            <w:r w:rsidRPr="00A44F18">
              <w:t>лектуальные оп</w:t>
            </w:r>
            <w:r w:rsidRPr="00A44F18">
              <w:t>е</w:t>
            </w:r>
            <w:r w:rsidRPr="00A44F18">
              <w:t xml:space="preserve">рации у учеников; </w:t>
            </w:r>
          </w:p>
          <w:p w:rsidR="00A44F18" w:rsidRPr="00A44F18" w:rsidRDefault="00A44F18" w:rsidP="00A83376">
            <w:pPr>
              <w:pStyle w:val="Default0"/>
            </w:pPr>
            <w:r w:rsidRPr="00A44F18">
              <w:t>— умение орган</w:t>
            </w:r>
            <w:r w:rsidRPr="00A44F18">
              <w:t>и</w:t>
            </w:r>
            <w:r w:rsidRPr="00A44F18">
              <w:t>зовать использ</w:t>
            </w:r>
            <w:r w:rsidRPr="00A44F18">
              <w:t>о</w:t>
            </w:r>
            <w:r w:rsidRPr="00A44F18">
              <w:t>вание интеллект</w:t>
            </w:r>
            <w:r w:rsidRPr="00A44F18">
              <w:t>у</w:t>
            </w:r>
            <w:r w:rsidRPr="00A44F18">
              <w:t>альных операций, адекватных р</w:t>
            </w:r>
            <w:r w:rsidRPr="00A44F18">
              <w:t>е</w:t>
            </w:r>
            <w:r w:rsidRPr="00A44F18">
              <w:t xml:space="preserve">шаемой задаче </w:t>
            </w:r>
          </w:p>
        </w:tc>
      </w:tr>
    </w:tbl>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rPr>
          <w:b/>
          <w:bCs/>
        </w:rPr>
        <w:t>Профессиональное развитие и повышение квалификации педагогических рабо</w:t>
      </w:r>
      <w:r w:rsidRPr="00A44F18">
        <w:rPr>
          <w:b/>
          <w:bCs/>
        </w:rPr>
        <w:t>т</w:t>
      </w:r>
      <w:r w:rsidRPr="00A44F18">
        <w:rPr>
          <w:b/>
          <w:bCs/>
        </w:rPr>
        <w:t xml:space="preserve">ников. </w:t>
      </w:r>
    </w:p>
    <w:p w:rsidR="00A44F18" w:rsidRPr="00A44F18" w:rsidRDefault="00A44F18" w:rsidP="00A44F18">
      <w:pPr>
        <w:pStyle w:val="Default0"/>
        <w:ind w:firstLine="426"/>
        <w:jc w:val="both"/>
      </w:pPr>
      <w:r w:rsidRPr="00A44F18">
        <w:t>Основным условием формирования и наращивания необходимого и достаточного ка</w:t>
      </w:r>
      <w:r w:rsidRPr="00A44F18">
        <w:t>д</w:t>
      </w:r>
      <w:r w:rsidRPr="00A44F18">
        <w:t>рового потенциала образовательного учреждения является обеспечение в соответствии с н</w:t>
      </w:r>
      <w:r w:rsidRPr="00A44F18">
        <w:t>о</w:t>
      </w:r>
      <w:r w:rsidRPr="00A44F18">
        <w:t>выми образовательными реалиями и задачами адекватности системы непрерывного педаг</w:t>
      </w:r>
      <w:r w:rsidRPr="00A44F18">
        <w:t>о</w:t>
      </w:r>
      <w:r w:rsidRPr="00A44F18">
        <w:t xml:space="preserve">гического образования происходящим изменениям в системе образования в целом. </w:t>
      </w:r>
    </w:p>
    <w:p w:rsidR="00A44F18" w:rsidRPr="00A44F18" w:rsidRDefault="00A44F18" w:rsidP="00A44F18">
      <w:pPr>
        <w:pStyle w:val="Default0"/>
        <w:ind w:firstLine="426"/>
        <w:jc w:val="both"/>
      </w:pPr>
      <w:r w:rsidRPr="00A44F18">
        <w:rPr>
          <w:b/>
          <w:bCs/>
        </w:rPr>
        <w:t xml:space="preserve">Ожидаемый результат повышения квалификации </w:t>
      </w:r>
      <w:r w:rsidRPr="00A44F18">
        <w:t xml:space="preserve">— </w:t>
      </w:r>
      <w:r w:rsidRPr="00A44F18">
        <w:rPr>
          <w:b/>
          <w:bCs/>
        </w:rPr>
        <w:t>профессиональная гото</w:t>
      </w:r>
      <w:r w:rsidRPr="00A44F18">
        <w:rPr>
          <w:b/>
          <w:bCs/>
        </w:rPr>
        <w:t>в</w:t>
      </w:r>
      <w:r w:rsidRPr="00A44F18">
        <w:rPr>
          <w:b/>
          <w:bCs/>
        </w:rPr>
        <w:t xml:space="preserve">ность работников образования к реализации ФГОС: </w:t>
      </w:r>
    </w:p>
    <w:p w:rsidR="00A44F18" w:rsidRPr="00A44F18" w:rsidRDefault="00A44F18" w:rsidP="00A44F18">
      <w:pPr>
        <w:pStyle w:val="Default0"/>
        <w:ind w:firstLine="426"/>
        <w:jc w:val="both"/>
      </w:pPr>
      <w:r w:rsidRPr="00A44F18">
        <w:rPr>
          <w:b/>
          <w:bCs/>
        </w:rPr>
        <w:t xml:space="preserve">• обеспечение </w:t>
      </w:r>
      <w:r w:rsidRPr="00A44F18">
        <w:t xml:space="preserve">оптимального вхождения работников образования в систему ценностей современного образования; </w:t>
      </w:r>
    </w:p>
    <w:p w:rsidR="00A44F18" w:rsidRPr="00A44F18" w:rsidRDefault="00A44F18" w:rsidP="00A44F18">
      <w:pPr>
        <w:pStyle w:val="Default0"/>
        <w:ind w:firstLine="426"/>
        <w:jc w:val="both"/>
      </w:pPr>
      <w:r w:rsidRPr="00A44F18">
        <w:rPr>
          <w:b/>
          <w:bCs/>
        </w:rPr>
        <w:t xml:space="preserve">• принятие </w:t>
      </w:r>
      <w:r w:rsidRPr="00A44F18">
        <w:t xml:space="preserve">идеологии ФГОС общего образования; </w:t>
      </w:r>
    </w:p>
    <w:p w:rsidR="00A44F18" w:rsidRPr="00A44F18" w:rsidRDefault="00A44F18" w:rsidP="00A44F18">
      <w:pPr>
        <w:pStyle w:val="Default0"/>
        <w:ind w:firstLine="426"/>
        <w:jc w:val="both"/>
      </w:pPr>
      <w:r w:rsidRPr="00A44F18">
        <w:rPr>
          <w:b/>
          <w:bCs/>
        </w:rPr>
        <w:t xml:space="preserve">• освоение </w:t>
      </w:r>
      <w:r w:rsidRPr="00A44F18">
        <w:t>новой системы требований к структуре основной образовательной програ</w:t>
      </w:r>
      <w:r w:rsidRPr="00A44F18">
        <w:t>м</w:t>
      </w:r>
      <w:r w:rsidRPr="00A44F18">
        <w:t>мы, результатам её освоения и условиям реализации, а также системы оценки итогов обр</w:t>
      </w:r>
      <w:r w:rsidRPr="00A44F18">
        <w:t>а</w:t>
      </w:r>
      <w:r w:rsidRPr="00A44F18">
        <w:t xml:space="preserve">зовательной деятельности обучающихся; </w:t>
      </w:r>
    </w:p>
    <w:p w:rsidR="00A44F18" w:rsidRPr="00A44F18" w:rsidRDefault="00A44F18" w:rsidP="00A44F18">
      <w:pPr>
        <w:pStyle w:val="Default0"/>
        <w:ind w:firstLine="426"/>
        <w:jc w:val="both"/>
      </w:pPr>
      <w:r w:rsidRPr="00A44F18">
        <w:rPr>
          <w:b/>
          <w:bCs/>
        </w:rPr>
        <w:t xml:space="preserve">• овладение </w:t>
      </w:r>
      <w:r w:rsidRPr="00A44F18">
        <w:t>учебно-методическими и информационно- методическими ресурсами, н</w:t>
      </w:r>
      <w:r w:rsidRPr="00A44F18">
        <w:t>е</w:t>
      </w:r>
      <w:r w:rsidRPr="00A44F18">
        <w:t>обходимыми для успешного решения задач ФГОС.</w:t>
      </w: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center"/>
        <w:rPr>
          <w:b/>
        </w:rPr>
      </w:pPr>
      <w:r w:rsidRPr="00A44F18">
        <w:rPr>
          <w:b/>
        </w:rPr>
        <w:t>План-график повышения квалификации работников образовательного учрежд</w:t>
      </w:r>
      <w:r w:rsidRPr="00A44F18">
        <w:rPr>
          <w:b/>
        </w:rPr>
        <w:t>е</w:t>
      </w:r>
      <w:r w:rsidRPr="00A44F18">
        <w:rPr>
          <w:b/>
        </w:rPr>
        <w:t>ния в условиях введения Стандарта</w:t>
      </w:r>
    </w:p>
    <w:p w:rsidR="00A44F18" w:rsidRPr="003D0AAE" w:rsidRDefault="00A44F18" w:rsidP="00A44F18">
      <w:pPr>
        <w:pStyle w:val="Default0"/>
        <w:ind w:firstLine="426"/>
        <w:jc w:val="both"/>
        <w:rPr>
          <w:b/>
          <w:sz w:val="28"/>
          <w:szCs w:val="28"/>
        </w:rPr>
      </w:pPr>
    </w:p>
    <w:p w:rsidR="00A44F18" w:rsidRPr="00A44F18" w:rsidRDefault="00A44F18" w:rsidP="00A44F18">
      <w:pPr>
        <w:pStyle w:val="Default0"/>
        <w:ind w:firstLine="426"/>
        <w:jc w:val="both"/>
      </w:pPr>
      <w:r w:rsidRPr="00A44F18">
        <w:rPr>
          <w:b/>
          <w:bCs/>
        </w:rPr>
        <w:t xml:space="preserve">Организация методической работы </w:t>
      </w:r>
    </w:p>
    <w:p w:rsidR="00A44F18" w:rsidRPr="00A44F18" w:rsidRDefault="00A44F18" w:rsidP="00A44F18">
      <w:pPr>
        <w:pStyle w:val="Default0"/>
        <w:ind w:firstLine="426"/>
        <w:jc w:val="both"/>
      </w:pPr>
      <w:r w:rsidRPr="00A44F18">
        <w:rPr>
          <w:b/>
          <w:bCs/>
        </w:rPr>
        <w:t xml:space="preserve">Мероприятия: </w:t>
      </w:r>
    </w:p>
    <w:p w:rsidR="00A44F18" w:rsidRPr="00A44F18" w:rsidRDefault="00A44F18" w:rsidP="00A44F18">
      <w:pPr>
        <w:pStyle w:val="Default0"/>
        <w:ind w:firstLine="426"/>
        <w:jc w:val="both"/>
      </w:pPr>
      <w:r w:rsidRPr="00A44F18">
        <w:t xml:space="preserve">1. Семинары, посвящённые содержанию и ключевым особенностям ФГОС. </w:t>
      </w:r>
    </w:p>
    <w:p w:rsidR="00A44F18" w:rsidRPr="00A44F18" w:rsidRDefault="00A44F18" w:rsidP="00A44F18">
      <w:pPr>
        <w:pStyle w:val="Default0"/>
        <w:ind w:firstLine="426"/>
        <w:jc w:val="both"/>
      </w:pPr>
      <w:r w:rsidRPr="00A44F18">
        <w:t>2. Тренинги для педагогов с целью выявления и соотнесения собственной професси</w:t>
      </w:r>
      <w:r w:rsidRPr="00A44F18">
        <w:t>о</w:t>
      </w:r>
      <w:r w:rsidRPr="00A44F18">
        <w:t xml:space="preserve">нальной позиции с целями и задачами ФГОС. </w:t>
      </w:r>
    </w:p>
    <w:p w:rsidR="00A44F18" w:rsidRPr="00A44F18" w:rsidRDefault="00A44F18" w:rsidP="00A44F18">
      <w:pPr>
        <w:pStyle w:val="Default0"/>
        <w:ind w:firstLine="426"/>
        <w:jc w:val="both"/>
      </w:pPr>
      <w:r w:rsidRPr="00A44F18">
        <w:t xml:space="preserve">3. Заседания методических объединений учителей, воспитателей по проблемам введения ФГОС. </w:t>
      </w:r>
    </w:p>
    <w:p w:rsidR="00A44F18" w:rsidRPr="00A44F18" w:rsidRDefault="00A44F18" w:rsidP="00A44F18">
      <w:pPr>
        <w:pStyle w:val="Default0"/>
        <w:ind w:firstLine="426"/>
        <w:jc w:val="both"/>
      </w:pPr>
      <w:r w:rsidRPr="00A44F18">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w:t>
      </w:r>
      <w:r w:rsidRPr="00A44F18">
        <w:t>е</w:t>
      </w:r>
      <w:r w:rsidRPr="00A44F18">
        <w:t xml:space="preserve">мам апробации и введения ФГОС. </w:t>
      </w:r>
    </w:p>
    <w:p w:rsidR="00A44F18" w:rsidRPr="00A44F18" w:rsidRDefault="00A44F18" w:rsidP="00A44F18">
      <w:pPr>
        <w:pStyle w:val="Default0"/>
        <w:ind w:firstLine="426"/>
        <w:jc w:val="both"/>
      </w:pPr>
      <w:r w:rsidRPr="00A44F18">
        <w:t xml:space="preserve">5. Участие педагогов в разработке разделов и компонентов основной образовательной программы образовательного учреждения. </w:t>
      </w:r>
    </w:p>
    <w:p w:rsidR="00A44F18" w:rsidRPr="00A44F18" w:rsidRDefault="00A44F18" w:rsidP="00A44F18">
      <w:pPr>
        <w:pStyle w:val="Default0"/>
        <w:ind w:firstLine="426"/>
        <w:jc w:val="both"/>
      </w:pPr>
      <w:r w:rsidRPr="00A44F18">
        <w:t>6. Участие педагогов в разработке и апробации оценки эффективности работы в услов</w:t>
      </w:r>
      <w:r w:rsidRPr="00A44F18">
        <w:t>и</w:t>
      </w:r>
      <w:r w:rsidRPr="00A44F18">
        <w:t xml:space="preserve">ях внедрения ФГОС и Новой системы оплаты труда. </w:t>
      </w:r>
    </w:p>
    <w:p w:rsidR="00A44F18" w:rsidRPr="00A44F18" w:rsidRDefault="00A44F18" w:rsidP="00A44F18">
      <w:pPr>
        <w:pStyle w:val="Default0"/>
        <w:ind w:firstLine="426"/>
        <w:jc w:val="both"/>
      </w:pPr>
      <w:r w:rsidRPr="00A44F18">
        <w:t>7. Участие педагогов в проведении мастер-классов, круглых столов, стажёрских площ</w:t>
      </w:r>
      <w:r w:rsidRPr="00A44F18">
        <w:t>а</w:t>
      </w:r>
      <w:r w:rsidRPr="00A44F18">
        <w:t xml:space="preserve">док, «открытых» уроков, внеурочных занятий и мероприятий по отдельным направлениям введения и реализации ФГОС. </w:t>
      </w:r>
    </w:p>
    <w:p w:rsidR="00A44F18" w:rsidRPr="00A44F18" w:rsidRDefault="00A44F18" w:rsidP="00A44F18">
      <w:pPr>
        <w:pStyle w:val="Default0"/>
        <w:ind w:firstLine="426"/>
        <w:jc w:val="both"/>
      </w:pPr>
      <w:r w:rsidRPr="00A44F18">
        <w:rPr>
          <w:b/>
          <w:bCs/>
        </w:rPr>
        <w:t xml:space="preserve">Подведение итогов и обсуждение результатов мероприятий </w:t>
      </w:r>
      <w:r w:rsidRPr="00A44F18">
        <w:t>осуществляются в ра</w:t>
      </w:r>
      <w:r w:rsidRPr="00A44F18">
        <w:t>з</w:t>
      </w:r>
      <w:r w:rsidRPr="00A44F18">
        <w:t>ных формах: совещания при директоре, заседания педагогического и методического сов</w:t>
      </w:r>
      <w:r w:rsidRPr="00A44F18">
        <w:t>е</w:t>
      </w:r>
      <w:r w:rsidRPr="00A44F18">
        <w:t>тов, совещания при заместителе директора  по учебно-воспитательной работе, решения п</w:t>
      </w:r>
      <w:r w:rsidRPr="00A44F18">
        <w:t>е</w:t>
      </w:r>
      <w:r w:rsidRPr="00A44F18">
        <w:t xml:space="preserve">дагогического совета, презентации, приказы, инструкции, рекомендации, резолюции и т. д. </w:t>
      </w:r>
    </w:p>
    <w:p w:rsidR="00A44F18" w:rsidRPr="00A44F18" w:rsidRDefault="00A44F18" w:rsidP="00A44F18">
      <w:pPr>
        <w:pStyle w:val="Default0"/>
        <w:ind w:firstLine="426"/>
        <w:jc w:val="both"/>
      </w:pPr>
      <w:r w:rsidRPr="00A44F18">
        <w:rPr>
          <w:b/>
          <w:bCs/>
        </w:rPr>
        <w:t xml:space="preserve">3.2.2. Психолого-педагогические условия реализации основной образовательной программы основного общего образования </w:t>
      </w:r>
    </w:p>
    <w:p w:rsidR="00A44F18" w:rsidRPr="00A44F18" w:rsidRDefault="00A44F18" w:rsidP="00A44F18">
      <w:pPr>
        <w:pStyle w:val="Default0"/>
        <w:ind w:firstLine="426"/>
        <w:jc w:val="both"/>
      </w:pPr>
      <w:r w:rsidRPr="00A44F18">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44F18" w:rsidRPr="00A44F18" w:rsidRDefault="00A44F18" w:rsidP="00A44F18">
      <w:pPr>
        <w:pStyle w:val="Default0"/>
        <w:ind w:firstLine="426"/>
        <w:jc w:val="both"/>
      </w:pPr>
      <w:r w:rsidRPr="00A44F18">
        <w:lastRenderedPageBreak/>
        <w:t>Этап 5-6 классы – образовательный переход из младшего школьного возраста в подр</w:t>
      </w:r>
      <w:r w:rsidRPr="00A44F18">
        <w:t>о</w:t>
      </w:r>
      <w:r w:rsidRPr="00A44F18">
        <w:t xml:space="preserve">стковый. На данном этапе образования ООП ООО обеспечивает: </w:t>
      </w:r>
    </w:p>
    <w:p w:rsidR="00A44F18" w:rsidRPr="00A44F18" w:rsidRDefault="00A44F18" w:rsidP="00A44F18">
      <w:pPr>
        <w:pStyle w:val="Default0"/>
        <w:ind w:firstLine="426"/>
        <w:jc w:val="both"/>
      </w:pPr>
      <w:r w:rsidRPr="00A44F18">
        <w:t>- организацию сотрудничества между младшими подростками и младшими школьник</w:t>
      </w:r>
      <w:r w:rsidRPr="00A44F18">
        <w:t>а</w:t>
      </w:r>
      <w:r w:rsidRPr="00A44F18">
        <w:t>ми (разновозрастное сотрудничество), что позволяет решить проблему подросткового нег</w:t>
      </w:r>
      <w:r w:rsidRPr="00A44F18">
        <w:t>а</w:t>
      </w:r>
      <w:r w:rsidRPr="00A44F18">
        <w:t xml:space="preserve">тивизма в его школьных проявлениях (дисциплинарных, учебных, мотивационных); </w:t>
      </w:r>
    </w:p>
    <w:p w:rsidR="00A44F18" w:rsidRPr="00A44F18" w:rsidRDefault="00A44F18" w:rsidP="00A44F18">
      <w:pPr>
        <w:pStyle w:val="Default0"/>
        <w:ind w:firstLine="426"/>
        <w:jc w:val="both"/>
      </w:pPr>
      <w:r w:rsidRPr="00A44F18">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w:t>
      </w:r>
      <w:r w:rsidRPr="00A44F18">
        <w:t>у</w:t>
      </w:r>
      <w:r w:rsidRPr="00A44F18">
        <w:t>чение учебного материала на переходном этапе таким образом, что обучающиеся 5-6-х кла</w:t>
      </w:r>
      <w:r w:rsidRPr="00A44F18">
        <w:t>с</w:t>
      </w:r>
      <w:r w:rsidRPr="00A44F18">
        <w:t>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w:t>
      </w:r>
      <w:r w:rsidRPr="00A44F18">
        <w:t>п</w:t>
      </w:r>
      <w:r w:rsidRPr="00A44F18">
        <w:t>ределению их индивидуальных возможностей (индивидуальной образовательной траект</w:t>
      </w:r>
      <w:r w:rsidRPr="00A44F18">
        <w:t>о</w:t>
      </w:r>
      <w:r w:rsidRPr="00A44F18">
        <w:t xml:space="preserve">рии); </w:t>
      </w:r>
    </w:p>
    <w:p w:rsidR="00A44F18" w:rsidRPr="00A44F18" w:rsidRDefault="00A44F18" w:rsidP="00A44F18">
      <w:pPr>
        <w:pStyle w:val="Default0"/>
        <w:ind w:firstLine="426"/>
        <w:jc w:val="both"/>
      </w:pPr>
      <w:r w:rsidRPr="00A44F18">
        <w:t>- формирование учебной самостоятельности обучающихся через работу в позиции «уч</w:t>
      </w:r>
      <w:r w:rsidRPr="00A44F18">
        <w:t>и</w:t>
      </w:r>
      <w:r w:rsidRPr="00A44F18">
        <w:t xml:space="preserve">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44F18" w:rsidRPr="00A44F18" w:rsidRDefault="00A44F18" w:rsidP="00A44F18">
      <w:pPr>
        <w:pStyle w:val="Default0"/>
        <w:ind w:firstLine="426"/>
        <w:jc w:val="both"/>
      </w:pPr>
      <w:r w:rsidRPr="00A44F18">
        <w:t>- учебное сотрудничество между младшими и старшими подростками, что дает возмо</w:t>
      </w:r>
      <w:r w:rsidRPr="00A44F18">
        <w:t>ж</w:t>
      </w:r>
      <w:r w:rsidRPr="00A44F18">
        <w:t>ность педагогам организовать образовательный процесс так, чтобы младшие подростки, в</w:t>
      </w:r>
      <w:r w:rsidRPr="00A44F18">
        <w:t>ы</w:t>
      </w:r>
      <w:r w:rsidRPr="00A44F18">
        <w:t>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w:t>
      </w:r>
      <w:r w:rsidRPr="00A44F18">
        <w:t>а</w:t>
      </w:r>
      <w:r w:rsidRPr="00A44F18">
        <w:t xml:space="preserve">териале; </w:t>
      </w:r>
    </w:p>
    <w:p w:rsidR="00A44F18" w:rsidRPr="00A44F18" w:rsidRDefault="00A44F18" w:rsidP="00A44F18">
      <w:pPr>
        <w:pStyle w:val="Default0"/>
        <w:ind w:firstLine="426"/>
        <w:jc w:val="both"/>
      </w:pPr>
      <w:r w:rsidRPr="00A44F18">
        <w:t>- организацию образовательного процесса через возможность разнообразия выбора о</w:t>
      </w:r>
      <w:r w:rsidRPr="00A44F18">
        <w:t>б</w:t>
      </w:r>
      <w:r w:rsidRPr="00A44F18">
        <w:t xml:space="preserve">разовательных пространств (учения, тренировки, экспериментирования) обучающихся; </w:t>
      </w:r>
    </w:p>
    <w:p w:rsidR="00A44F18" w:rsidRPr="00A44F18" w:rsidRDefault="00A44F18" w:rsidP="00A44F18">
      <w:pPr>
        <w:pStyle w:val="Default0"/>
        <w:ind w:firstLine="426"/>
        <w:jc w:val="both"/>
      </w:pPr>
      <w:r w:rsidRPr="00A44F18">
        <w:t>- организацию взаимодействия между обучающимися, между обучающимися и учит</w:t>
      </w:r>
      <w:r w:rsidRPr="00A44F18">
        <w:t>е</w:t>
      </w:r>
      <w:r w:rsidRPr="00A44F18">
        <w:t xml:space="preserve">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A44F18" w:rsidRPr="00A44F18" w:rsidRDefault="00A44F18" w:rsidP="00A44F18">
      <w:pPr>
        <w:pStyle w:val="Default0"/>
        <w:ind w:firstLine="426"/>
        <w:jc w:val="both"/>
      </w:pPr>
      <w:r w:rsidRPr="00A44F18">
        <w:t xml:space="preserve">Этап 7-9 классы – этап самоопределения и индивидуализации. </w:t>
      </w:r>
    </w:p>
    <w:p w:rsidR="00A44F18" w:rsidRPr="00A44F18" w:rsidRDefault="00A44F18" w:rsidP="00A44F18">
      <w:pPr>
        <w:pStyle w:val="Default0"/>
        <w:ind w:firstLine="426"/>
        <w:jc w:val="both"/>
      </w:pPr>
      <w:r w:rsidRPr="00A44F18">
        <w:t xml:space="preserve">На данном этапе образования ООП основного общего образования обеспечивает: </w:t>
      </w:r>
    </w:p>
    <w:p w:rsidR="00A44F18" w:rsidRPr="00A44F18" w:rsidRDefault="00A44F18" w:rsidP="00A44F18">
      <w:pPr>
        <w:pStyle w:val="Default0"/>
        <w:ind w:firstLine="426"/>
        <w:jc w:val="both"/>
      </w:pPr>
      <w:r w:rsidRPr="00A44F18">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w:t>
      </w:r>
      <w:r w:rsidRPr="00A44F18">
        <w:t>з</w:t>
      </w:r>
      <w:r w:rsidRPr="00A44F18">
        <w:t xml:space="preserve">можностей обучающихся осуществлять выбор </w:t>
      </w:r>
    </w:p>
    <w:p w:rsidR="00A44F18" w:rsidRPr="00A44F18" w:rsidRDefault="00A44F18" w:rsidP="00A44F18">
      <w:pPr>
        <w:pStyle w:val="Default0"/>
        <w:ind w:firstLine="426"/>
        <w:jc w:val="both"/>
      </w:pPr>
      <w:r w:rsidRPr="00A44F18">
        <w:t xml:space="preserve">уровня и характера самостоятельной работы; </w:t>
      </w:r>
    </w:p>
    <w:p w:rsidR="00A44F18" w:rsidRPr="00A44F18" w:rsidRDefault="00A44F18" w:rsidP="00A44F18">
      <w:pPr>
        <w:pStyle w:val="Default0"/>
        <w:ind w:firstLine="426"/>
        <w:jc w:val="both"/>
      </w:pPr>
      <w:r w:rsidRPr="00A44F18">
        <w:t>- образовательные места встреч замыслов с их реализацией, места социального эксп</w:t>
      </w:r>
      <w:r w:rsidRPr="00A44F18">
        <w:t>е</w:t>
      </w:r>
      <w:r w:rsidRPr="00A44F18">
        <w:t>риментирования, позволяющего ощутить границы собственных возможностей обучающи</w:t>
      </w:r>
      <w:r w:rsidRPr="00A44F18">
        <w:t>х</w:t>
      </w:r>
      <w:r w:rsidRPr="00A44F18">
        <w:t xml:space="preserve">ся; </w:t>
      </w:r>
    </w:p>
    <w:p w:rsidR="00A44F18" w:rsidRPr="00A44F18" w:rsidRDefault="00A44F18" w:rsidP="00A44F18">
      <w:pPr>
        <w:pStyle w:val="Default0"/>
        <w:ind w:firstLine="426"/>
        <w:jc w:val="both"/>
      </w:pPr>
      <w:r w:rsidRPr="00A44F18">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44F18" w:rsidRPr="00A44F18" w:rsidRDefault="00A44F18" w:rsidP="00A44F18">
      <w:pPr>
        <w:pStyle w:val="Default0"/>
        <w:ind w:firstLine="426"/>
        <w:jc w:val="both"/>
      </w:pPr>
      <w:r w:rsidRPr="00A44F18">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w:t>
      </w:r>
      <w:r w:rsidRPr="00A44F18">
        <w:t>ы</w:t>
      </w:r>
      <w:r w:rsidRPr="00A44F18">
        <w:t xml:space="preserve">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ние пространств для реализации разнообразных творческих замыслов обуча</w:t>
      </w:r>
      <w:r w:rsidRPr="00A44F18">
        <w:t>ю</w:t>
      </w:r>
      <w:r w:rsidRPr="00A44F18">
        <w:t xml:space="preserve">щихся, проявление инициативных действий. </w:t>
      </w:r>
    </w:p>
    <w:p w:rsidR="00A44F18" w:rsidRPr="00A44F18" w:rsidRDefault="00A44F18" w:rsidP="00A44F18">
      <w:pPr>
        <w:pStyle w:val="Default0"/>
        <w:ind w:firstLine="426"/>
        <w:jc w:val="both"/>
      </w:pPr>
      <w:r w:rsidRPr="00A44F18">
        <w:t>Результатом реализации указанных требований является комфортная развивающая о</w:t>
      </w:r>
      <w:r w:rsidRPr="00A44F18">
        <w:t>б</w:t>
      </w:r>
      <w:r w:rsidRPr="00A44F18">
        <w:t xml:space="preserve">разовательная среда основного общего образования как базового условия: </w:t>
      </w:r>
    </w:p>
    <w:p w:rsidR="00A44F18" w:rsidRPr="00A44F18" w:rsidRDefault="00A44F18" w:rsidP="00A44F18">
      <w:pPr>
        <w:pStyle w:val="Default0"/>
        <w:ind w:firstLine="426"/>
        <w:jc w:val="both"/>
      </w:pPr>
      <w:r w:rsidRPr="00A44F18">
        <w:t>- обеспечивающего достижение целей основного общего образования, его высокое кач</w:t>
      </w:r>
      <w:r w:rsidRPr="00A44F18">
        <w:t>е</w:t>
      </w:r>
      <w:r w:rsidRPr="00A44F18">
        <w:t xml:space="preserve">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44F18" w:rsidRPr="00A44F18" w:rsidRDefault="00A44F18" w:rsidP="00A44F18">
      <w:pPr>
        <w:pStyle w:val="Default0"/>
        <w:ind w:firstLine="426"/>
        <w:jc w:val="both"/>
      </w:pPr>
      <w:r w:rsidRPr="00A44F18">
        <w:t xml:space="preserve">- гарантирующего охрану и укрепление физического, психологического и социального здоровья обучающихся; </w:t>
      </w:r>
    </w:p>
    <w:p w:rsidR="00A44F18" w:rsidRPr="00A44F18" w:rsidRDefault="00A44F18" w:rsidP="00A44F18">
      <w:pPr>
        <w:pStyle w:val="Default0"/>
        <w:ind w:firstLine="426"/>
        <w:jc w:val="both"/>
      </w:pPr>
      <w:r w:rsidRPr="00A44F18">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A44F18" w:rsidRPr="00A44F18" w:rsidRDefault="00A44F18" w:rsidP="00A44F18">
      <w:pPr>
        <w:pStyle w:val="Default0"/>
        <w:ind w:firstLine="426"/>
        <w:jc w:val="both"/>
      </w:pPr>
      <w:r w:rsidRPr="00A44F18">
        <w:t xml:space="preserve">Удерживает все эти особенности и возможности ООП образовательная среда школы. </w:t>
      </w:r>
    </w:p>
    <w:p w:rsidR="00A44F18" w:rsidRPr="00A44F18" w:rsidRDefault="00A44F18" w:rsidP="00A44F18">
      <w:pPr>
        <w:pStyle w:val="Default0"/>
        <w:ind w:firstLine="426"/>
        <w:jc w:val="both"/>
      </w:pPr>
      <w:r w:rsidRPr="00A44F18">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w:t>
      </w:r>
      <w:r w:rsidRPr="00A44F18">
        <w:t>е</w:t>
      </w:r>
      <w:r w:rsidRPr="00A44F18">
        <w:t xml:space="preserve">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w:t>
      </w:r>
      <w:r w:rsidRPr="00A44F18">
        <w:lastRenderedPageBreak/>
        <w:t>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w:t>
      </w:r>
      <w:r w:rsidRPr="00A44F18">
        <w:t>о</w:t>
      </w:r>
      <w:r w:rsidRPr="00A44F18">
        <w:t>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w:t>
      </w:r>
      <w:r w:rsidRPr="00A44F18">
        <w:t>о</w:t>
      </w:r>
      <w:r w:rsidRPr="00A44F18">
        <w:t xml:space="preserve">зволяет достичь. </w:t>
      </w:r>
    </w:p>
    <w:p w:rsidR="00A44F18" w:rsidRPr="00A44F18" w:rsidRDefault="00A44F18" w:rsidP="00A44F18">
      <w:pPr>
        <w:pStyle w:val="Default0"/>
        <w:ind w:firstLine="426"/>
        <w:jc w:val="both"/>
      </w:pPr>
      <w:r w:rsidRPr="00A44F18">
        <w:t xml:space="preserve">Главными показателями эффективности образовательной среды школы являются: </w:t>
      </w:r>
    </w:p>
    <w:p w:rsidR="00A44F18" w:rsidRPr="00A44F18" w:rsidRDefault="00A44F18" w:rsidP="00A44F18">
      <w:pPr>
        <w:pStyle w:val="Default0"/>
        <w:ind w:firstLine="426"/>
        <w:jc w:val="both"/>
      </w:pPr>
      <w:r w:rsidRPr="00A44F18">
        <w:t xml:space="preserve">- полноценное развитие способностей обучающихся; </w:t>
      </w:r>
    </w:p>
    <w:p w:rsidR="00A44F18" w:rsidRPr="00A44F18" w:rsidRDefault="00A44F18" w:rsidP="00A44F18">
      <w:pPr>
        <w:pStyle w:val="Default0"/>
        <w:ind w:firstLine="426"/>
        <w:jc w:val="both"/>
      </w:pPr>
      <w:r w:rsidRPr="00A44F18">
        <w:t xml:space="preserve">- формирование у них побуждающих к деятельности мотивов; </w:t>
      </w:r>
    </w:p>
    <w:p w:rsidR="00A44F18" w:rsidRPr="00A44F18" w:rsidRDefault="00A44F18" w:rsidP="00A44F18">
      <w:pPr>
        <w:pStyle w:val="Default0"/>
        <w:ind w:firstLine="426"/>
        <w:jc w:val="both"/>
      </w:pPr>
      <w:r w:rsidRPr="00A44F18">
        <w:t>- обеспечение инициативы детей самим включаться в ту или иную деятельность и пр</w:t>
      </w:r>
      <w:r w:rsidRPr="00A44F18">
        <w:t>о</w:t>
      </w:r>
      <w:r w:rsidRPr="00A44F18">
        <w:t xml:space="preserve">являть собственную активность. </w:t>
      </w:r>
    </w:p>
    <w:p w:rsidR="00A44F18" w:rsidRPr="00A44F18" w:rsidRDefault="00A44F18" w:rsidP="00A44F18">
      <w:pPr>
        <w:pStyle w:val="Default0"/>
        <w:ind w:firstLine="426"/>
        <w:jc w:val="both"/>
      </w:pPr>
      <w:r w:rsidRPr="00A44F18">
        <w:t>Таким образом, при выборе форм, способов и методов обучения и воспитания (образ</w:t>
      </w:r>
      <w:r w:rsidRPr="00A44F18">
        <w:t>о</w:t>
      </w:r>
      <w:r w:rsidRPr="00A44F18">
        <w:t>вательных технологий) на этапе основного общего образования школа руководствуется во</w:t>
      </w:r>
      <w:r w:rsidRPr="00A44F18">
        <w:t>з</w:t>
      </w:r>
      <w:r w:rsidRPr="00A44F18">
        <w:t xml:space="preserve">растными особенностями и возможностями обучающихся и обеспечивает результативность образования с учетом этих факторов: </w:t>
      </w:r>
    </w:p>
    <w:p w:rsidR="00A44F18" w:rsidRPr="00A44F18" w:rsidRDefault="00A44F18" w:rsidP="00A44F18">
      <w:pPr>
        <w:pStyle w:val="Default0"/>
        <w:ind w:firstLine="426"/>
        <w:jc w:val="both"/>
      </w:pPr>
      <w:r w:rsidRPr="00A44F18">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44F18" w:rsidRPr="00A44F18" w:rsidRDefault="00A44F18" w:rsidP="00A44F18">
      <w:pPr>
        <w:pStyle w:val="Default0"/>
        <w:ind w:firstLine="426"/>
        <w:jc w:val="both"/>
      </w:pPr>
      <w:r w:rsidRPr="00A44F18">
        <w:t>- организацию образовательного процесса с использованием технологий учебного с</w:t>
      </w:r>
      <w:r w:rsidRPr="00A44F18">
        <w:t>о</w:t>
      </w:r>
      <w:r w:rsidRPr="00A44F18">
        <w:t>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w:t>
      </w:r>
      <w:r w:rsidRPr="00A44F18">
        <w:t>о</w:t>
      </w:r>
      <w:r w:rsidRPr="00A44F18">
        <w:t>возрастных группах, постепенный переход в разумных пределах от устных видов коммун</w:t>
      </w:r>
      <w:r w:rsidRPr="00A44F18">
        <w:t>и</w:t>
      </w:r>
      <w:r w:rsidRPr="00A44F18">
        <w:t>кации к письменным, в том числе с использованием возможностей информационных и ко</w:t>
      </w:r>
      <w:r w:rsidRPr="00A44F18">
        <w:t>м</w:t>
      </w:r>
      <w:r w:rsidRPr="00A44F18">
        <w:t xml:space="preserve">муникативных технологий; </w:t>
      </w:r>
    </w:p>
    <w:p w:rsidR="00A44F18" w:rsidRPr="00A44F18" w:rsidRDefault="00A44F18" w:rsidP="00A44F18">
      <w:pPr>
        <w:pStyle w:val="Default0"/>
        <w:ind w:firstLine="426"/>
        <w:jc w:val="both"/>
      </w:pPr>
      <w:r w:rsidRPr="00A44F18">
        <w:t>- использование проектной деятельности, проектных форм учебной деятельности, сп</w:t>
      </w:r>
      <w:r w:rsidRPr="00A44F18">
        <w:t>о</w:t>
      </w:r>
      <w:r w:rsidRPr="00A44F18">
        <w:t xml:space="preserve">собствующих решению основных учебных задач на уроке; </w:t>
      </w:r>
    </w:p>
    <w:p w:rsidR="00A44F18" w:rsidRPr="00A44F18" w:rsidRDefault="00A44F18" w:rsidP="00A44F18">
      <w:pPr>
        <w:pStyle w:val="Default0"/>
        <w:ind w:firstLine="426"/>
        <w:jc w:val="both"/>
      </w:pPr>
      <w:r w:rsidRPr="00A44F18">
        <w:t>-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w:t>
      </w:r>
      <w:r w:rsidRPr="00A44F18">
        <w:t>о</w:t>
      </w:r>
      <w:r w:rsidRPr="00A44F18">
        <w:t xml:space="preserve">логии оценивания осуществляется школой). </w:t>
      </w:r>
    </w:p>
    <w:p w:rsidR="00A44F18" w:rsidRPr="00A44F18" w:rsidRDefault="00A44F18" w:rsidP="00A44F18">
      <w:pPr>
        <w:pStyle w:val="Default0"/>
        <w:ind w:firstLine="426"/>
        <w:jc w:val="both"/>
      </w:pPr>
      <w:r w:rsidRPr="00A44F18">
        <w:t>При выборе применяемых образовательных технологий учитывается, что все технол</w:t>
      </w:r>
      <w:r w:rsidRPr="00A44F18">
        <w:t>о</w:t>
      </w:r>
      <w:r w:rsidRPr="00A44F18">
        <w:t>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w:t>
      </w:r>
      <w:r w:rsidRPr="00A44F18">
        <w:t>д</w:t>
      </w:r>
      <w:r w:rsidRPr="00A44F18">
        <w:t xml:space="preserve">ной ступени образования к другой. </w:t>
      </w:r>
    </w:p>
    <w:p w:rsidR="00A44F18" w:rsidRPr="00A44F18" w:rsidRDefault="00A44F18" w:rsidP="00A44F18">
      <w:pPr>
        <w:pStyle w:val="Default0"/>
        <w:ind w:firstLine="426"/>
        <w:jc w:val="both"/>
      </w:pPr>
      <w:r w:rsidRPr="00A44F18">
        <w:t>Реализация системно- деятельностного подхода предусматривает широкое использов</w:t>
      </w:r>
      <w:r w:rsidRPr="00A44F18">
        <w:t>а</w:t>
      </w:r>
      <w:r w:rsidRPr="00A44F18">
        <w:t xml:space="preserve">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44F18" w:rsidRPr="00A44F18" w:rsidRDefault="00A44F18" w:rsidP="00A44F18">
      <w:pPr>
        <w:pStyle w:val="Default0"/>
        <w:ind w:firstLine="426"/>
        <w:jc w:val="both"/>
      </w:pPr>
      <w:r w:rsidRPr="00A44F18">
        <w:t>Главным требованием к информационным и коммуникационным технологиям при ре</w:t>
      </w:r>
      <w:r w:rsidRPr="00A44F18">
        <w:t>а</w:t>
      </w:r>
      <w:r w:rsidRPr="00A44F18">
        <w:t xml:space="preserve">лизации ООП ООО является их адекватность: </w:t>
      </w:r>
    </w:p>
    <w:p w:rsidR="00A44F18" w:rsidRPr="00A44F18" w:rsidRDefault="00A44F18" w:rsidP="00A44F18">
      <w:pPr>
        <w:pStyle w:val="Default0"/>
        <w:ind w:firstLine="426"/>
        <w:jc w:val="both"/>
      </w:pPr>
      <w:r w:rsidRPr="00A44F18">
        <w:t xml:space="preserve">- возрастным особенностям детей основной ступени образования; </w:t>
      </w:r>
    </w:p>
    <w:p w:rsidR="00A44F18" w:rsidRPr="00A44F18" w:rsidRDefault="00A44F18" w:rsidP="00A44F18">
      <w:pPr>
        <w:pStyle w:val="Default0"/>
        <w:ind w:firstLine="426"/>
        <w:jc w:val="both"/>
      </w:pPr>
      <w:r w:rsidRPr="00A44F18">
        <w:t>- определяемым этими особенностями содержательным задачам основного общего обр</w:t>
      </w:r>
      <w:r w:rsidRPr="00A44F18">
        <w:t>а</w:t>
      </w:r>
      <w:r w:rsidRPr="00A44F18">
        <w:t xml:space="preserve">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44F18" w:rsidRPr="00A44F18" w:rsidRDefault="00A44F18" w:rsidP="00A44F18">
      <w:pPr>
        <w:pStyle w:val="Default0"/>
        <w:ind w:firstLine="426"/>
        <w:jc w:val="both"/>
      </w:pPr>
      <w:r w:rsidRPr="00A44F18">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w:t>
      </w:r>
      <w:r w:rsidRPr="00A44F18">
        <w:t>т</w:t>
      </w:r>
      <w:r w:rsidRPr="00A44F18">
        <w:t>вий обучающихся.</w:t>
      </w:r>
    </w:p>
    <w:p w:rsidR="00A44F18" w:rsidRPr="00A44F18" w:rsidRDefault="00A44F18" w:rsidP="00A44F18">
      <w:pPr>
        <w:pStyle w:val="Default0"/>
        <w:jc w:val="center"/>
      </w:pPr>
      <w:r w:rsidRPr="00A44F18">
        <w:rPr>
          <w:b/>
          <w:bCs/>
        </w:rPr>
        <w:t>3.2.3. Финансовое обеспечение реализации основной образовательной программы о</w:t>
      </w:r>
      <w:r w:rsidRPr="00A44F18">
        <w:rPr>
          <w:b/>
          <w:bCs/>
        </w:rPr>
        <w:t>с</w:t>
      </w:r>
      <w:r w:rsidRPr="00A44F18">
        <w:rPr>
          <w:b/>
          <w:bCs/>
        </w:rPr>
        <w:t>новного общего образования</w:t>
      </w:r>
    </w:p>
    <w:p w:rsidR="00A44F18" w:rsidRPr="00A44F18" w:rsidRDefault="00A44F18" w:rsidP="00A44F18">
      <w:pPr>
        <w:pStyle w:val="Default0"/>
        <w:ind w:firstLine="426"/>
        <w:jc w:val="both"/>
      </w:pPr>
      <w:r w:rsidRPr="00A44F18">
        <w:rPr>
          <w:b/>
          <w:bCs/>
        </w:rPr>
        <w:t xml:space="preserve">Финансовое обеспечение </w:t>
      </w:r>
      <w:r w:rsidRPr="00A44F18">
        <w:t>реализации основной образовательной программы основного общего образования муниципального казённого общеобразовательного учреждения «Бол</w:t>
      </w:r>
      <w:r w:rsidRPr="00A44F18">
        <w:t>ь</w:t>
      </w:r>
      <w:r w:rsidRPr="00A44F18">
        <w:t>шесудачен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w:t>
      </w:r>
      <w:r w:rsidRPr="00A44F18">
        <w:t>с</w:t>
      </w:r>
      <w:r w:rsidRPr="00A44F18">
        <w:t>тупное общее образование. Объём действующих расходных обязательств отражается в зад</w:t>
      </w:r>
      <w:r w:rsidRPr="00A44F18">
        <w:t>а</w:t>
      </w:r>
      <w:r w:rsidRPr="00A44F18">
        <w:t xml:space="preserve">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w:t>
      </w:r>
      <w:r w:rsidR="00D60454">
        <w:t>образования. МКОУ «Соснов</w:t>
      </w:r>
      <w:r w:rsidRPr="00A44F18">
        <w:t>ская СОШ» самостоятельно устанавливает систему о</w:t>
      </w:r>
      <w:r w:rsidRPr="00A44F18">
        <w:t>п</w:t>
      </w:r>
      <w:r w:rsidRPr="00A44F18">
        <w:lastRenderedPageBreak/>
        <w:t xml:space="preserve">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w:t>
      </w:r>
      <w:r w:rsidRPr="00A44F18">
        <w:rPr>
          <w:b/>
          <w:bCs/>
          <w:i/>
          <w:iCs/>
        </w:rPr>
        <w:t xml:space="preserve">учреждении </w:t>
      </w:r>
      <w:r w:rsidRPr="00A44F18">
        <w:t xml:space="preserve">предусматривает: </w:t>
      </w:r>
    </w:p>
    <w:p w:rsidR="00A44F18" w:rsidRPr="00A44F18" w:rsidRDefault="00A44F18" w:rsidP="00A44F18">
      <w:pPr>
        <w:pStyle w:val="Default0"/>
        <w:ind w:firstLine="426"/>
        <w:jc w:val="both"/>
      </w:pPr>
      <w:r w:rsidRPr="00A44F18">
        <w:rPr>
          <w:b/>
          <w:bCs/>
          <w:i/>
          <w:iCs/>
        </w:rPr>
        <w:t xml:space="preserve">- </w:t>
      </w:r>
      <w:r w:rsidRPr="00A44F18">
        <w:t>дифференцированный рост заработной платы учителей, создание механизма связи з</w:t>
      </w:r>
      <w:r w:rsidRPr="00A44F18">
        <w:t>а</w:t>
      </w:r>
      <w:r w:rsidRPr="00A44F18">
        <w:t xml:space="preserve">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44F18" w:rsidRPr="00A44F18" w:rsidRDefault="00A44F18" w:rsidP="00A44F18">
      <w:pPr>
        <w:pStyle w:val="Default0"/>
        <w:ind w:firstLine="426"/>
        <w:jc w:val="both"/>
      </w:pPr>
      <w:r w:rsidRPr="00A44F18">
        <w:rPr>
          <w:b/>
          <w:bCs/>
          <w:i/>
          <w:iCs/>
        </w:rPr>
        <w:t xml:space="preserve">- </w:t>
      </w:r>
      <w:r w:rsidRPr="00A44F18">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44F18" w:rsidRPr="00A44F18" w:rsidRDefault="00A44F18" w:rsidP="00A44F18">
      <w:pPr>
        <w:pStyle w:val="Default0"/>
        <w:ind w:firstLine="426"/>
        <w:jc w:val="both"/>
      </w:pPr>
      <w:r w:rsidRPr="00A44F18">
        <w:rPr>
          <w:b/>
          <w:bCs/>
          <w:i/>
          <w:iCs/>
        </w:rPr>
        <w:t xml:space="preserve">- </w:t>
      </w:r>
      <w:r w:rsidRPr="00A44F18">
        <w:t>допустимый рост в общем фонде оплаты труда объема стимулирующих выплат, ра</w:t>
      </w:r>
      <w:r w:rsidRPr="00A44F18">
        <w:t>с</w:t>
      </w:r>
      <w:r w:rsidRPr="00A44F18">
        <w:t>пределяемых на основании оценки качества и результативности труда работников и не я</w:t>
      </w:r>
      <w:r w:rsidRPr="00A44F18">
        <w:t>в</w:t>
      </w:r>
      <w:r w:rsidRPr="00A44F18">
        <w:t xml:space="preserve">ляющихся компенсационными выплатами; </w:t>
      </w:r>
    </w:p>
    <w:p w:rsidR="00A44F18" w:rsidRPr="00A44F18" w:rsidRDefault="00A44F18" w:rsidP="00A44F18">
      <w:pPr>
        <w:pStyle w:val="Default0"/>
        <w:ind w:firstLine="426"/>
        <w:jc w:val="both"/>
      </w:pPr>
      <w:r w:rsidRPr="00A44F18">
        <w:rPr>
          <w:b/>
          <w:bCs/>
          <w:i/>
          <w:iCs/>
        </w:rPr>
        <w:t xml:space="preserve">- </w:t>
      </w:r>
      <w:r w:rsidRPr="00A44F18">
        <w:t>разделение фонда оплаты труда и зарплаты работников ОУ на базовую и стимул</w:t>
      </w:r>
      <w:r w:rsidRPr="00A44F18">
        <w:t>и</w:t>
      </w:r>
      <w:r w:rsidRPr="00A44F18">
        <w:t xml:space="preserve">рующую части; </w:t>
      </w:r>
    </w:p>
    <w:p w:rsidR="00A44F18" w:rsidRPr="00A44F18" w:rsidRDefault="00A44F18" w:rsidP="00A44F18">
      <w:pPr>
        <w:pStyle w:val="Default0"/>
        <w:ind w:firstLine="426"/>
        <w:jc w:val="both"/>
      </w:pPr>
      <w:r w:rsidRPr="00A44F18">
        <w:rPr>
          <w:b/>
          <w:bCs/>
          <w:i/>
          <w:iCs/>
        </w:rPr>
        <w:t xml:space="preserve">- </w:t>
      </w:r>
      <w:r w:rsidRPr="00A44F18">
        <w:t>механизмы учета в оплате труда всех видов деятельности учителей (аудиторная н</w:t>
      </w:r>
      <w:r w:rsidRPr="00A44F18">
        <w:t>а</w:t>
      </w:r>
      <w:r w:rsidRPr="00A44F18">
        <w:t>грузка, внеурочная работа по предмету, классное руководство, проверка тетрадей, подгото</w:t>
      </w:r>
      <w:r w:rsidRPr="00A44F18">
        <w:t>в</w:t>
      </w:r>
      <w:r w:rsidRPr="00A44F18">
        <w:t>ка к урокам и другим видам занятий, изготовление дидактического материала и методич</w:t>
      </w:r>
      <w:r w:rsidRPr="00A44F18">
        <w:t>е</w:t>
      </w:r>
      <w:r w:rsidRPr="00A44F18">
        <w:t>ских пособий и т.п., работа с родителями, консультации и дополнительные занятия с об</w:t>
      </w:r>
      <w:r w:rsidRPr="00A44F18">
        <w:t>у</w:t>
      </w:r>
      <w:r w:rsidRPr="00A44F18">
        <w:t xml:space="preserve">чающимися, другие виды деятельности, определенные должностными обязанностями, </w:t>
      </w:r>
    </w:p>
    <w:p w:rsidR="00A44F18" w:rsidRPr="00A44F18" w:rsidRDefault="00A44F18" w:rsidP="00A44F18">
      <w:pPr>
        <w:pStyle w:val="Default0"/>
        <w:ind w:firstLine="426"/>
        <w:jc w:val="both"/>
      </w:pPr>
      <w:r w:rsidRPr="00A44F18">
        <w:rPr>
          <w:b/>
          <w:bCs/>
          <w:i/>
          <w:iCs/>
        </w:rPr>
        <w:t xml:space="preserve">- </w:t>
      </w:r>
      <w:r w:rsidRPr="00A44F18">
        <w:t xml:space="preserve">участие комиссии в распределении стимулирующей части фонда оплаты труда. </w:t>
      </w:r>
    </w:p>
    <w:p w:rsidR="00A44F18" w:rsidRPr="00A44F18" w:rsidRDefault="00A44F18" w:rsidP="00A44F18">
      <w:pPr>
        <w:pStyle w:val="Default0"/>
        <w:ind w:firstLine="426"/>
        <w:jc w:val="both"/>
      </w:pPr>
      <w:r w:rsidRPr="00A44F18">
        <w:t>В  учреждении, реализующем программу основного общего образования, нормативн</w:t>
      </w:r>
      <w:r w:rsidRPr="00A44F18">
        <w:t>ы</w:t>
      </w:r>
      <w:r w:rsidRPr="00A44F18">
        <w:t>ми правовыми актами учредителя и (или) локальными нормативными актами устанавлив</w:t>
      </w:r>
      <w:r w:rsidRPr="00A44F18">
        <w:t>а</w:t>
      </w:r>
      <w:r w:rsidRPr="00A44F18">
        <w:t xml:space="preserve">ется: </w:t>
      </w:r>
    </w:p>
    <w:p w:rsidR="00A44F18" w:rsidRPr="00A44F18" w:rsidRDefault="00A44F18" w:rsidP="00A44F18">
      <w:pPr>
        <w:pStyle w:val="Default0"/>
        <w:ind w:firstLine="426"/>
        <w:jc w:val="both"/>
      </w:pPr>
      <w:r w:rsidRPr="00A44F18">
        <w:t>- соотношение базовой, обеспечивающей гарантированную заработную плату в соотве</w:t>
      </w:r>
      <w:r w:rsidRPr="00A44F18">
        <w:t>т</w:t>
      </w:r>
      <w:r w:rsidRPr="00A44F18">
        <w:t xml:space="preserve">ствии со штатным расписанием ОУ, и стимулирующей, обеспечивающей поощрительные выплаты по результатам работы, частей фонда оплаты труда; </w:t>
      </w:r>
    </w:p>
    <w:p w:rsidR="00A44F18" w:rsidRPr="00A44F18" w:rsidRDefault="00A44F18" w:rsidP="00A44F18">
      <w:pPr>
        <w:pStyle w:val="Default0"/>
        <w:ind w:firstLine="426"/>
        <w:jc w:val="both"/>
      </w:pPr>
      <w:r w:rsidRPr="00A44F18">
        <w:t xml:space="preserve">- соотношение фонда оплаты труда педагогического и административно- </w:t>
      </w:r>
    </w:p>
    <w:p w:rsidR="00A44F18" w:rsidRPr="00A44F18" w:rsidRDefault="00A44F18" w:rsidP="00A44F18">
      <w:pPr>
        <w:pStyle w:val="Default0"/>
        <w:ind w:firstLine="426"/>
        <w:jc w:val="both"/>
      </w:pPr>
      <w:r w:rsidRPr="00A44F18">
        <w:t xml:space="preserve">управленческого, обслуживающего персонала 70% к 30%; </w:t>
      </w:r>
    </w:p>
    <w:p w:rsidR="00A44F18" w:rsidRPr="00A44F18" w:rsidRDefault="00A44F18" w:rsidP="00A44F18">
      <w:pPr>
        <w:pStyle w:val="Default0"/>
        <w:ind w:firstLine="426"/>
        <w:jc w:val="both"/>
      </w:pPr>
      <w:r w:rsidRPr="00A44F18">
        <w:t>- соотношение общей составляющей базовой части ФОТ (обеспечивающей гарантир</w:t>
      </w:r>
      <w:r w:rsidRPr="00A44F18">
        <w:t>о</w:t>
      </w:r>
      <w:r w:rsidRPr="00A44F18">
        <w:t>ванную оплату труда педагогического работника в соответствии с количеством проведе</w:t>
      </w:r>
      <w:r w:rsidRPr="00A44F18">
        <w:t>н</w:t>
      </w:r>
      <w:r w:rsidRPr="00A44F18">
        <w:t>ных им часов аудиторных занятий и численностью обучающихся, а также часов неаудито</w:t>
      </w:r>
      <w:r w:rsidRPr="00A44F18">
        <w:t>р</w:t>
      </w:r>
      <w:r w:rsidRPr="00A44F18">
        <w:t>ной занятости) и специальной составляющей базовой части ФОТ (обеспечивающей компе</w:t>
      </w:r>
      <w:r w:rsidRPr="00A44F18">
        <w:t>н</w:t>
      </w:r>
      <w:r w:rsidRPr="00A44F18">
        <w:t xml:space="preserve">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
    <w:p w:rsidR="00A44F18" w:rsidRPr="00A44F18" w:rsidRDefault="00A44F18" w:rsidP="00A44F18">
      <w:pPr>
        <w:pStyle w:val="Default0"/>
        <w:ind w:firstLine="426"/>
        <w:jc w:val="both"/>
      </w:pPr>
      <w:r w:rsidRPr="00A44F18">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A44F18">
        <w:rPr>
          <w:b/>
          <w:bCs/>
          <w:i/>
          <w:iCs/>
        </w:rPr>
        <w:t xml:space="preserve">образовательное учреждение: </w:t>
      </w:r>
    </w:p>
    <w:p w:rsidR="00A44F18" w:rsidRPr="00A44F18" w:rsidRDefault="00A44F18" w:rsidP="00A44F18">
      <w:pPr>
        <w:pStyle w:val="Default0"/>
        <w:ind w:firstLine="426"/>
        <w:jc w:val="both"/>
      </w:pPr>
      <w:r w:rsidRPr="00A44F18">
        <w:t xml:space="preserve">1) проводит экономический расчёт стоимости обеспечения требований Стандарта по каждой позиции; </w:t>
      </w:r>
    </w:p>
    <w:p w:rsidR="00A44F18" w:rsidRPr="00A44F18" w:rsidRDefault="00A44F18" w:rsidP="00A44F18">
      <w:pPr>
        <w:pStyle w:val="Default0"/>
        <w:ind w:firstLine="426"/>
        <w:jc w:val="both"/>
      </w:pPr>
      <w:r w:rsidRPr="00A44F18">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44F18" w:rsidRPr="00A44F18" w:rsidRDefault="00A44F18" w:rsidP="00A44F18">
      <w:pPr>
        <w:pStyle w:val="Default0"/>
        <w:ind w:firstLine="426"/>
        <w:jc w:val="both"/>
      </w:pPr>
      <w:r w:rsidRPr="00A44F18">
        <w:t xml:space="preserve">3) определяет величину затрат на обеспечение требований к условиям реализации ООП; </w:t>
      </w:r>
    </w:p>
    <w:p w:rsidR="00A44F18" w:rsidRPr="00A44F18" w:rsidRDefault="00A44F18" w:rsidP="00A44F18">
      <w:pPr>
        <w:pStyle w:val="Default0"/>
        <w:ind w:firstLine="426"/>
        <w:jc w:val="both"/>
      </w:pPr>
      <w:r w:rsidRPr="00A44F18">
        <w:t>4) соотносит необходимые затраты с региональным (муниципальным) графиком вн</w:t>
      </w:r>
      <w:r w:rsidRPr="00A44F18">
        <w:t>е</w:t>
      </w:r>
      <w:r w:rsidRPr="00A44F18">
        <w:t xml:space="preserve">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44F18" w:rsidRPr="00A44F18" w:rsidRDefault="00A44F18" w:rsidP="00A44F18">
      <w:pPr>
        <w:pStyle w:val="Default0"/>
        <w:ind w:firstLine="426"/>
        <w:jc w:val="both"/>
      </w:pPr>
      <w:r w:rsidRPr="00A44F18">
        <w:t>5) определяет объёмы финансирования, обеспечивающие реализацию внеурочной де</w:t>
      </w:r>
      <w:r w:rsidRPr="00A44F18">
        <w:t>я</w:t>
      </w:r>
      <w:r w:rsidRPr="00A44F18">
        <w:t>тельности обучающихся, включённой в основную образовательную программу образов</w:t>
      </w:r>
      <w:r w:rsidRPr="00A44F18">
        <w:t>а</w:t>
      </w:r>
      <w:r w:rsidRPr="00A44F18">
        <w:t>тельного учреждения.</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pPr>
      <w:r w:rsidRPr="00A44F18">
        <w:rPr>
          <w:b/>
          <w:bCs/>
        </w:rPr>
        <w:t xml:space="preserve">3.4.4.Материально-техническое обеспечение реализации основнойобразовательной программы основного общего образования </w:t>
      </w:r>
    </w:p>
    <w:p w:rsidR="00A44F18" w:rsidRPr="00A44F18" w:rsidRDefault="00D60454" w:rsidP="00A44F18">
      <w:pPr>
        <w:pStyle w:val="Default0"/>
        <w:ind w:firstLine="426"/>
        <w:jc w:val="both"/>
      </w:pPr>
      <w:r>
        <w:t>МКОУ «Соснов</w:t>
      </w:r>
      <w:r w:rsidR="00A44F18" w:rsidRPr="00A44F18">
        <w:t>ская СОШ», реализующее основную программу ООО, располагает м</w:t>
      </w:r>
      <w:r w:rsidR="00A44F18" w:rsidRPr="00A44F18">
        <w:t>а</w:t>
      </w:r>
      <w:r w:rsidR="00A44F18" w:rsidRPr="00A44F18">
        <w:t xml:space="preserve">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Здание школы имеет автономное  отопление, холодное водоснабжение, канализацию.</w:t>
      </w:r>
    </w:p>
    <w:p w:rsidR="00A44F18" w:rsidRPr="00B9731C" w:rsidRDefault="00D60454"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lastRenderedPageBreak/>
        <w:t>В школе 9</w:t>
      </w:r>
      <w:r w:rsidR="00DE6ABA">
        <w:rPr>
          <w:rFonts w:ascii="Times New Roman" w:eastAsia="Times New Roman" w:hAnsi="Times New Roman" w:cs="Times New Roman"/>
          <w:bCs/>
          <w:sz w:val="24"/>
          <w:szCs w:val="24"/>
          <w:lang w:eastAsia="ru-RU"/>
        </w:rPr>
        <w:t xml:space="preserve"> кабинетов. Имее</w:t>
      </w:r>
      <w:r>
        <w:rPr>
          <w:rFonts w:ascii="Times New Roman" w:eastAsia="Times New Roman" w:hAnsi="Times New Roman" w:cs="Times New Roman"/>
          <w:bCs/>
          <w:sz w:val="24"/>
          <w:szCs w:val="24"/>
          <w:lang w:eastAsia="ru-RU"/>
        </w:rPr>
        <w:t>тся  кабинет информатики, где  3</w:t>
      </w:r>
      <w:r w:rsidR="00A44F18" w:rsidRPr="00B9731C">
        <w:rPr>
          <w:rFonts w:ascii="Times New Roman" w:eastAsia="Times New Roman" w:hAnsi="Times New Roman" w:cs="Times New Roman"/>
          <w:bCs/>
          <w:sz w:val="24"/>
          <w:szCs w:val="24"/>
          <w:lang w:eastAsia="ru-RU"/>
        </w:rPr>
        <w:t xml:space="preserve"> рабочих мест</w:t>
      </w:r>
      <w:r>
        <w:rPr>
          <w:rFonts w:ascii="Times New Roman" w:eastAsia="Times New Roman" w:hAnsi="Times New Roman" w:cs="Times New Roman"/>
          <w:bCs/>
          <w:sz w:val="24"/>
          <w:szCs w:val="24"/>
          <w:lang w:eastAsia="ru-RU"/>
        </w:rPr>
        <w:t>а</w:t>
      </w:r>
      <w:r w:rsidR="00A44F18" w:rsidRPr="00B9731C">
        <w:rPr>
          <w:rFonts w:ascii="Times New Roman" w:eastAsia="Times New Roman" w:hAnsi="Times New Roman" w:cs="Times New Roman"/>
          <w:bCs/>
          <w:sz w:val="24"/>
          <w:szCs w:val="24"/>
          <w:lang w:eastAsia="ru-RU"/>
        </w:rPr>
        <w:t>.</w:t>
      </w:r>
    </w:p>
    <w:p w:rsidR="00A44F18" w:rsidRPr="005A538D" w:rsidRDefault="00DE6ABA"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Школа имеет  спортивный зал</w:t>
      </w:r>
      <w:r w:rsidR="00A44F18" w:rsidRPr="00B9731C">
        <w:rPr>
          <w:rFonts w:ascii="Times New Roman" w:eastAsia="Times New Roman" w:hAnsi="Times New Roman" w:cs="Times New Roman"/>
          <w:bCs/>
          <w:sz w:val="24"/>
          <w:szCs w:val="24"/>
          <w:lang w:eastAsia="ru-RU"/>
        </w:rPr>
        <w:t xml:space="preserve"> с необходимым инвентарем</w:t>
      </w:r>
      <w:r w:rsidR="005A538D" w:rsidRPr="005A538D">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ерритория школы благоустроена: имеются зелёные насаждения, разбиты клумбы, террит</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рия школы обнесена огражд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Ежегодно фонд библиотеки обновляется и пополняется методической и художественной л</w:t>
      </w:r>
      <w:r w:rsidRPr="00B9731C">
        <w:rPr>
          <w:rFonts w:ascii="Times New Roman" w:eastAsia="Times New Roman" w:hAnsi="Times New Roman" w:cs="Times New Roman"/>
          <w:bCs/>
          <w:sz w:val="24"/>
          <w:szCs w:val="24"/>
          <w:lang w:eastAsia="ru-RU"/>
        </w:rPr>
        <w:t>и</w:t>
      </w:r>
      <w:r w:rsidRPr="00B9731C">
        <w:rPr>
          <w:rFonts w:ascii="Times New Roman" w:eastAsia="Times New Roman" w:hAnsi="Times New Roman" w:cs="Times New Roman"/>
          <w:bCs/>
          <w:sz w:val="24"/>
          <w:szCs w:val="24"/>
          <w:lang w:eastAsia="ru-RU"/>
        </w:rPr>
        <w:t>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Обновляются школьные кабинеты, получено и используется новое оборудование в кабин</w:t>
      </w:r>
      <w:r w:rsidRPr="00B9731C">
        <w:rPr>
          <w:rFonts w:ascii="Times New Roman" w:eastAsia="Times New Roman" w:hAnsi="Times New Roman" w:cs="Times New Roman"/>
          <w:bCs/>
          <w:sz w:val="24"/>
          <w:szCs w:val="24"/>
          <w:lang w:eastAsia="ru-RU"/>
        </w:rPr>
        <w:t>е</w:t>
      </w:r>
      <w:r>
        <w:rPr>
          <w:rFonts w:ascii="Times New Roman" w:eastAsia="Times New Roman" w:hAnsi="Times New Roman" w:cs="Times New Roman"/>
          <w:bCs/>
          <w:sz w:val="24"/>
          <w:szCs w:val="24"/>
          <w:lang w:eastAsia="ru-RU"/>
        </w:rPr>
        <w:t>тах</w:t>
      </w:r>
      <w:r w:rsidR="005A538D" w:rsidRPr="00B9731C">
        <w:rPr>
          <w:rFonts w:ascii="Times New Roman" w:eastAsia="Times New Roman" w:hAnsi="Times New Roman" w:cs="Times New Roman"/>
          <w:bCs/>
          <w:sz w:val="24"/>
          <w:szCs w:val="24"/>
          <w:lang w:eastAsia="ru-RU"/>
        </w:rPr>
        <w:t>начальных классов</w:t>
      </w:r>
      <w:r w:rsidR="005A538D">
        <w:rPr>
          <w:rFonts w:ascii="Times New Roman" w:eastAsia="Times New Roman" w:hAnsi="Times New Roman" w:cs="Times New Roman"/>
          <w:bCs/>
          <w:sz w:val="24"/>
          <w:szCs w:val="24"/>
          <w:lang w:eastAsia="ru-RU"/>
        </w:rPr>
        <w:t>,</w:t>
      </w:r>
      <w:r>
        <w:rPr>
          <w:rFonts w:ascii="Times New Roman" w:eastAsia="Times New Roman" w:hAnsi="Times New Roman" w:cs="Times New Roman"/>
          <w:bCs/>
          <w:sz w:val="24"/>
          <w:szCs w:val="24"/>
          <w:lang w:eastAsia="ru-RU"/>
        </w:rPr>
        <w:t xml:space="preserve"> физики,</w:t>
      </w:r>
      <w:r w:rsidRPr="00B9731C">
        <w:rPr>
          <w:rFonts w:ascii="Times New Roman" w:eastAsia="Times New Roman" w:hAnsi="Times New Roman" w:cs="Times New Roman"/>
          <w:bCs/>
          <w:sz w:val="24"/>
          <w:szCs w:val="24"/>
          <w:lang w:eastAsia="ru-RU"/>
        </w:rPr>
        <w:t xml:space="preserve"> биологии,</w:t>
      </w:r>
      <w:r w:rsidR="005A538D">
        <w:rPr>
          <w:rFonts w:ascii="Times New Roman" w:eastAsia="Times New Roman" w:hAnsi="Times New Roman" w:cs="Times New Roman"/>
          <w:bCs/>
          <w:sz w:val="24"/>
          <w:szCs w:val="24"/>
          <w:lang w:eastAsia="ru-RU"/>
        </w:rPr>
        <w:t xml:space="preserve"> химии, </w:t>
      </w:r>
      <w:r w:rsidRPr="00B9731C">
        <w:rPr>
          <w:rFonts w:ascii="Times New Roman" w:eastAsia="Times New Roman" w:hAnsi="Times New Roman" w:cs="Times New Roman"/>
          <w:bCs/>
          <w:sz w:val="24"/>
          <w:szCs w:val="24"/>
          <w:lang w:eastAsia="ru-RU"/>
        </w:rPr>
        <w:t xml:space="preserve"> информатики, математики, русского яз</w:t>
      </w:r>
      <w:r w:rsidRPr="00B9731C">
        <w:rPr>
          <w:rFonts w:ascii="Times New Roman" w:eastAsia="Times New Roman" w:hAnsi="Times New Roman" w:cs="Times New Roman"/>
          <w:bCs/>
          <w:sz w:val="24"/>
          <w:szCs w:val="24"/>
          <w:lang w:eastAsia="ru-RU"/>
        </w:rPr>
        <w:t>ы</w:t>
      </w:r>
      <w:r w:rsidRPr="00B9731C">
        <w:rPr>
          <w:rFonts w:ascii="Times New Roman" w:eastAsia="Times New Roman" w:hAnsi="Times New Roman" w:cs="Times New Roman"/>
          <w:bCs/>
          <w:sz w:val="24"/>
          <w:szCs w:val="24"/>
          <w:lang w:eastAsia="ru-RU"/>
        </w:rPr>
        <w:t>ка, географии.  Практически все кабинеты укомплектованы ученической мебелью, новыми учительскими столами, немеловы</w:t>
      </w:r>
      <w:r w:rsidR="005A538D">
        <w:rPr>
          <w:rFonts w:ascii="Times New Roman" w:eastAsia="Times New Roman" w:hAnsi="Times New Roman" w:cs="Times New Roman"/>
          <w:bCs/>
          <w:sz w:val="24"/>
          <w:szCs w:val="24"/>
          <w:lang w:eastAsia="ru-RU"/>
        </w:rPr>
        <w:t>ми досками. Имеется 1</w:t>
      </w:r>
      <w:r w:rsidRPr="00B9731C">
        <w:rPr>
          <w:rFonts w:ascii="Times New Roman" w:eastAsia="Times New Roman" w:hAnsi="Times New Roman" w:cs="Times New Roman"/>
          <w:bCs/>
          <w:sz w:val="24"/>
          <w:szCs w:val="24"/>
          <w:lang w:eastAsia="ru-RU"/>
        </w:rPr>
        <w:t xml:space="preserve"> интерактив</w:t>
      </w:r>
      <w:r w:rsidR="005A538D">
        <w:rPr>
          <w:rFonts w:ascii="Times New Roman" w:eastAsia="Times New Roman" w:hAnsi="Times New Roman" w:cs="Times New Roman"/>
          <w:bCs/>
          <w:sz w:val="24"/>
          <w:szCs w:val="24"/>
          <w:lang w:eastAsia="ru-RU"/>
        </w:rPr>
        <w:t>ная</w:t>
      </w:r>
      <w:r>
        <w:rPr>
          <w:rFonts w:ascii="Times New Roman" w:eastAsia="Times New Roman" w:hAnsi="Times New Roman" w:cs="Times New Roman"/>
          <w:bCs/>
          <w:sz w:val="24"/>
          <w:szCs w:val="24"/>
          <w:lang w:eastAsia="ru-RU"/>
        </w:rPr>
        <w:t xml:space="preserve"> приставки</w:t>
      </w:r>
      <w:r w:rsidRPr="00B9731C">
        <w:rPr>
          <w:rFonts w:ascii="Times New Roman" w:eastAsia="Times New Roman" w:hAnsi="Times New Roman" w:cs="Times New Roman"/>
          <w:bCs/>
          <w:sz w:val="24"/>
          <w:szCs w:val="24"/>
          <w:lang w:val="en-US" w:eastAsia="ru-RU"/>
        </w:rPr>
        <w:t>Mimio</w:t>
      </w:r>
      <w:r w:rsidR="005A538D">
        <w:rPr>
          <w:rFonts w:ascii="Times New Roman" w:eastAsia="Times New Roman" w:hAnsi="Times New Roman" w:cs="Times New Roman"/>
          <w:bCs/>
          <w:sz w:val="24"/>
          <w:szCs w:val="24"/>
          <w:lang w:eastAsia="ru-RU"/>
        </w:rPr>
        <w:t>, 1</w:t>
      </w:r>
      <w:r>
        <w:rPr>
          <w:rFonts w:ascii="Times New Roman" w:eastAsia="Times New Roman" w:hAnsi="Times New Roman" w:cs="Times New Roman"/>
          <w:bCs/>
          <w:sz w:val="24"/>
          <w:szCs w:val="24"/>
          <w:lang w:eastAsia="ru-RU"/>
        </w:rPr>
        <w:t xml:space="preserve"> докумен</w:t>
      </w:r>
      <w:r w:rsidR="005A538D">
        <w:rPr>
          <w:rFonts w:ascii="Times New Roman" w:eastAsia="Times New Roman" w:hAnsi="Times New Roman" w:cs="Times New Roman"/>
          <w:bCs/>
          <w:sz w:val="24"/>
          <w:szCs w:val="24"/>
          <w:lang w:eastAsia="ru-RU"/>
        </w:rPr>
        <w:t>т-камера</w:t>
      </w:r>
      <w:r w:rsidRPr="00B9731C">
        <w:rPr>
          <w:rFonts w:ascii="Times New Roman" w:eastAsia="Times New Roman" w:hAnsi="Times New Roman" w:cs="Times New Roman"/>
          <w:bCs/>
          <w:sz w:val="24"/>
          <w:szCs w:val="24"/>
          <w:lang w:eastAsia="ru-RU"/>
        </w:rPr>
        <w:t>,</w:t>
      </w:r>
      <w:r w:rsidR="005A538D">
        <w:rPr>
          <w:rFonts w:ascii="Times New Roman" w:eastAsia="Times New Roman" w:hAnsi="Times New Roman" w:cs="Times New Roman"/>
          <w:bCs/>
          <w:sz w:val="24"/>
          <w:szCs w:val="24"/>
          <w:lang w:eastAsia="ru-RU"/>
        </w:rPr>
        <w:t>1 телевизор, 5</w:t>
      </w:r>
      <w:r w:rsidRPr="00B9731C">
        <w:rPr>
          <w:rFonts w:ascii="Times New Roman" w:eastAsia="Times New Roman" w:hAnsi="Times New Roman" w:cs="Times New Roman"/>
          <w:bCs/>
          <w:sz w:val="24"/>
          <w:szCs w:val="24"/>
          <w:lang w:eastAsia="ru-RU"/>
        </w:rPr>
        <w:t xml:space="preserve"> мультимедийных проектора.  По мере необходимости в к</w:t>
      </w:r>
      <w:r w:rsidRPr="00B9731C">
        <w:rPr>
          <w:rFonts w:ascii="Times New Roman" w:eastAsia="Times New Roman" w:hAnsi="Times New Roman" w:cs="Times New Roman"/>
          <w:bCs/>
          <w:sz w:val="24"/>
          <w:szCs w:val="24"/>
          <w:lang w:eastAsia="ru-RU"/>
        </w:rPr>
        <w:t>а</w:t>
      </w:r>
      <w:r w:rsidRPr="00B9731C">
        <w:rPr>
          <w:rFonts w:ascii="Times New Roman" w:eastAsia="Times New Roman" w:hAnsi="Times New Roman" w:cs="Times New Roman"/>
          <w:bCs/>
          <w:sz w:val="24"/>
          <w:szCs w:val="24"/>
          <w:lang w:eastAsia="ru-RU"/>
        </w:rPr>
        <w:t>бинетах производится косметический ремонт (покраска)</w:t>
      </w:r>
      <w:r>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   </w:t>
      </w:r>
      <w:r w:rsidR="005A538D">
        <w:rPr>
          <w:rFonts w:ascii="Times New Roman" w:eastAsia="Times New Roman" w:hAnsi="Times New Roman" w:cs="Times New Roman"/>
          <w:bCs/>
          <w:sz w:val="24"/>
          <w:szCs w:val="24"/>
          <w:lang w:eastAsia="ru-RU"/>
        </w:rPr>
        <w:t>  В школе имеется столовая на 24</w:t>
      </w:r>
      <w:r w:rsidRPr="00B9731C">
        <w:rPr>
          <w:rFonts w:ascii="Times New Roman" w:eastAsia="Times New Roman" w:hAnsi="Times New Roman" w:cs="Times New Roman"/>
          <w:bCs/>
          <w:sz w:val="24"/>
          <w:szCs w:val="24"/>
          <w:lang w:eastAsia="ru-RU"/>
        </w:rPr>
        <w:t xml:space="preserve"> посадочных мест, оборудованная кухня, по мер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сти пополняется и обновляется электробытовая техника, проводится косметический ремонт.</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Административные кабинеты оснащены компьютерами, множительной техникой.</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u w:val="single"/>
          <w:lang w:eastAsia="ru-RU"/>
        </w:rPr>
        <w:t>Вывод</w:t>
      </w:r>
      <w:r w:rsidRPr="00B9731C">
        <w:rPr>
          <w:rFonts w:ascii="Times New Roman" w:eastAsia="Times New Roman" w:hAnsi="Times New Roman" w:cs="Times New Roman"/>
          <w:bCs/>
          <w:sz w:val="24"/>
          <w:szCs w:val="24"/>
          <w:lang w:eastAsia="ru-RU"/>
        </w:rPr>
        <w:t>: Материально-техническое состояние школы удовлетворительное.</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аким образом, в школе имеются зоны для учебы, зоны для проведения внеклассных и во</w:t>
      </w:r>
      <w:r w:rsidRPr="00B9731C">
        <w:rPr>
          <w:rFonts w:ascii="Times New Roman" w:eastAsia="Times New Roman" w:hAnsi="Times New Roman" w:cs="Times New Roman"/>
          <w:bCs/>
          <w:sz w:val="24"/>
          <w:szCs w:val="24"/>
          <w:lang w:eastAsia="ru-RU"/>
        </w:rPr>
        <w:t>с</w:t>
      </w:r>
      <w:r w:rsidRPr="00B9731C">
        <w:rPr>
          <w:rFonts w:ascii="Times New Roman" w:eastAsia="Times New Roman" w:hAnsi="Times New Roman" w:cs="Times New Roman"/>
          <w:bCs/>
          <w:sz w:val="24"/>
          <w:szCs w:val="24"/>
          <w:lang w:eastAsia="ru-RU"/>
        </w:rPr>
        <w:t>питательных мероприятий, а так же для проведения спортивно-оздоровительной работы. Кроме того, материально-техническая базашколы готова к удовлетворению потребностей учащихся.</w:t>
      </w:r>
    </w:p>
    <w:p w:rsidR="00A44F18" w:rsidRDefault="00A44F18" w:rsidP="00A44F18">
      <w:pPr>
        <w:spacing w:after="0" w:line="240" w:lineRule="auto"/>
        <w:jc w:val="both"/>
        <w:rPr>
          <w:rFonts w:ascii="Times New Roman" w:eastAsia="Times New Roman" w:hAnsi="Times New Roman" w:cs="Times New Roman"/>
          <w:bCs/>
          <w:sz w:val="24"/>
          <w:szCs w:val="24"/>
          <w:lang w:eastAsia="ru-RU"/>
        </w:rPr>
      </w:pPr>
      <w:r w:rsidRPr="00B9731C">
        <w:rPr>
          <w:rFonts w:ascii="Times New Roman" w:eastAsia="Times New Roman" w:hAnsi="Times New Roman" w:cs="Times New Roman"/>
          <w:bCs/>
          <w:sz w:val="24"/>
          <w:szCs w:val="24"/>
          <w:lang w:eastAsia="ru-RU"/>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 создать единую</w:t>
      </w:r>
      <w:r w:rsidR="005A538D">
        <w:rPr>
          <w:rFonts w:ascii="Times New Roman" w:eastAsia="Times New Roman" w:hAnsi="Times New Roman" w:cs="Times New Roman"/>
          <w:bCs/>
          <w:sz w:val="24"/>
          <w:szCs w:val="24"/>
          <w:lang w:eastAsia="ru-RU"/>
        </w:rPr>
        <w:t xml:space="preserve"> локальную сеть </w:t>
      </w:r>
      <w:r w:rsidRPr="00B9731C">
        <w:rPr>
          <w:rFonts w:ascii="Times New Roman" w:eastAsia="Times New Roman" w:hAnsi="Times New Roman" w:cs="Times New Roman"/>
          <w:bCs/>
          <w:sz w:val="24"/>
          <w:szCs w:val="24"/>
          <w:lang w:eastAsia="ru-RU"/>
        </w:rPr>
        <w:t>.</w:t>
      </w: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материально-технических условий реализации ООП ООО</w:t>
      </w:r>
    </w:p>
    <w:p w:rsidR="00E8711C" w:rsidRPr="00E8711C" w:rsidRDefault="00E8711C" w:rsidP="00E8711C">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разовательное учреждение имеет современную библиотеку, то ес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читальным залом с числом рабочих мест не менее 15</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обеспечением возможности работы на стационарных компьют</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рах библиотеки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меется медиате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имеются средства сканирования</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 выход в Интернет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ы копирование бумажных материал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укомплектованность библиотеки ОУ печатными и электронными образовательными ресурсами по всем учебным предметам учеб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лана ООП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В основной школе организованы постоянно действующие площа</w:t>
            </w:r>
            <w:r w:rsidRPr="00E8711C">
              <w:rPr>
                <w:rFonts w:ascii="Times New Roman" w:hAnsi="Times New Roman" w:cs="Times New Roman"/>
                <w:sz w:val="24"/>
                <w:szCs w:val="24"/>
              </w:rPr>
              <w:t>д</w:t>
            </w:r>
            <w:r w:rsidRPr="00E8711C">
              <w:rPr>
                <w:rFonts w:ascii="Times New Roman" w:hAnsi="Times New Roman" w:cs="Times New Roman"/>
                <w:sz w:val="24"/>
                <w:szCs w:val="24"/>
              </w:rPr>
              <w:t>ки для свободного самовыражения учащихся (более 30% от зада</w:t>
            </w:r>
            <w:r w:rsidRPr="00E8711C">
              <w:rPr>
                <w:rFonts w:ascii="Times New Roman" w:hAnsi="Times New Roman" w:cs="Times New Roman"/>
                <w:sz w:val="24"/>
                <w:szCs w:val="24"/>
              </w:rPr>
              <w:t>н</w:t>
            </w:r>
            <w:r w:rsidRPr="00E8711C">
              <w:rPr>
                <w:rFonts w:ascii="Times New Roman" w:hAnsi="Times New Roman" w:cs="Times New Roman"/>
                <w:sz w:val="24"/>
                <w:szCs w:val="24"/>
              </w:rPr>
              <w:t>ного) в том числе:</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атр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азета, жур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айт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лог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тернет-форум ОУ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ади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левидение (телека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ругое (указа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3</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Материально-техническая база соответствует реализации ООП </w:t>
            </w:r>
            <w:r w:rsidRPr="00E8711C">
              <w:rPr>
                <w:rFonts w:ascii="Times New Roman" w:hAnsi="Times New Roman" w:cs="Times New Roman"/>
                <w:sz w:val="24"/>
                <w:szCs w:val="24"/>
              </w:rPr>
              <w:lastRenderedPageBreak/>
              <w:t>ООО действующим санитарным и противопожарным нормам, н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мам охраны труда работников образовательного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чрежден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4.</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Санитарно-гигиеническое благополучие образовательной среды (условия физического воспитания, обеспеченность горячим пит</w:t>
            </w:r>
            <w:r w:rsidRPr="00E8711C">
              <w:rPr>
                <w:rFonts w:ascii="Times New Roman" w:hAnsi="Times New Roman" w:cs="Times New Roman"/>
                <w:sz w:val="24"/>
                <w:szCs w:val="24"/>
              </w:rPr>
              <w:t>а</w:t>
            </w:r>
            <w:r w:rsidRPr="00E8711C">
              <w:rPr>
                <w:rFonts w:ascii="Times New Roman" w:hAnsi="Times New Roman" w:cs="Times New Roman"/>
                <w:sz w:val="24"/>
                <w:szCs w:val="24"/>
              </w:rPr>
              <w:t>нием, наличие лицензированного медицинского кабинета, динам</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мате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усски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литература</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остранны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стор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ществознан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еограф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9.</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хим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0.</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и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фор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культур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хн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6.</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учебно-исследовательской и пр</w:t>
            </w:r>
            <w:r w:rsidRPr="00E8711C">
              <w:rPr>
                <w:rFonts w:ascii="Times New Roman" w:hAnsi="Times New Roman" w:cs="Times New Roman"/>
                <w:sz w:val="24"/>
                <w:szCs w:val="24"/>
              </w:rPr>
              <w:t>о</w:t>
            </w:r>
            <w:r w:rsidRPr="00E8711C">
              <w:rPr>
                <w:rFonts w:ascii="Times New Roman" w:hAnsi="Times New Roman" w:cs="Times New Roman"/>
                <w:sz w:val="24"/>
                <w:szCs w:val="24"/>
              </w:rPr>
              <w:t>ектной деятельностью, моделированием и техническим творчес</w:t>
            </w:r>
            <w:r w:rsidRPr="00E8711C">
              <w:rPr>
                <w:rFonts w:ascii="Times New Roman" w:hAnsi="Times New Roman" w:cs="Times New Roman"/>
                <w:sz w:val="24"/>
                <w:szCs w:val="24"/>
              </w:rPr>
              <w:t>т</w:t>
            </w:r>
            <w:r w:rsidRPr="00E8711C">
              <w:rPr>
                <w:rFonts w:ascii="Times New Roman" w:hAnsi="Times New Roman" w:cs="Times New Roman"/>
                <w:sz w:val="24"/>
                <w:szCs w:val="24"/>
              </w:rPr>
              <w:t xml:space="preserve">вом (мастерск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музыкой, хореографией и изобр</w:t>
            </w:r>
            <w:r w:rsidRPr="00E8711C">
              <w:rPr>
                <w:rFonts w:ascii="Times New Roman" w:hAnsi="Times New Roman" w:cs="Times New Roman"/>
                <w:sz w:val="24"/>
                <w:szCs w:val="24"/>
              </w:rPr>
              <w:t>а</w:t>
            </w:r>
            <w:r w:rsidRPr="00E8711C">
              <w:rPr>
                <w:rFonts w:ascii="Times New Roman" w:hAnsi="Times New Roman" w:cs="Times New Roman"/>
                <w:sz w:val="24"/>
                <w:szCs w:val="24"/>
              </w:rPr>
              <w:t xml:space="preserve">зительным искусством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97523C">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аличие лингафонных кабинетов, обеспечивающих изучение и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ранных язык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bl>
    <w:p w:rsidR="00E8711C" w:rsidRPr="00E8711C" w:rsidRDefault="00E8711C" w:rsidP="00E8711C">
      <w:pPr>
        <w:spacing w:after="0" w:line="240" w:lineRule="auto"/>
        <w:rPr>
          <w:rFonts w:ascii="Times New Roman" w:hAnsi="Times New Roman" w:cs="Times New Roman"/>
          <w:sz w:val="24"/>
          <w:szCs w:val="24"/>
        </w:rPr>
      </w:pPr>
    </w:p>
    <w:p w:rsidR="00E8711C" w:rsidRPr="00B9731C" w:rsidRDefault="00E8711C" w:rsidP="00E8711C">
      <w:pPr>
        <w:spacing w:after="0" w:line="240" w:lineRule="auto"/>
        <w:jc w:val="both"/>
        <w:rPr>
          <w:rFonts w:ascii="Times New Roman" w:eastAsia="Times New Roman" w:hAnsi="Times New Roman" w:cs="Times New Roman"/>
          <w:bCs/>
          <w:sz w:val="24"/>
          <w:szCs w:val="24"/>
          <w:shd w:val="clear" w:color="auto" w:fill="F3F3F3"/>
          <w:lang w:eastAsia="ru-RU"/>
        </w:rPr>
      </w:pPr>
    </w:p>
    <w:p w:rsidR="00A44F18" w:rsidRPr="00A83376" w:rsidRDefault="00A44F18" w:rsidP="00A44F18">
      <w:pPr>
        <w:pStyle w:val="Default0"/>
        <w:ind w:firstLine="426"/>
        <w:jc w:val="center"/>
      </w:pPr>
      <w:r w:rsidRPr="00A83376">
        <w:rPr>
          <w:b/>
          <w:bCs/>
        </w:rPr>
        <w:t>3.2.5 Информационно-методическое обеспечение реализации ООП</w:t>
      </w:r>
    </w:p>
    <w:p w:rsidR="00A44F18" w:rsidRPr="00A83376" w:rsidRDefault="00A44F18" w:rsidP="00A44F18">
      <w:pPr>
        <w:pStyle w:val="Default0"/>
        <w:ind w:firstLine="426"/>
        <w:jc w:val="both"/>
      </w:pPr>
      <w:r w:rsidRPr="00A83376">
        <w:t>ООП ООО обеспечивается учебно-методическими, учебно-дидактическими и информ</w:t>
      </w:r>
      <w:r w:rsidRPr="00A83376">
        <w:t>а</w:t>
      </w:r>
      <w:r w:rsidRPr="00A83376">
        <w:t>ционными ресурсами по всем предусмотренным ею учебным курсам (дисциплинам), мод</w:t>
      </w:r>
      <w:r w:rsidRPr="00A83376">
        <w:t>у</w:t>
      </w:r>
      <w:r w:rsidRPr="00A83376">
        <w:t xml:space="preserve">лям. </w:t>
      </w:r>
    </w:p>
    <w:p w:rsidR="00A44F18" w:rsidRPr="00A83376" w:rsidRDefault="00A44F18" w:rsidP="00A44F18">
      <w:pPr>
        <w:pStyle w:val="Default0"/>
        <w:ind w:firstLine="426"/>
        <w:jc w:val="both"/>
      </w:pPr>
      <w:r w:rsidRPr="00A83376">
        <w:rPr>
          <w:b/>
          <w:bCs/>
        </w:rPr>
        <w:t xml:space="preserve">Учебно-методическое обеспечение </w:t>
      </w:r>
    </w:p>
    <w:p w:rsidR="00A44F18" w:rsidRPr="00A83376" w:rsidRDefault="00A44F18" w:rsidP="00A44F18">
      <w:pPr>
        <w:pStyle w:val="Default0"/>
        <w:ind w:firstLine="426"/>
        <w:jc w:val="both"/>
      </w:pPr>
      <w:r w:rsidRPr="00A83376">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44F18" w:rsidRPr="00A83376" w:rsidRDefault="00A44F18" w:rsidP="00A44F18">
      <w:pPr>
        <w:pStyle w:val="Default0"/>
        <w:ind w:firstLine="426"/>
        <w:jc w:val="both"/>
      </w:pPr>
      <w:r w:rsidRPr="00A83376">
        <w:t>Вариативная часть программы (учебные, развивающие, интегративные курсы, образов</w:t>
      </w:r>
      <w:r w:rsidRPr="00A83376">
        <w:t>а</w:t>
      </w:r>
      <w:r w:rsidRPr="00A83376">
        <w:t>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w:t>
      </w:r>
      <w:r w:rsidRPr="00A83376">
        <w:t>а</w:t>
      </w:r>
      <w:r w:rsidRPr="00A83376">
        <w:t xml:space="preserve">щихся и педагогов и т.п.). </w:t>
      </w:r>
    </w:p>
    <w:p w:rsidR="00A44F18" w:rsidRPr="00A83376" w:rsidRDefault="00A44F18" w:rsidP="00A44F18">
      <w:pPr>
        <w:pStyle w:val="Default0"/>
        <w:ind w:firstLine="426"/>
        <w:jc w:val="both"/>
      </w:pPr>
      <w:r w:rsidRPr="00A83376">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A44F18" w:rsidRPr="00A83376" w:rsidRDefault="00A44F18" w:rsidP="00A44F18">
      <w:pPr>
        <w:pStyle w:val="Default0"/>
        <w:ind w:firstLine="426"/>
        <w:jc w:val="both"/>
      </w:pPr>
      <w:r w:rsidRPr="00A83376">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A44F18" w:rsidRPr="00A83376" w:rsidRDefault="00A44F18" w:rsidP="00A44F18">
      <w:pPr>
        <w:pStyle w:val="Default0"/>
        <w:ind w:firstLine="426"/>
        <w:jc w:val="both"/>
      </w:pPr>
      <w:r w:rsidRPr="00A8337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
    <w:p w:rsidR="00A44F18" w:rsidRPr="00A83376" w:rsidRDefault="00A44F18" w:rsidP="00A44F18">
      <w:pPr>
        <w:pStyle w:val="Default0"/>
        <w:ind w:firstLine="426"/>
        <w:jc w:val="both"/>
      </w:pPr>
      <w:r w:rsidRPr="00A83376">
        <w:lastRenderedPageBreak/>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A44F18" w:rsidRPr="00A83376" w:rsidRDefault="00A44F18" w:rsidP="00A44F18">
      <w:pPr>
        <w:pStyle w:val="Default0"/>
        <w:ind w:firstLine="426"/>
        <w:jc w:val="both"/>
      </w:pPr>
      <w:r w:rsidRPr="00A83376">
        <w:rPr>
          <w:b/>
          <w:bCs/>
        </w:rPr>
        <w:t xml:space="preserve">Учебно-дидактическое обеспечение </w:t>
      </w:r>
    </w:p>
    <w:p w:rsidR="00A44F18" w:rsidRPr="00A83376" w:rsidRDefault="00A44F18" w:rsidP="00A44F18">
      <w:pPr>
        <w:pStyle w:val="Default0"/>
        <w:ind w:firstLine="426"/>
        <w:jc w:val="both"/>
      </w:pPr>
      <w:r w:rsidRPr="00A83376">
        <w:t>Под учебно-дидактическими материалами (УДМ) в учебном процессе понимается си</w:t>
      </w:r>
      <w:r w:rsidRPr="00A83376">
        <w:t>с</w:t>
      </w:r>
      <w:r w:rsidRPr="00A83376">
        <w:t>тема различных текстов, заданий, задач, направленных на индивидуализацию учебной де</w:t>
      </w:r>
      <w:r w:rsidRPr="00A83376">
        <w:t>я</w:t>
      </w:r>
      <w:r w:rsidRPr="00A83376">
        <w:t>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w:t>
      </w:r>
      <w:r w:rsidRPr="00A83376">
        <w:t>о</w:t>
      </w:r>
      <w:r w:rsidRPr="00A83376">
        <w:t xml:space="preserve">бенностей системы и конкретных детей. </w:t>
      </w:r>
    </w:p>
    <w:p w:rsidR="00A44F18" w:rsidRPr="00A83376" w:rsidRDefault="00A44F18" w:rsidP="00A44F18">
      <w:pPr>
        <w:pStyle w:val="Default0"/>
        <w:ind w:firstLine="426"/>
        <w:jc w:val="both"/>
      </w:pPr>
      <w:r w:rsidRPr="00A83376">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A44F18" w:rsidRPr="00A83376" w:rsidRDefault="00A44F18" w:rsidP="00A44F18">
      <w:pPr>
        <w:pStyle w:val="Default0"/>
        <w:ind w:firstLine="426"/>
        <w:jc w:val="both"/>
      </w:pPr>
      <w:r w:rsidRPr="00A83376">
        <w:t>1. 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w:t>
      </w:r>
      <w:r w:rsidRPr="00A83376">
        <w:t>а</w:t>
      </w:r>
      <w:r w:rsidRPr="00A83376">
        <w:t>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w:t>
      </w:r>
      <w:r w:rsidRPr="00A83376">
        <w:t>ь</w:t>
      </w:r>
      <w:r w:rsidRPr="00A83376">
        <w:t xml:space="preserve">ного процесса педагогам необходимо удерживать два вида заданий: </w:t>
      </w:r>
    </w:p>
    <w:p w:rsidR="00A44F18" w:rsidRPr="00A83376" w:rsidRDefault="00A44F18" w:rsidP="00A44F18">
      <w:pPr>
        <w:pStyle w:val="Default0"/>
        <w:ind w:firstLine="426"/>
        <w:jc w:val="both"/>
      </w:pPr>
      <w:r w:rsidRPr="00A83376">
        <w:t xml:space="preserve">- задания, направленные на обеспечение детской самостоятельности; </w:t>
      </w:r>
    </w:p>
    <w:p w:rsidR="00A44F18" w:rsidRPr="00A83376" w:rsidRDefault="00A44F18" w:rsidP="00A44F18">
      <w:pPr>
        <w:pStyle w:val="Default0"/>
        <w:ind w:firstLine="426"/>
        <w:jc w:val="both"/>
      </w:pPr>
      <w:r w:rsidRPr="00A83376">
        <w:t xml:space="preserve">- задания, связанные с понятийным развитием, с продвижением в содержании учебных предметов. </w:t>
      </w:r>
    </w:p>
    <w:p w:rsidR="00A44F18" w:rsidRPr="00A83376" w:rsidRDefault="00A44F18" w:rsidP="00A44F18">
      <w:pPr>
        <w:pStyle w:val="Default0"/>
        <w:ind w:firstLine="426"/>
        <w:jc w:val="both"/>
      </w:pPr>
      <w:r w:rsidRPr="00A83376">
        <w:t>Важно подчеркнуть, что создаваемые УДМ должны быть средством поддержки детск</w:t>
      </w:r>
      <w:r w:rsidRPr="00A83376">
        <w:t>о</w:t>
      </w:r>
      <w:r w:rsidRPr="00A83376">
        <w:t xml:space="preserve">го действия – это существенно отличает деятельностный подход от традиционного. </w:t>
      </w:r>
    </w:p>
    <w:p w:rsidR="00A44F18" w:rsidRPr="00A83376" w:rsidRDefault="00A44F18" w:rsidP="00A44F18">
      <w:pPr>
        <w:pStyle w:val="Default0"/>
        <w:ind w:firstLine="426"/>
        <w:jc w:val="both"/>
      </w:pPr>
      <w:r w:rsidRPr="00A83376">
        <w:t>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w:t>
      </w:r>
      <w:r w:rsidRPr="00A83376">
        <w:t>ф</w:t>
      </w:r>
      <w:r w:rsidRPr="00A83376">
        <w:t xml:space="preserve">лексивного); информационно-иллюстративного, тренировочного; </w:t>
      </w:r>
    </w:p>
    <w:p w:rsidR="00A44F18" w:rsidRPr="00A83376" w:rsidRDefault="00A44F18" w:rsidP="00A44F18">
      <w:pPr>
        <w:pStyle w:val="Default0"/>
        <w:ind w:firstLine="426"/>
        <w:jc w:val="both"/>
      </w:pPr>
      <w:r w:rsidRPr="00A83376">
        <w:t xml:space="preserve">3. УДМ учителя не должны заменять базового учебника по тому или иному предмету. Они должны прежде всего пробуждать поисково-пробующее действие учителя и учеников. </w:t>
      </w:r>
    </w:p>
    <w:p w:rsidR="00A44F18" w:rsidRPr="00A83376" w:rsidRDefault="00A44F18" w:rsidP="00A44F18">
      <w:pPr>
        <w:pStyle w:val="Default0"/>
        <w:ind w:firstLine="426"/>
        <w:jc w:val="both"/>
      </w:pPr>
      <w:r w:rsidRPr="00A83376">
        <w:t xml:space="preserve">4. Необходимо при организации детского действия в учебных учительских материалах удерживать две формы этого действия: ресурсную и продуктную. </w:t>
      </w:r>
    </w:p>
    <w:p w:rsidR="00A44F18" w:rsidRPr="00A83376" w:rsidRDefault="00A44F18" w:rsidP="00A44F18">
      <w:pPr>
        <w:pStyle w:val="Default0"/>
        <w:ind w:firstLine="426"/>
        <w:jc w:val="both"/>
      </w:pPr>
      <w:r w:rsidRPr="00A83376">
        <w:t>Ресурс – это все те материалы, которые могут быть явлены в пробе построения средс</w:t>
      </w:r>
      <w:r w:rsidRPr="00A83376">
        <w:t>т</w:t>
      </w:r>
      <w:r w:rsidRPr="00A83376">
        <w:t xml:space="preserve">ва- превращения ресурса в средство. </w:t>
      </w:r>
    </w:p>
    <w:p w:rsidR="00A44F18" w:rsidRPr="00A83376" w:rsidRDefault="00A44F18" w:rsidP="00A44F18">
      <w:pPr>
        <w:pStyle w:val="Default0"/>
        <w:ind w:firstLine="426"/>
        <w:jc w:val="both"/>
      </w:pPr>
      <w:r w:rsidRPr="00A83376">
        <w:t>5. В контрольно-оценочной деятельности основная задача педагога должна быть н</w:t>
      </w:r>
      <w:r w:rsidRPr="00A83376">
        <w:t>а</w:t>
      </w:r>
      <w:r w:rsidRPr="00A83376">
        <w:t>правлена на организацию возможности учащимся самим отслеживать динамику их дост</w:t>
      </w:r>
      <w:r w:rsidRPr="00A83376">
        <w:t>и</w:t>
      </w:r>
      <w:r w:rsidRPr="00A83376">
        <w:t>жений в образовательном процессе, становление их учебной самостоятельности, а также о</w:t>
      </w:r>
      <w:r w:rsidRPr="00A83376">
        <w:t>п</w:t>
      </w:r>
      <w:r w:rsidRPr="00A83376">
        <w:t>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w:t>
      </w:r>
      <w:r w:rsidRPr="00A83376">
        <w:t>е</w:t>
      </w:r>
      <w:r w:rsidRPr="00A83376">
        <w:t>риалы должны быть подобраны так, чтобы ученики имели возможность самостоятельно о</w:t>
      </w:r>
      <w:r w:rsidRPr="00A83376">
        <w:t>т</w:t>
      </w:r>
      <w:r w:rsidRPr="00A83376">
        <w:t xml:space="preserve">слеживать свои достижения и проблемы в процессе обучения. </w:t>
      </w:r>
    </w:p>
    <w:p w:rsidR="00A44F18" w:rsidRPr="00A83376" w:rsidRDefault="00A44F18" w:rsidP="00A44F18">
      <w:pPr>
        <w:pStyle w:val="Default0"/>
        <w:ind w:firstLine="426"/>
        <w:jc w:val="both"/>
      </w:pPr>
      <w:r w:rsidRPr="00A83376">
        <w:rPr>
          <w:b/>
          <w:bCs/>
        </w:rPr>
        <w:t xml:space="preserve">Информационное обеспечение </w:t>
      </w:r>
    </w:p>
    <w:p w:rsidR="00A44F18" w:rsidRPr="00A83376" w:rsidRDefault="00A44F18" w:rsidP="00A44F18">
      <w:pPr>
        <w:pStyle w:val="Default0"/>
        <w:ind w:firstLine="426"/>
        <w:jc w:val="both"/>
      </w:pPr>
      <w:r w:rsidRPr="00A83376">
        <w:t xml:space="preserve">Для эффективного информационного обеспечения реализации ООП ООО в школе сформирована информационная среда (ИС). </w:t>
      </w:r>
    </w:p>
    <w:p w:rsidR="00A44F18" w:rsidRPr="00A83376" w:rsidRDefault="00A44F18" w:rsidP="00A44F18">
      <w:pPr>
        <w:pStyle w:val="Default0"/>
        <w:ind w:firstLine="426"/>
        <w:jc w:val="both"/>
      </w:pPr>
      <w:r w:rsidRPr="00A83376">
        <w:t>Информационная среда  МКОУ «</w:t>
      </w:r>
      <w:r w:rsidR="00DE6ABA" w:rsidRPr="00A83376">
        <w:t>Большесудаченская СОШ</w:t>
      </w:r>
      <w:r w:rsidRPr="00A83376">
        <w:t>» включает в себя совоку</w:t>
      </w:r>
      <w:r w:rsidRPr="00A83376">
        <w:t>п</w:t>
      </w:r>
      <w:r w:rsidRPr="00A83376">
        <w:t>ность технологических средств (компьютеры, базы данных</w:t>
      </w:r>
      <w:r w:rsidR="00DE6ABA" w:rsidRPr="00A83376">
        <w:t>,</w:t>
      </w:r>
      <w:r w:rsidRPr="00A83376">
        <w:t xml:space="preserve">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w:t>
      </w:r>
      <w:r w:rsidRPr="00A83376">
        <w:t>о</w:t>
      </w:r>
      <w:r w:rsidRPr="00A83376">
        <w:t xml:space="preserve">нальных задач с применением информационно-коммуникационных технологий (ИКТ), а также наличие службы поддержки применения ИКТ. </w:t>
      </w:r>
    </w:p>
    <w:p w:rsidR="00A44F18" w:rsidRPr="00A83376" w:rsidRDefault="00A44F18" w:rsidP="00A44F18">
      <w:pPr>
        <w:pStyle w:val="Default0"/>
        <w:ind w:firstLine="426"/>
        <w:jc w:val="both"/>
      </w:pPr>
      <w:r w:rsidRPr="00A83376">
        <w:t>Информационная среда обеспечивает эффективную деятельность обучающихся по о</w:t>
      </w:r>
      <w:r w:rsidRPr="00A83376">
        <w:t>с</w:t>
      </w:r>
      <w:r w:rsidRPr="00A83376">
        <w:t>воению ООП ООО и эффективную образовательную деятельность педагогических и рук</w:t>
      </w:r>
      <w:r w:rsidRPr="00A83376">
        <w:t>о</w:t>
      </w:r>
      <w:r w:rsidRPr="00A83376">
        <w:t>водящих работников по реализации основной образовательной программы основного общ</w:t>
      </w:r>
      <w:r w:rsidRPr="00A83376">
        <w:t>е</w:t>
      </w:r>
      <w:r w:rsidRPr="00A83376">
        <w:t xml:space="preserve">го образования, в том числе возможность: </w:t>
      </w:r>
    </w:p>
    <w:p w:rsidR="00A44F18" w:rsidRPr="00A83376" w:rsidRDefault="00A44F18" w:rsidP="00A44F18">
      <w:pPr>
        <w:pStyle w:val="Default0"/>
        <w:ind w:firstLine="426"/>
        <w:jc w:val="both"/>
      </w:pPr>
      <w:r w:rsidRPr="00A83376">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w:t>
      </w:r>
      <w:r w:rsidRPr="00A83376">
        <w:t>ы</w:t>
      </w:r>
      <w:r w:rsidRPr="00A83376">
        <w:t xml:space="preserve">ступления с аудио-, видео- и графическим сопровождением, общение в Интернете); </w:t>
      </w:r>
    </w:p>
    <w:p w:rsidR="00A44F18" w:rsidRPr="00A83376" w:rsidRDefault="00A44F18" w:rsidP="00A44F18">
      <w:pPr>
        <w:pStyle w:val="Default0"/>
        <w:ind w:firstLine="426"/>
        <w:jc w:val="both"/>
      </w:pPr>
      <w:r w:rsidRPr="00A83376">
        <w:t xml:space="preserve">- планирования образовательного процесса и его ресурсного обеспечения; </w:t>
      </w:r>
    </w:p>
    <w:p w:rsidR="00A44F18" w:rsidRPr="00A83376" w:rsidRDefault="00A44F18" w:rsidP="00A44F18">
      <w:pPr>
        <w:pStyle w:val="Default0"/>
        <w:ind w:firstLine="426"/>
        <w:jc w:val="both"/>
      </w:pPr>
      <w:r w:rsidRPr="00A83376">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w:t>
      </w:r>
      <w:r w:rsidRPr="00A83376">
        <w:lastRenderedPageBreak/>
        <w:t>деятельности обучающихся, а также анализа и оценки такой деятельности; доступа к разм</w:t>
      </w:r>
      <w:r w:rsidRPr="00A83376">
        <w:t>е</w:t>
      </w:r>
      <w:r w:rsidRPr="00A83376">
        <w:t xml:space="preserve">щаемой информации; </w:t>
      </w:r>
    </w:p>
    <w:p w:rsidR="00A44F18" w:rsidRPr="00A83376" w:rsidRDefault="00A44F18" w:rsidP="00A44F18">
      <w:pPr>
        <w:pStyle w:val="Default0"/>
        <w:ind w:firstLine="426"/>
        <w:jc w:val="both"/>
      </w:pPr>
      <w:r w:rsidRPr="00A83376">
        <w:t>- мониторинга хода и результатов учебного процесса, фиксацию результатов деятельн</w:t>
      </w:r>
      <w:r w:rsidRPr="00A83376">
        <w:t>о</w:t>
      </w:r>
      <w:r w:rsidRPr="00A83376">
        <w:t xml:space="preserve">сти обучающихся и педагогических работников; мониторинга здоровья обучающихся; </w:t>
      </w:r>
    </w:p>
    <w:p w:rsidR="00A44F18" w:rsidRPr="00A83376" w:rsidRDefault="00A44F18" w:rsidP="00A44F18">
      <w:pPr>
        <w:pStyle w:val="Default0"/>
        <w:ind w:firstLine="426"/>
        <w:jc w:val="both"/>
      </w:pPr>
      <w:r w:rsidRPr="00A83376">
        <w:t>-дистанционного взаимодействия всех участников образовательного процесса: обуча</w:t>
      </w:r>
      <w:r w:rsidRPr="00A83376">
        <w:t>ю</w:t>
      </w:r>
      <w:r w:rsidRPr="00A83376">
        <w:t>щихся, педагогических работников, администрации образовательного учреждения, родит</w:t>
      </w:r>
      <w:r w:rsidRPr="00A83376">
        <w:t>е</w:t>
      </w:r>
      <w:r w:rsidRPr="00A83376">
        <w:t>лей (законных представителей) обучающихся</w:t>
      </w:r>
      <w:r w:rsidR="00A83376" w:rsidRPr="00A83376">
        <w:t xml:space="preserve">, </w:t>
      </w:r>
      <w:r w:rsidRPr="00A83376">
        <w:t xml:space="preserve">общественности, органов, осуществляющих управление в сфере образования; </w:t>
      </w:r>
    </w:p>
    <w:p w:rsidR="00A44F18" w:rsidRPr="00A83376" w:rsidRDefault="00A44F18" w:rsidP="00A44F18">
      <w:pPr>
        <w:pStyle w:val="Default0"/>
        <w:ind w:firstLine="426"/>
        <w:jc w:val="both"/>
      </w:pPr>
      <w:r w:rsidRPr="00A83376">
        <w:t>- сетевого взаимодействия образовательных учреждений, в том числе с образовател</w:t>
      </w:r>
      <w:r w:rsidRPr="00A83376">
        <w:t>ь</w:t>
      </w:r>
      <w:r w:rsidRPr="00A83376">
        <w:t xml:space="preserve">ными учреждениями дополнительного образования, а также органов, осуществляющих управление в сфере образования; </w:t>
      </w:r>
    </w:p>
    <w:p w:rsidR="00A44F18" w:rsidRPr="00A83376" w:rsidRDefault="00A44F18" w:rsidP="00A44F18">
      <w:pPr>
        <w:pStyle w:val="Default0"/>
        <w:ind w:firstLine="426"/>
        <w:jc w:val="both"/>
      </w:pPr>
      <w:r w:rsidRPr="00A83376">
        <w:t>- ограничения доступа к информации, несовместимой с задачами духовно- нравственн</w:t>
      </w:r>
      <w:r w:rsidRPr="00A83376">
        <w:t>о</w:t>
      </w:r>
      <w:r w:rsidRPr="00A83376">
        <w:t xml:space="preserve">го развития и воспитания обучающихся; </w:t>
      </w:r>
    </w:p>
    <w:p w:rsidR="00A44F18" w:rsidRPr="00A83376" w:rsidRDefault="00A44F18" w:rsidP="00A44F18">
      <w:pPr>
        <w:pStyle w:val="Default0"/>
        <w:ind w:firstLine="426"/>
        <w:jc w:val="both"/>
      </w:pPr>
      <w:r w:rsidRPr="00A83376">
        <w:t>- учета контингента обучающихся, педагогических работников, родителей обучающи</w:t>
      </w:r>
      <w:r w:rsidRPr="00A83376">
        <w:t>х</w:t>
      </w:r>
      <w:r w:rsidRPr="00A83376">
        <w:t xml:space="preserve">ся, бухгалтерского учета в образовательном учреждении; </w:t>
      </w:r>
    </w:p>
    <w:p w:rsidR="00A44F18" w:rsidRPr="00A83376" w:rsidRDefault="00A44F18" w:rsidP="00A44F18">
      <w:pPr>
        <w:pStyle w:val="Default0"/>
        <w:ind w:firstLine="426"/>
        <w:jc w:val="both"/>
      </w:pPr>
      <w:r w:rsidRPr="00A83376">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w:t>
      </w:r>
      <w:r w:rsidRPr="00A83376">
        <w:t>н</w:t>
      </w:r>
      <w:r w:rsidRPr="00A83376">
        <w:t>формационно-образовательным ресурсам, размещенным в федеральных и региональных б</w:t>
      </w:r>
      <w:r w:rsidRPr="00A83376">
        <w:t>а</w:t>
      </w:r>
      <w:r w:rsidRPr="00A83376">
        <w:t xml:space="preserve">зах данных; </w:t>
      </w:r>
    </w:p>
    <w:p w:rsidR="00A44F18" w:rsidRPr="00A83376" w:rsidRDefault="00A44F18" w:rsidP="00A44F18">
      <w:pPr>
        <w:pStyle w:val="Default0"/>
        <w:ind w:firstLine="426"/>
        <w:jc w:val="both"/>
      </w:pPr>
      <w:r w:rsidRPr="00A83376">
        <w:t xml:space="preserve">- организации работы в режиме как индивидуального, так и коллективного доступа к информационно-образовательным ресурсам; </w:t>
      </w:r>
    </w:p>
    <w:p w:rsidR="00A44F18" w:rsidRPr="00A83376" w:rsidRDefault="00A44F18" w:rsidP="00A44F18">
      <w:pPr>
        <w:pStyle w:val="Default0"/>
        <w:ind w:firstLine="426"/>
        <w:jc w:val="both"/>
      </w:pPr>
      <w:r w:rsidRPr="00A83376">
        <w:t xml:space="preserve">- организации дистанционного образования; </w:t>
      </w:r>
    </w:p>
    <w:p w:rsidR="00A44F18" w:rsidRPr="00A83376" w:rsidRDefault="00A44F18" w:rsidP="00A44F18">
      <w:pPr>
        <w:pStyle w:val="Default0"/>
        <w:ind w:firstLine="426"/>
        <w:jc w:val="both"/>
      </w:pPr>
      <w:r w:rsidRPr="00A83376">
        <w:t xml:space="preserve">- взаимодействия школы с другими организациями социальной сферы: </w:t>
      </w:r>
    </w:p>
    <w:p w:rsidR="00A44F18" w:rsidRPr="00A83376" w:rsidRDefault="00A44F18" w:rsidP="00A44F18">
      <w:pPr>
        <w:pStyle w:val="Default0"/>
        <w:ind w:firstLine="426"/>
        <w:jc w:val="both"/>
      </w:pPr>
      <w:r w:rsidRPr="00A83376">
        <w:t>учреждениями дополнительного образования детей, учреждениями культуры, здрав</w:t>
      </w:r>
      <w:r w:rsidRPr="00A83376">
        <w:t>о</w:t>
      </w:r>
      <w:r w:rsidRPr="00A83376">
        <w:t>охранения, спорта, досуга, службами занятости населения, обеспечения безопасности жи</w:t>
      </w:r>
      <w:r w:rsidRPr="00A83376">
        <w:t>з</w:t>
      </w:r>
      <w:r w:rsidRPr="00A83376">
        <w:t xml:space="preserve">недеятельности; </w:t>
      </w:r>
    </w:p>
    <w:p w:rsidR="00A44F18" w:rsidRPr="00A83376" w:rsidRDefault="00A44F18" w:rsidP="00A44F18">
      <w:pPr>
        <w:pStyle w:val="Default0"/>
        <w:ind w:firstLine="426"/>
        <w:jc w:val="both"/>
      </w:pPr>
      <w:r w:rsidRPr="00A83376">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w:t>
      </w:r>
      <w:r w:rsidRPr="00A83376">
        <w:t>ю</w:t>
      </w:r>
      <w:r w:rsidRPr="00A83376">
        <w:t>щихся, в том числе талантливых и одаренных, включая обучающихся, оказавшихся в тру</w:t>
      </w:r>
      <w:r w:rsidRPr="00A83376">
        <w:t>д</w:t>
      </w:r>
      <w:r w:rsidRPr="00A83376">
        <w:t xml:space="preserve">ной жизненной ситуации, а также с ограниченными возможностями здоровья и инвалидов. </w:t>
      </w:r>
    </w:p>
    <w:p w:rsidR="00A44F18" w:rsidRPr="00A83376" w:rsidRDefault="00A44F18" w:rsidP="00A44F18">
      <w:pPr>
        <w:pStyle w:val="Default0"/>
        <w:ind w:firstLine="426"/>
        <w:jc w:val="both"/>
      </w:pPr>
      <w:r w:rsidRPr="00A83376">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w:t>
      </w:r>
      <w:r w:rsidRPr="00A83376">
        <w:t>о</w:t>
      </w:r>
      <w:r w:rsidRPr="00A83376">
        <w:t>дящиеся постоянно в том или ином кабинете. В минимальном варианте это оснащение обе</w:t>
      </w:r>
      <w:r w:rsidRPr="00A83376">
        <w:t>с</w:t>
      </w:r>
      <w:r w:rsidRPr="00A83376">
        <w:t>печивает в любом помещении школы, где идет образовательный процесс, работу с компь</w:t>
      </w:r>
      <w:r w:rsidRPr="00A83376">
        <w:t>ю</w:t>
      </w:r>
      <w:r w:rsidRPr="00A83376">
        <w:t>тером, распечатывание текстовых файлов, размножение больших объемов текстовых и гр</w:t>
      </w:r>
      <w:r w:rsidRPr="00A83376">
        <w:t>а</w:t>
      </w:r>
      <w:r w:rsidRPr="00A83376">
        <w:t>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Это достигается за счет использования мобильного комп</w:t>
      </w:r>
      <w:r w:rsidRPr="00A83376">
        <w:t>ь</w:t>
      </w:r>
      <w:r w:rsidRPr="00A83376">
        <w:t>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w:t>
      </w:r>
      <w:r w:rsidRPr="00A83376">
        <w:t>е</w:t>
      </w:r>
      <w:r w:rsidRPr="00A83376">
        <w:t>носного звукоусиливающего комплекта оборудования, соответствующих цифровых образ</w:t>
      </w:r>
      <w:r w:rsidRPr="00A83376">
        <w:t>о</w:t>
      </w:r>
      <w:r w:rsidRPr="00A83376">
        <w:t>вательных ресурсов и необходимых расходных материалов (запасных картриджей для при</w:t>
      </w:r>
      <w:r w:rsidRPr="00A83376">
        <w:t>н</w:t>
      </w:r>
      <w:r w:rsidRPr="00A83376">
        <w:t>теров и копировального устройства, ламп для мультимедийного проектора, батареек для ф</w:t>
      </w:r>
      <w:r w:rsidRPr="00A83376">
        <w:t>о</w:t>
      </w:r>
      <w:r w:rsidRPr="00A83376">
        <w:t>то и видеокамер, диктофонов, микрофонов и т.д., устройства для хранения, записи и перед</w:t>
      </w:r>
      <w:r w:rsidRPr="00A83376">
        <w:t>а</w:t>
      </w:r>
      <w:r w:rsidRPr="00A83376">
        <w:t>чи информации – флеш-память, CD, DVD-диски). Дополнительными компонентами м</w:t>
      </w:r>
      <w:r w:rsidRPr="00A83376">
        <w:t>о</w:t>
      </w:r>
      <w:r w:rsidRPr="00A83376">
        <w:t>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w:t>
      </w:r>
      <w:r w:rsidRPr="00A83376">
        <w:t>т</w:t>
      </w:r>
      <w:r w:rsidRPr="00A83376">
        <w:t xml:space="preserve">ройство для хранения цифрового архива и устройство для копирования материалов на CD и DVD-носители. </w:t>
      </w:r>
    </w:p>
    <w:p w:rsidR="00A44F18" w:rsidRPr="00A83376" w:rsidRDefault="00A44F18" w:rsidP="00A44F18">
      <w:pPr>
        <w:pStyle w:val="Default0"/>
        <w:ind w:firstLine="426"/>
        <w:jc w:val="both"/>
      </w:pPr>
      <w:r w:rsidRPr="00A83376">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w:t>
      </w:r>
      <w:r w:rsidRPr="00A83376">
        <w:t>н</w:t>
      </w:r>
      <w:r w:rsidRPr="00A83376">
        <w:t>фигурации, в которой в дополнение к предыдущему оснащению, формируются рабочие ме</w:t>
      </w:r>
      <w:r w:rsidRPr="00A83376">
        <w:t>с</w:t>
      </w:r>
      <w:r w:rsidRPr="00A83376">
        <w:t>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w:t>
      </w:r>
      <w:r w:rsidRPr="00A83376">
        <w:t>р</w:t>
      </w:r>
      <w:r w:rsidRPr="00A83376">
        <w:t>ного частого использования), цифровых фото- и видеокамер, добавляются мобильные кла</w:t>
      </w:r>
      <w:r w:rsidRPr="00A83376">
        <w:t>с</w:t>
      </w:r>
      <w:r w:rsidRPr="00A83376">
        <w:t>сы с беспроводным доступом к локальной сети, оснащаются помещения для самостоятел</w:t>
      </w:r>
      <w:r w:rsidRPr="00A83376">
        <w:t>ь</w:t>
      </w:r>
      <w:r w:rsidRPr="00A83376">
        <w:t xml:space="preserve">ной работы учащихся после уроков (читальный зал библиотеки и др.). </w:t>
      </w:r>
    </w:p>
    <w:p w:rsidR="00A44F18" w:rsidRPr="00A83376" w:rsidRDefault="00A44F18" w:rsidP="00A44F18">
      <w:pPr>
        <w:pStyle w:val="Default0"/>
        <w:ind w:firstLine="426"/>
        <w:jc w:val="both"/>
      </w:pPr>
      <w:r w:rsidRPr="00A83376">
        <w:lastRenderedPageBreak/>
        <w:t>Помимо общешкольного оборудования и оснащения преподавания информатики в пр</w:t>
      </w:r>
      <w:r w:rsidRPr="00A83376">
        <w:t>е</w:t>
      </w:r>
      <w:r w:rsidRPr="00A83376">
        <w:t>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Для всех предметов предусмотр</w:t>
      </w:r>
      <w:r w:rsidRPr="00A83376">
        <w:t>е</w:t>
      </w:r>
      <w:r w:rsidRPr="00A83376">
        <w:t>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w:t>
      </w:r>
      <w:r w:rsidRPr="00A83376">
        <w:t>и</w:t>
      </w:r>
      <w:r w:rsidRPr="00A83376">
        <w:t>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w:t>
      </w:r>
      <w:r w:rsidRPr="00A83376">
        <w:t>у</w:t>
      </w:r>
      <w:r w:rsidRPr="00A83376">
        <w:t>менты создания и обработки графики). Все это оснащение эффективно используется в до</w:t>
      </w:r>
      <w:r w:rsidRPr="00A83376">
        <w:t>с</w:t>
      </w:r>
      <w:r w:rsidRPr="00A83376">
        <w:t>тижении целей предметной ИКТ-компетентности обучающихся и в повышении квалифик</w:t>
      </w:r>
      <w:r w:rsidRPr="00A83376">
        <w:t>а</w:t>
      </w:r>
      <w:r w:rsidRPr="00A83376">
        <w:t xml:space="preserve">ции учителей. </w:t>
      </w:r>
    </w:p>
    <w:p w:rsidR="00A44F18" w:rsidRPr="00A83376" w:rsidRDefault="00A44F18" w:rsidP="00A44F18">
      <w:pPr>
        <w:pStyle w:val="Default0"/>
        <w:ind w:firstLine="426"/>
        <w:jc w:val="both"/>
      </w:pPr>
      <w:r w:rsidRPr="00A83376">
        <w:t xml:space="preserve">Соответственно сказанному выше, меняется и роль кабинета информатики. </w:t>
      </w:r>
    </w:p>
    <w:p w:rsidR="00A44F18" w:rsidRPr="00A83376" w:rsidRDefault="00A44F18" w:rsidP="00A44F18">
      <w:pPr>
        <w:pStyle w:val="Default0"/>
        <w:ind w:firstLine="426"/>
        <w:jc w:val="both"/>
      </w:pPr>
      <w:r w:rsidRPr="00A83376">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w:t>
      </w:r>
      <w:r w:rsidRPr="00A83376">
        <w:t>н</w:t>
      </w:r>
      <w:r w:rsidRPr="00A83376">
        <w:t xml:space="preserve">ной культуры и информационных сервисов школы (наряду с библиотекой–медиатекой), центром формирования ИКТ-компетентности участников образовательного процесса. </w:t>
      </w:r>
    </w:p>
    <w:p w:rsidR="00A44F18" w:rsidRPr="00A83376" w:rsidRDefault="00A44F18" w:rsidP="00A44F18">
      <w:pPr>
        <w:pStyle w:val="Default0"/>
        <w:ind w:firstLine="426"/>
        <w:jc w:val="both"/>
      </w:pPr>
      <w:r w:rsidRPr="00A83376">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w:t>
      </w:r>
      <w:r w:rsidRPr="00A83376">
        <w:t>и</w:t>
      </w:r>
      <w:r w:rsidRPr="00A83376">
        <w:t xml:space="preserve">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A44F18" w:rsidRPr="00A83376" w:rsidRDefault="00A44F18" w:rsidP="00A83376">
      <w:pPr>
        <w:pStyle w:val="Default0"/>
        <w:ind w:firstLine="426"/>
        <w:jc w:val="both"/>
      </w:pPr>
      <w:r w:rsidRPr="00A83376">
        <w:t>В кабинете информатики имеется одно рабочее место преподавателя, включающ</w:t>
      </w:r>
      <w:r w:rsidR="00A83376" w:rsidRPr="00A83376">
        <w:t>его ст</w:t>
      </w:r>
      <w:r w:rsidR="00A83376" w:rsidRPr="00A83376">
        <w:t>а</w:t>
      </w:r>
      <w:r w:rsidR="00A83376" w:rsidRPr="00A83376">
        <w:t>ционарный компьютер, и 7</w:t>
      </w:r>
      <w:r w:rsidRPr="00A83376">
        <w:t xml:space="preserve"> компьютерных мест обучающихся. В кабинете имеются осно</w:t>
      </w:r>
      <w:r w:rsidRPr="00A83376">
        <w:t>в</w:t>
      </w:r>
      <w:r w:rsidRPr="00A83376">
        <w:t xml:space="preserve">ные пользовательские устройства, входящие в состав общешкольного оборудования, в том числе – проектор с потолочным креплением, маркерная доска, также комбинация принтеров и сканеров, позволяющая сканировать страницы А4, распечатывать цветные страницы А4. Первоначальное освоение этих устройств проходит под руководством учителя информатики в кабинете информатики. </w:t>
      </w:r>
    </w:p>
    <w:p w:rsidR="00A44F18" w:rsidRPr="00A83376" w:rsidRDefault="00A44F18" w:rsidP="00A44F18">
      <w:pPr>
        <w:pStyle w:val="Default0"/>
        <w:ind w:firstLine="426"/>
        <w:jc w:val="both"/>
      </w:pPr>
      <w:r w:rsidRPr="00A83376">
        <w:t xml:space="preserve">Наличие подключения к сети Интернет (да, нет) да </w:t>
      </w:r>
    </w:p>
    <w:p w:rsidR="00A44F18" w:rsidRPr="00A83376" w:rsidRDefault="00A44F18" w:rsidP="00A44F18">
      <w:pPr>
        <w:pStyle w:val="Default0"/>
        <w:ind w:firstLine="426"/>
        <w:jc w:val="both"/>
      </w:pPr>
      <w:r w:rsidRPr="00A83376">
        <w:t xml:space="preserve">Тип подключения к сети Интернет: выделенная линия да </w:t>
      </w:r>
    </w:p>
    <w:p w:rsidR="00A44F18" w:rsidRPr="00A83376" w:rsidRDefault="00A44F18" w:rsidP="00A44F18">
      <w:pPr>
        <w:pStyle w:val="Default0"/>
        <w:ind w:firstLine="426"/>
        <w:jc w:val="both"/>
      </w:pPr>
      <w:r w:rsidRPr="00A83376">
        <w:t xml:space="preserve">Скорость подключения к сети Интернет не менее 128 кбит/с (да, нет) да </w:t>
      </w:r>
    </w:p>
    <w:p w:rsidR="00A44F18" w:rsidRPr="00A83376" w:rsidRDefault="00A44F18" w:rsidP="00A44F18">
      <w:pPr>
        <w:pStyle w:val="Default0"/>
        <w:ind w:firstLine="426"/>
        <w:jc w:val="both"/>
      </w:pPr>
      <w:r w:rsidRPr="00A83376">
        <w:t>Количество персональных ЭВМ, подк</w:t>
      </w:r>
      <w:r w:rsidR="00A83376" w:rsidRPr="00A83376">
        <w:t>люченных к сети Интернет (ед) 1</w:t>
      </w:r>
    </w:p>
    <w:p w:rsidR="00A44F18" w:rsidRPr="00A83376" w:rsidRDefault="00A44F18" w:rsidP="00A44F18">
      <w:pPr>
        <w:pStyle w:val="Default0"/>
        <w:ind w:firstLine="426"/>
        <w:jc w:val="both"/>
      </w:pPr>
      <w:r w:rsidRPr="00A83376">
        <w:t xml:space="preserve">Наличие в учреждении адреса электронной почты да </w:t>
      </w:r>
    </w:p>
    <w:p w:rsidR="00A44F18" w:rsidRPr="00A83376" w:rsidRDefault="00A44F18" w:rsidP="00A44F18">
      <w:pPr>
        <w:pStyle w:val="Default0"/>
        <w:ind w:firstLine="426"/>
        <w:jc w:val="both"/>
      </w:pPr>
      <w:r w:rsidRPr="00A83376">
        <w:t>Все программные средства, установленные на компьютерах, лицензированы, в том чи</w:t>
      </w:r>
      <w:r w:rsidRPr="00A83376">
        <w:t>с</w:t>
      </w:r>
      <w:r w:rsidRPr="00A83376">
        <w:t>ле операционная система Windows, Linux; имеются файловый менеджер в составе операц</w:t>
      </w:r>
      <w:r w:rsidRPr="00A83376">
        <w:t>и</w:t>
      </w:r>
      <w:r w:rsidRPr="00A83376">
        <w:t>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w:t>
      </w:r>
      <w:r w:rsidRPr="00A83376">
        <w:t>к</w:t>
      </w:r>
      <w:r w:rsidRPr="00A83376">
        <w:t xml:space="preserve">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w:t>
      </w:r>
    </w:p>
    <w:p w:rsidR="00A44F18" w:rsidRPr="00A83376" w:rsidRDefault="00A44F18" w:rsidP="00A44F18">
      <w:pPr>
        <w:pStyle w:val="Default0"/>
        <w:ind w:firstLine="426"/>
        <w:jc w:val="both"/>
      </w:pPr>
      <w:r w:rsidRPr="00A83376">
        <w:t>Фонд библиотеки и цифровых образовательных ресурсов кабинета информатики удо</w:t>
      </w:r>
      <w:r w:rsidRPr="00A83376">
        <w:t>в</w:t>
      </w:r>
      <w:r w:rsidRPr="00A83376">
        <w:t>летворяет общим требованиям в применении к кабинету информатики, то есть включает н</w:t>
      </w:r>
      <w:r w:rsidRPr="00A83376">
        <w:t>е</w:t>
      </w:r>
      <w:r w:rsidRPr="00A83376">
        <w:t>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w:t>
      </w:r>
      <w:r w:rsidRPr="00A83376">
        <w:t>а</w:t>
      </w:r>
      <w:r w:rsidRPr="00A83376">
        <w:t>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w:t>
      </w:r>
      <w:r w:rsidRPr="00A83376">
        <w:t>с</w:t>
      </w:r>
      <w:r w:rsidRPr="00A83376">
        <w:t xml:space="preserve">новным понятиям информатики. </w:t>
      </w:r>
    </w:p>
    <w:p w:rsidR="00A44F18" w:rsidRDefault="00A44F18" w:rsidP="00A44F18">
      <w:pPr>
        <w:pStyle w:val="Default0"/>
        <w:ind w:firstLine="426"/>
        <w:jc w:val="both"/>
      </w:pPr>
      <w:r w:rsidRPr="00A83376">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E8711C" w:rsidRPr="00A83376" w:rsidRDefault="00E8711C" w:rsidP="00A44F18">
      <w:pPr>
        <w:pStyle w:val="Default0"/>
        <w:ind w:firstLine="426"/>
        <w:jc w:val="both"/>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gridCol w:w="748"/>
      </w:tblGrid>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ация изучения общественного мнения по вопросам введения н</w:t>
            </w:r>
            <w:r w:rsidRPr="00E8711C">
              <w:rPr>
                <w:rFonts w:ascii="Times New Roman" w:hAnsi="Times New Roman" w:cs="Times New Roman"/>
                <w:sz w:val="24"/>
                <w:szCs w:val="24"/>
              </w:rPr>
              <w:t>о</w:t>
            </w:r>
            <w:r w:rsidRPr="00E8711C">
              <w:rPr>
                <w:rFonts w:ascii="Times New Roman" w:hAnsi="Times New Roman" w:cs="Times New Roman"/>
                <w:sz w:val="24"/>
                <w:szCs w:val="24"/>
              </w:rPr>
              <w:t>вых стандартов и внесения возможных дополнений в содержание осно</w:t>
            </w:r>
            <w:r w:rsidRPr="00E8711C">
              <w:rPr>
                <w:rFonts w:ascii="Times New Roman" w:hAnsi="Times New Roman" w:cs="Times New Roman"/>
                <w:sz w:val="24"/>
                <w:szCs w:val="24"/>
              </w:rPr>
              <w:t>в</w:t>
            </w:r>
            <w:r w:rsidRPr="00E8711C">
              <w:rPr>
                <w:rFonts w:ascii="Times New Roman" w:hAnsi="Times New Roman" w:cs="Times New Roman"/>
                <w:sz w:val="24"/>
                <w:szCs w:val="24"/>
              </w:rPr>
              <w:t xml:space="preserve">ной образовательной программы начального общего образования в том числе через сайт образовательного учреждения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сайта образовательного учреждения с целью обеспечения ш</w:t>
            </w:r>
            <w:r w:rsidRPr="00E8711C">
              <w:rPr>
                <w:rFonts w:ascii="Times New Roman" w:hAnsi="Times New Roman" w:cs="Times New Roman"/>
                <w:sz w:val="24"/>
                <w:szCs w:val="24"/>
              </w:rPr>
              <w:t>и</w:t>
            </w:r>
            <w:r w:rsidRPr="00E8711C">
              <w:rPr>
                <w:rFonts w:ascii="Times New Roman" w:hAnsi="Times New Roman" w:cs="Times New Roman"/>
                <w:sz w:val="24"/>
                <w:szCs w:val="24"/>
              </w:rPr>
              <w:t>рокого, постоянного и устойчивого доступа участников образова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роцесса к информации, связанной с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реализацией ООП ООО. Наличие на сайте следующей информ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дате создания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структуре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3.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5.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ерсональном составе педагогических кадров с указанием образов</w:t>
            </w:r>
            <w:r w:rsidRPr="00E8711C">
              <w:rPr>
                <w:rFonts w:ascii="Times New Roman" w:hAnsi="Times New Roman" w:cs="Times New Roman"/>
                <w:sz w:val="24"/>
                <w:szCs w:val="24"/>
              </w:rPr>
              <w:t>а</w:t>
            </w:r>
            <w:r w:rsidRPr="00E8711C">
              <w:rPr>
                <w:rFonts w:ascii="Times New Roman" w:hAnsi="Times New Roman" w:cs="Times New Roman"/>
                <w:sz w:val="24"/>
                <w:szCs w:val="24"/>
              </w:rPr>
              <w:t>тельного ценза, квалификации и опыта работы</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6.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материально-техническом обеспечении и оснащенности образовател</w:t>
            </w:r>
            <w:r w:rsidRPr="00E8711C">
              <w:rPr>
                <w:rFonts w:ascii="Times New Roman" w:hAnsi="Times New Roman" w:cs="Times New Roman"/>
                <w:sz w:val="24"/>
                <w:szCs w:val="24"/>
              </w:rPr>
              <w:t>ь</w:t>
            </w:r>
            <w:r w:rsidRPr="00E8711C">
              <w:rPr>
                <w:rFonts w:ascii="Times New Roman" w:hAnsi="Times New Roman" w:cs="Times New Roman"/>
                <w:sz w:val="24"/>
                <w:szCs w:val="24"/>
              </w:rPr>
              <w:t xml:space="preserve">ного процесса  (в том числе о наличии библиотеки, объектов спорта, средств обучения, условиях питания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 медицинского обслуживания, доступе к информационным системам и информационно-телекоммуникационным сетям);</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7.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электронных образовательных ресурсах, доступ к которым обеспечив</w:t>
            </w:r>
            <w:r w:rsidRPr="00E8711C">
              <w:rPr>
                <w:rFonts w:ascii="Times New Roman" w:hAnsi="Times New Roman" w:cs="Times New Roman"/>
                <w:sz w:val="24"/>
                <w:szCs w:val="24"/>
              </w:rPr>
              <w:t>а</w:t>
            </w:r>
            <w:r w:rsidRPr="00E8711C">
              <w:rPr>
                <w:rFonts w:ascii="Times New Roman" w:hAnsi="Times New Roman" w:cs="Times New Roman"/>
                <w:sz w:val="24"/>
                <w:szCs w:val="24"/>
              </w:rPr>
              <w:t>ется обучающим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8.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копий (фотокопий):</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а) Устава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г) утвержденного в установленном порядке плана финансово-хозяйственной деятельности или бюджетной сметы образовательной 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0</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интерактивного электронного образовательного контента по всем учебным предметам, в том числе содержание предметных обла</w:t>
            </w:r>
            <w:r w:rsidRPr="00E8711C">
              <w:rPr>
                <w:rFonts w:ascii="Times New Roman" w:hAnsi="Times New Roman" w:cs="Times New Roman"/>
                <w:sz w:val="24"/>
                <w:szCs w:val="24"/>
              </w:rPr>
              <w:t>с</w:t>
            </w:r>
            <w:r w:rsidRPr="00E8711C">
              <w:rPr>
                <w:rFonts w:ascii="Times New Roman" w:hAnsi="Times New Roman" w:cs="Times New Roman"/>
                <w:sz w:val="24"/>
                <w:szCs w:val="24"/>
              </w:rPr>
              <w:t>тей, представленное учебными объектами, которыми можно манипул</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ровать, и процессами, в которые можно вмешиваться.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обоснованного каталога ЦОРов и образовательных ресурсов Интернета для обуч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E8711C">
                <w:rPr>
                  <w:rFonts w:ascii="Times New Roman" w:hAnsi="Times New Roman" w:cs="Times New Roman"/>
                  <w:sz w:val="24"/>
                  <w:szCs w:val="24"/>
                </w:rPr>
                <w:t>2009 г</w:t>
              </w:r>
            </w:smartTag>
            <w:r w:rsidRPr="00E8711C">
              <w:rPr>
                <w:rFonts w:ascii="Times New Roman" w:hAnsi="Times New Roman" w:cs="Times New Roman"/>
                <w:sz w:val="24"/>
                <w:szCs w:val="24"/>
              </w:rPr>
              <w:t>.) в соо</w:t>
            </w:r>
            <w:r w:rsidRPr="00E8711C">
              <w:rPr>
                <w:rFonts w:ascii="Times New Roman" w:hAnsi="Times New Roman" w:cs="Times New Roman"/>
                <w:sz w:val="24"/>
                <w:szCs w:val="24"/>
              </w:rPr>
              <w:t>т</w:t>
            </w:r>
            <w:r w:rsidRPr="00E8711C">
              <w:rPr>
                <w:rFonts w:ascii="Times New Roman" w:hAnsi="Times New Roman" w:cs="Times New Roman"/>
                <w:sz w:val="24"/>
                <w:szCs w:val="24"/>
              </w:rPr>
              <w:t>ветствии с ФГОС ООО.</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6.</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контролируемый доступа участников образовательного пр</w:t>
            </w:r>
            <w:r w:rsidRPr="00E8711C">
              <w:rPr>
                <w:rFonts w:ascii="Times New Roman" w:hAnsi="Times New Roman" w:cs="Times New Roman"/>
                <w:sz w:val="24"/>
                <w:szCs w:val="24"/>
              </w:rPr>
              <w:t>о</w:t>
            </w:r>
            <w:r w:rsidRPr="00E8711C">
              <w:rPr>
                <w:rFonts w:ascii="Times New Roman" w:hAnsi="Times New Roman" w:cs="Times New Roman"/>
                <w:sz w:val="24"/>
                <w:szCs w:val="24"/>
              </w:rPr>
              <w:t>цесса к информационным образовательным ресурсам в сети Интернет</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7.</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ована информационная поддержка образовательной дея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8.</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широкий, постоянный и устойчивый доступ для всех учас</w:t>
            </w:r>
            <w:r w:rsidRPr="00E8711C">
              <w:rPr>
                <w:rFonts w:ascii="Times New Roman" w:hAnsi="Times New Roman" w:cs="Times New Roman"/>
                <w:sz w:val="24"/>
                <w:szCs w:val="24"/>
              </w:rPr>
              <w:t>т</w:t>
            </w:r>
            <w:r w:rsidRPr="00E8711C">
              <w:rPr>
                <w:rFonts w:ascii="Times New Roman" w:hAnsi="Times New Roman" w:cs="Times New Roman"/>
                <w:sz w:val="24"/>
                <w:szCs w:val="24"/>
              </w:rPr>
              <w:lastRenderedPageBreak/>
              <w:t>ников образовательного процесса к любой информации, связанной с реализацией основной образовательной программы</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 xml:space="preserve">Да </w:t>
            </w:r>
          </w:p>
        </w:tc>
      </w:tr>
      <w:tr w:rsidR="00E8711C" w:rsidRPr="00E8711C" w:rsidTr="0097523C">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спользуется электронный документооборот в образовательном проце</w:t>
            </w:r>
            <w:r w:rsidRPr="00E8711C">
              <w:rPr>
                <w:rFonts w:ascii="Times New Roman" w:hAnsi="Times New Roman" w:cs="Times New Roman"/>
                <w:sz w:val="24"/>
                <w:szCs w:val="24"/>
              </w:rPr>
              <w:t>с</w:t>
            </w:r>
            <w:r w:rsidRPr="00E8711C">
              <w:rPr>
                <w:rFonts w:ascii="Times New Roman" w:hAnsi="Times New Roman" w:cs="Times New Roman"/>
                <w:sz w:val="24"/>
                <w:szCs w:val="24"/>
              </w:rPr>
              <w:t>се (включая, электронный журнал, дневник, мониторинг и внутриучр</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жденческий контроль)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bl>
    <w:p w:rsidR="00E8711C" w:rsidRPr="00E8711C" w:rsidRDefault="00E8711C" w:rsidP="00E8711C">
      <w:pPr>
        <w:spacing w:after="0" w:line="240" w:lineRule="auto"/>
        <w:jc w:val="center"/>
        <w:rPr>
          <w:rFonts w:ascii="Times New Roman" w:hAnsi="Times New Roman" w:cs="Times New Roman"/>
          <w:sz w:val="24"/>
          <w:szCs w:val="24"/>
        </w:rPr>
      </w:pPr>
    </w:p>
    <w:p w:rsidR="00A44F18" w:rsidRPr="00A83376" w:rsidRDefault="00A44F18" w:rsidP="00A44F18">
      <w:pPr>
        <w:pStyle w:val="Default0"/>
        <w:ind w:firstLine="426"/>
        <w:jc w:val="both"/>
        <w:rPr>
          <w:b/>
          <w:bCs/>
          <w:color w:val="0000FF"/>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color w:val="222222"/>
          <w:sz w:val="24"/>
          <w:szCs w:val="24"/>
          <w:lang w:eastAsia="ru-RU"/>
        </w:rPr>
      </w:pPr>
      <w:r w:rsidRPr="00B9731C">
        <w:rPr>
          <w:rFonts w:ascii="Times New Roman" w:eastAsia="Calibri" w:hAnsi="Times New Roman" w:cs="Times New Roman"/>
          <w:b/>
          <w:sz w:val="24"/>
          <w:szCs w:val="24"/>
          <w:lang w:eastAsia="ru-RU"/>
        </w:rPr>
        <w:t xml:space="preserve">План внутришкольного контроля  введения и </w:t>
      </w:r>
      <w:r w:rsidRPr="00B9731C">
        <w:rPr>
          <w:rFonts w:ascii="Times New Roman" w:eastAsia="Calibri" w:hAnsi="Times New Roman" w:cs="Times New Roman"/>
          <w:b/>
          <w:color w:val="222222"/>
          <w:sz w:val="24"/>
          <w:szCs w:val="24"/>
          <w:lang w:eastAsia="ru-RU"/>
        </w:rPr>
        <w:t xml:space="preserve">реализации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color w:val="222222"/>
          <w:sz w:val="24"/>
          <w:szCs w:val="24"/>
          <w:lang w:eastAsia="ru-RU"/>
        </w:rPr>
        <w:t xml:space="preserve">ФГОС ООО </w:t>
      </w:r>
      <w:r w:rsidR="00D24271">
        <w:rPr>
          <w:rFonts w:ascii="Times New Roman" w:eastAsia="Calibri" w:hAnsi="Times New Roman" w:cs="Times New Roman"/>
          <w:b/>
          <w:bCs/>
          <w:sz w:val="24"/>
          <w:szCs w:val="24"/>
          <w:lang w:eastAsia="ru-RU"/>
        </w:rPr>
        <w:t>в МКОУ «Соснов</w:t>
      </w:r>
      <w:r w:rsidR="00E8711C">
        <w:rPr>
          <w:rFonts w:ascii="Times New Roman" w:eastAsia="Calibri" w:hAnsi="Times New Roman" w:cs="Times New Roman"/>
          <w:b/>
          <w:bCs/>
          <w:sz w:val="24"/>
          <w:szCs w:val="24"/>
          <w:lang w:eastAsia="ru-RU"/>
        </w:rPr>
        <w:t>ская С</w:t>
      </w:r>
      <w:r w:rsidRPr="00B9731C">
        <w:rPr>
          <w:rFonts w:ascii="Times New Roman" w:eastAsia="Calibri" w:hAnsi="Times New Roman" w:cs="Times New Roman"/>
          <w:b/>
          <w:bCs/>
          <w:sz w:val="24"/>
          <w:szCs w:val="24"/>
          <w:lang w:eastAsia="ru-RU"/>
        </w:rPr>
        <w:t>ОШ» в 2015/2020 учебном году</w:t>
      </w:r>
    </w:p>
    <w:p w:rsidR="00B9731C" w:rsidRPr="00B9731C" w:rsidRDefault="00B9731C" w:rsidP="00B9731C">
      <w:pPr>
        <w:spacing w:after="0" w:line="240" w:lineRule="auto"/>
        <w:ind w:firstLine="709"/>
        <w:contextualSpacing/>
        <w:jc w:val="both"/>
        <w:rPr>
          <w:rFonts w:ascii="Times New Roman" w:eastAsia="Times New Roman" w:hAnsi="Times New Roman" w:cs="Times New Roman"/>
          <w:b/>
          <w:color w:val="222222"/>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3"/>
        <w:gridCol w:w="2786"/>
        <w:gridCol w:w="1975"/>
        <w:gridCol w:w="1975"/>
        <w:gridCol w:w="2357"/>
      </w:tblGrid>
      <w:tr w:rsidR="00B9731C" w:rsidRPr="00B9731C" w:rsidTr="00CA2EC6">
        <w:trPr>
          <w:trHeight w:val="841"/>
        </w:trPr>
        <w:tc>
          <w:tcPr>
            <w:tcW w:w="359" w:type="pct"/>
          </w:tcPr>
          <w:p w:rsidR="00B9731C" w:rsidRPr="00B9731C" w:rsidRDefault="00B9731C" w:rsidP="00B9731C">
            <w:pPr>
              <w:spacing w:after="0" w:line="240" w:lineRule="auto"/>
              <w:ind w:left="-142" w:right="-116"/>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 п/п</w:t>
            </w:r>
          </w:p>
        </w:tc>
        <w:tc>
          <w:tcPr>
            <w:tcW w:w="142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Объекты, содержание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роки контр</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убъекты ко</w:t>
            </w:r>
            <w:r w:rsidRPr="00B9731C">
              <w:rPr>
                <w:rFonts w:ascii="Times New Roman" w:eastAsia="Times New Roman" w:hAnsi="Times New Roman" w:cs="Times New Roman"/>
                <w:b/>
                <w:sz w:val="24"/>
                <w:szCs w:val="24"/>
                <w:lang w:eastAsia="ru-RU"/>
              </w:rPr>
              <w:t>н</w:t>
            </w:r>
            <w:r w:rsidRPr="00B9731C">
              <w:rPr>
                <w:rFonts w:ascii="Times New Roman" w:eastAsia="Times New Roman" w:hAnsi="Times New Roman" w:cs="Times New Roman"/>
                <w:b/>
                <w:sz w:val="24"/>
                <w:szCs w:val="24"/>
                <w:lang w:eastAsia="ru-RU"/>
              </w:rPr>
              <w:t>троля</w:t>
            </w:r>
          </w:p>
        </w:tc>
        <w:tc>
          <w:tcPr>
            <w:tcW w:w="1203"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Подтверждение выполнения (д</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кументы)</w:t>
            </w:r>
          </w:p>
        </w:tc>
      </w:tr>
      <w:tr w:rsidR="00B9731C" w:rsidRPr="00B9731C" w:rsidTr="00CA2EC6">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 Нормативно-правовое обеспеч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Система управления ОУ. </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стояния си</w:t>
            </w:r>
            <w:r w:rsidRPr="00B9731C">
              <w:rPr>
                <w:rFonts w:ascii="Times New Roman" w:eastAsia="Times New Roman" w:hAnsi="Times New Roman" w:cs="Times New Roman"/>
                <w:sz w:val="24"/>
                <w:szCs w:val="24"/>
                <w:lang w:eastAsia="ru-RU"/>
              </w:rPr>
              <w:t>с</w:t>
            </w:r>
            <w:r w:rsidRPr="00B9731C">
              <w:rPr>
                <w:rFonts w:ascii="Times New Roman" w:eastAsia="Times New Roman" w:hAnsi="Times New Roman" w:cs="Times New Roman"/>
                <w:sz w:val="24"/>
                <w:szCs w:val="24"/>
                <w:lang w:eastAsia="ru-RU"/>
              </w:rPr>
              <w:t>темы управления.</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несение изменений и дополнений в Устав ОУ.</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юнь-</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вгуст</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г</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документа, приказ об утве</w:t>
            </w:r>
            <w:r w:rsidRPr="00B9731C">
              <w:rPr>
                <w:rFonts w:ascii="Times New Roman" w:eastAsia="Times New Roman" w:hAnsi="Times New Roman" w:cs="Times New Roman"/>
                <w:sz w:val="24"/>
                <w:szCs w:val="24"/>
                <w:lang w:eastAsia="ru-RU"/>
              </w:rPr>
              <w:t>р</w:t>
            </w:r>
            <w:r w:rsidRPr="00B9731C">
              <w:rPr>
                <w:rFonts w:ascii="Times New Roman" w:eastAsia="Times New Roman" w:hAnsi="Times New Roman" w:cs="Times New Roman"/>
                <w:sz w:val="24"/>
                <w:szCs w:val="24"/>
                <w:lang w:eastAsia="ru-RU"/>
              </w:rPr>
              <w:t>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банка нормативно-правовых документов федера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и регион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уровне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й-сентябрь</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ормативно-правовое сопрово</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адаптация) и утверждение формы договора о предост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и общего образования образовательными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ми.</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Май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овление до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рных отношений с участниками ОП</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шение органа гос</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арственно-общественного у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совета школы, управляющего совета, попечительского совета) о введении 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 учреждени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Август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решения о введении ФГОС ОО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5 классе с 01 сентября 2015</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одготовка приказов, локальных актов, регл</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ментирующих введение ФГОС ООО, доведение нормативных доку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ов до сведения всех 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интересованных лиц:</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b/>
                <w:bCs/>
                <w:sz w:val="24"/>
                <w:szCs w:val="24"/>
                <w:lang w:val="en-US" w:eastAsia="ru-RU"/>
              </w:rPr>
              <w:t>Локальные   акты:</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устано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заработной 6платы рабо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о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учре</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я, в том ч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е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 надбавок и доплат, порядка и </w:t>
            </w:r>
            <w:r w:rsidRPr="00B9731C">
              <w:rPr>
                <w:rFonts w:ascii="Times New Roman" w:eastAsia="Calibri" w:hAnsi="Times New Roman" w:cs="Times New Roman"/>
                <w:sz w:val="24"/>
                <w:szCs w:val="24"/>
                <w:lang w:eastAsia="ru-RU"/>
              </w:rPr>
              <w:lastRenderedPageBreak/>
              <w:t>размеров пре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и проведение публичного от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а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авл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требования к различным об</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ектам инф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руктуры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 с 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ом требований к минимальной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ащенности учебного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например,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я о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библиотечном центре, физку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турно-оздоровительном центре и др.);</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образовательного процесса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е о сис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 оценок, 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х и порядке проведения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межуточной а</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тестации» в части введения ко</w:t>
            </w: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eastAsia="ru-RU"/>
              </w:rPr>
              <w:t>плексного под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а к оценке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п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етных, ме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предметных, личностных.», дополнительном образовании, об образовании в семье и др.).</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bCs/>
                <w:sz w:val="24"/>
                <w:szCs w:val="24"/>
                <w:lang w:eastAsia="ru-RU"/>
              </w:rPr>
              <w:t>Приказы, регламент</w:t>
            </w:r>
            <w:r w:rsidRPr="00B9731C">
              <w:rPr>
                <w:rFonts w:ascii="Times New Roman" w:eastAsia="Calibri" w:hAnsi="Times New Roman" w:cs="Times New Roman"/>
                <w:b/>
                <w:bCs/>
                <w:sz w:val="24"/>
                <w:szCs w:val="24"/>
                <w:lang w:eastAsia="ru-RU"/>
              </w:rPr>
              <w:t>и</w:t>
            </w:r>
            <w:r w:rsidRPr="00B9731C">
              <w:rPr>
                <w:rFonts w:ascii="Times New Roman" w:eastAsia="Calibri" w:hAnsi="Times New Roman" w:cs="Times New Roman"/>
                <w:b/>
                <w:bCs/>
                <w:sz w:val="24"/>
                <w:szCs w:val="24"/>
                <w:lang w:eastAsia="ru-RU"/>
              </w:rPr>
              <w:t xml:space="preserve">рующие введение </w:t>
            </w:r>
            <w:r w:rsidRPr="00B9731C">
              <w:rPr>
                <w:rFonts w:ascii="Times New Roman" w:eastAsia="Calibri" w:hAnsi="Times New Roman" w:cs="Times New Roman"/>
                <w:b/>
                <w:bCs/>
                <w:sz w:val="24"/>
                <w:szCs w:val="24"/>
                <w:lang w:val="en-US" w:eastAsia="ru-RU"/>
              </w:rPr>
              <w:t>    </w:t>
            </w:r>
            <w:r w:rsidRPr="00B9731C">
              <w:rPr>
                <w:rFonts w:ascii="Times New Roman" w:eastAsia="Calibri" w:hAnsi="Times New Roman" w:cs="Times New Roman"/>
                <w:b/>
                <w:bCs/>
                <w:sz w:val="24"/>
                <w:szCs w:val="24"/>
                <w:lang w:eastAsia="ru-RU"/>
              </w:rPr>
              <w:t>стандартов второго поколения в общеобр</w:t>
            </w:r>
            <w:r w:rsidRPr="00B9731C">
              <w:rPr>
                <w:rFonts w:ascii="Times New Roman" w:eastAsia="Calibri" w:hAnsi="Times New Roman" w:cs="Times New Roman"/>
                <w:b/>
                <w:bCs/>
                <w:sz w:val="24"/>
                <w:szCs w:val="24"/>
                <w:lang w:eastAsia="ru-RU"/>
              </w:rPr>
              <w:t>а</w:t>
            </w:r>
            <w:r w:rsidRPr="00B9731C">
              <w:rPr>
                <w:rFonts w:ascii="Times New Roman" w:eastAsia="Calibri" w:hAnsi="Times New Roman" w:cs="Times New Roman"/>
                <w:b/>
                <w:bCs/>
                <w:sz w:val="24"/>
                <w:szCs w:val="24"/>
                <w:lang w:eastAsia="ru-RU"/>
              </w:rPr>
              <w:t>зовательном учрежд</w:t>
            </w:r>
            <w:r w:rsidRPr="00B9731C">
              <w:rPr>
                <w:rFonts w:ascii="Times New Roman" w:eastAsia="Calibri" w:hAnsi="Times New Roman" w:cs="Times New Roman"/>
                <w:b/>
                <w:bCs/>
                <w:sz w:val="24"/>
                <w:szCs w:val="24"/>
                <w:lang w:eastAsia="ru-RU"/>
              </w:rPr>
              <w:t>е</w:t>
            </w:r>
            <w:r w:rsidRPr="00B9731C">
              <w:rPr>
                <w:rFonts w:ascii="Times New Roman" w:eastAsia="Calibri" w:hAnsi="Times New Roman" w:cs="Times New Roman"/>
                <w:b/>
                <w:bCs/>
                <w:sz w:val="24"/>
                <w:szCs w:val="24"/>
                <w:lang w:eastAsia="ru-RU"/>
              </w:rPr>
              <w:t>ни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ереходе ОУ на об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о </w:t>
            </w:r>
            <w:r w:rsidRPr="00B9731C">
              <w:rPr>
                <w:rFonts w:ascii="Times New Roman" w:eastAsia="Calibri" w:hAnsi="Times New Roman" w:cs="Times New Roman"/>
                <w:sz w:val="24"/>
                <w:szCs w:val="24"/>
                <w:lang w:eastAsia="ru-RU"/>
              </w:rPr>
              <w:lastRenderedPageBreak/>
              <w:t>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разработке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й</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граммы на 2015-2020 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образовательной программ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на 2015-2020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учебного плана</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программы внеурочной деятельност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программы ОУ по повышению уровня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ого м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ерства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ческих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роведении внутришкольного контроля по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 внесении и</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енений в дол</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ностные ин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рукции учителей предметников, заместител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а по УВР, курирующего реализацию </w:t>
            </w:r>
            <w:r w:rsidRPr="00B9731C">
              <w:rPr>
                <w:rFonts w:ascii="Times New Roman" w:eastAsia="Calibri" w:hAnsi="Times New Roman" w:cs="Times New Roman"/>
                <w:sz w:val="24"/>
                <w:szCs w:val="24"/>
                <w:lang w:val="en-US" w:eastAsia="ru-RU"/>
              </w:rPr>
              <w:t>ФГОС ООО,  педагога дополнительно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и дополнений в 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ументы, регла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ирующие дея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ь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аны (внес</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ы изменения) л</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альны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акт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приказов, регламентирующих введение стандартов второго поколения в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учре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должно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ых инструкций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 ОУ в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ие с требованиям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 рекомендаций к базисному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у плану по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ходу на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нание нормати</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ных требовани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исного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 основы разработки образовательного плана ОУ</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школы с учетом методических рекомендаций, норм</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lastRenderedPageBreak/>
              <w:t xml:space="preserve">тивных требований </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и социального запроса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lastRenderedPageBreak/>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моделей образовательного процесса в средней школе</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й программы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школ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с учетом новых требований к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ам образования (метапредметные у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основная образовательная программа</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0</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рограммы дополнительно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согласно тре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м ФГОС ООО и запросам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программа дополнительного образования</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b/>
                <w:sz w:val="24"/>
                <w:szCs w:val="24"/>
                <w:lang w:eastAsia="ru-RU"/>
              </w:rPr>
              <w:t>II. Финансово-экономическое обеспечение введения ФГОС ООО</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инансово-экономическая и хозя</w:t>
            </w:r>
            <w:r w:rsidRPr="00B9731C">
              <w:rPr>
                <w:rFonts w:ascii="Times New Roman" w:eastAsia="Times New Roman" w:hAnsi="Times New Roman" w:cs="Times New Roman"/>
                <w:sz w:val="24"/>
                <w:szCs w:val="24"/>
                <w:lang w:eastAsia="ru-RU"/>
              </w:rPr>
              <w:t>й</w:t>
            </w:r>
            <w:r w:rsidRPr="00B9731C">
              <w:rPr>
                <w:rFonts w:ascii="Times New Roman" w:eastAsia="Times New Roman" w:hAnsi="Times New Roman" w:cs="Times New Roman"/>
                <w:sz w:val="24"/>
                <w:szCs w:val="24"/>
                <w:lang w:eastAsia="ru-RU"/>
              </w:rPr>
              <w:t>ственная деятельность ОУ. Определение объ</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ма расходов для выпо</w:t>
            </w:r>
            <w:r w:rsidRPr="00B9731C">
              <w:rPr>
                <w:rFonts w:ascii="Times New Roman" w:eastAsia="Times New Roman" w:hAnsi="Times New Roman" w:cs="Times New Roman"/>
                <w:sz w:val="24"/>
                <w:szCs w:val="24"/>
                <w:lang w:eastAsia="ru-RU"/>
              </w:rPr>
              <w:t>л</w:t>
            </w:r>
            <w:r w:rsidRPr="00B9731C">
              <w:rPr>
                <w:rFonts w:ascii="Times New Roman" w:eastAsia="Times New Roman" w:hAnsi="Times New Roman" w:cs="Times New Roman"/>
                <w:sz w:val="24"/>
                <w:szCs w:val="24"/>
                <w:lang w:eastAsia="ru-RU"/>
              </w:rPr>
              <w:t xml:space="preserve">нения государственного задания по реализации ООП. </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главный бухгалтер</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ация об объемах расходов для выполнения г</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сударственного 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дания по реализации О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инвентар</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материально-технической, учебно-методической базы с ц</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ью определения её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тветствия ФГОС ООО и определ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ых потребностей</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Январь-февраль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исси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 </w:t>
            </w:r>
          </w:p>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r w:rsidR="001776F3">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w:t>
            </w:r>
          </w:p>
          <w:p w:rsidR="00B9731C" w:rsidRPr="00B9731C" w:rsidRDefault="001776F3"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w:t>
            </w:r>
            <w:r w:rsidR="00B9731C" w:rsidRPr="00B9731C">
              <w:rPr>
                <w:rFonts w:ascii="Times New Roman" w:eastAsia="Calibri" w:hAnsi="Times New Roman" w:cs="Times New Roman"/>
                <w:sz w:val="24"/>
                <w:szCs w:val="24"/>
                <w:lang w:eastAsia="ru-RU"/>
              </w:rPr>
              <w:t>авхоз</w:t>
            </w:r>
            <w:r w:rsidR="00D24271">
              <w:rPr>
                <w:rFonts w:ascii="Times New Roman" w:eastAsia="Calibri" w:hAnsi="Times New Roman" w:cs="Times New Roman"/>
                <w:sz w:val="24"/>
                <w:szCs w:val="24"/>
                <w:lang w:eastAsia="ru-RU"/>
              </w:rPr>
              <w:t xml:space="preserve">  Фокина С.И</w:t>
            </w:r>
            <w:r>
              <w:rPr>
                <w:rFonts w:ascii="Times New Roman" w:eastAsia="Calibri" w:hAnsi="Times New Roman" w:cs="Times New Roman"/>
                <w:sz w:val="24"/>
                <w:szCs w:val="24"/>
                <w:lang w:eastAsia="ru-RU"/>
              </w:rPr>
              <w:t>.</w:t>
            </w:r>
            <w:r w:rsidR="00B9731C" w:rsidRPr="00B9731C">
              <w:rPr>
                <w:rFonts w:ascii="Times New Roman" w:eastAsia="Calibri" w:hAnsi="Times New Roman" w:cs="Times New Roman"/>
                <w:sz w:val="24"/>
                <w:szCs w:val="24"/>
                <w:lang w:eastAsia="ru-RU"/>
              </w:rPr>
              <w:t xml:space="preserve">, зам.директора по УВР </w:t>
            </w:r>
            <w:r w:rsidR="00D24271">
              <w:rPr>
                <w:rFonts w:ascii="Times New Roman" w:eastAsia="Calibri" w:hAnsi="Times New Roman" w:cs="Times New Roman"/>
                <w:sz w:val="24"/>
                <w:szCs w:val="24"/>
                <w:lang w:eastAsia="ru-RU"/>
              </w:rPr>
              <w:t>Дубов</w:t>
            </w:r>
            <w:r w:rsidR="00D24271">
              <w:rPr>
                <w:rFonts w:ascii="Times New Roman" w:eastAsia="Calibri" w:hAnsi="Times New Roman" w:cs="Times New Roman"/>
                <w:sz w:val="24"/>
                <w:szCs w:val="24"/>
                <w:lang w:eastAsia="ru-RU"/>
              </w:rPr>
              <w:t>о</w:t>
            </w:r>
            <w:r w:rsidR="00D24271">
              <w:rPr>
                <w:rFonts w:ascii="Times New Roman" w:eastAsia="Calibri" w:hAnsi="Times New Roman" w:cs="Times New Roman"/>
                <w:sz w:val="24"/>
                <w:szCs w:val="24"/>
                <w:lang w:eastAsia="ru-RU"/>
              </w:rPr>
              <w:t>ва Е.Н.</w:t>
            </w:r>
          </w:p>
        </w:tc>
        <w:tc>
          <w:tcPr>
            <w:tcW w:w="1203" w:type="pct"/>
          </w:tcPr>
          <w:p w:rsidR="00B9731C" w:rsidRPr="001776F3"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1776F3">
              <w:rPr>
                <w:rFonts w:ascii="Times New Roman" w:eastAsia="Calibri" w:hAnsi="Times New Roman" w:cs="Times New Roman"/>
                <w:sz w:val="24"/>
                <w:szCs w:val="24"/>
                <w:lang w:eastAsia="ru-RU"/>
              </w:rPr>
              <w:t>Определены п</w:t>
            </w:r>
            <w:r w:rsidRPr="001776F3">
              <w:rPr>
                <w:rFonts w:ascii="Times New Roman" w:eastAsia="Calibri" w:hAnsi="Times New Roman" w:cs="Times New Roman"/>
                <w:sz w:val="24"/>
                <w:szCs w:val="24"/>
                <w:lang w:eastAsia="ru-RU"/>
              </w:rPr>
              <w:t>о</w:t>
            </w:r>
            <w:r w:rsidRPr="001776F3">
              <w:rPr>
                <w:rFonts w:ascii="Times New Roman" w:eastAsia="Calibri" w:hAnsi="Times New Roman" w:cs="Times New Roman"/>
                <w:sz w:val="24"/>
                <w:szCs w:val="24"/>
                <w:lang w:eastAsia="ru-RU"/>
              </w:rPr>
              <w:t xml:space="preserve">требности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лана ме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приятий по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материально-технической базы ш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ы в соответствии с т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бованиями нового ФГОС</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р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мероприят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оснащё</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ности учебного процесса и оборудования учебных помещений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и технического оборудования в соотв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Март-апрель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формление заказа на материальное и техническое обо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овани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обрет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ого материального и технического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в соответ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август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комфортного школьного простран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несение изменений в систему оплаты труда </w:t>
            </w:r>
            <w:r w:rsidRPr="00B9731C">
              <w:rPr>
                <w:rFonts w:ascii="Times New Roman" w:eastAsia="Calibri" w:hAnsi="Times New Roman" w:cs="Times New Roman"/>
                <w:sz w:val="24"/>
                <w:szCs w:val="24"/>
                <w:lang w:eastAsia="ru-RU"/>
              </w:rPr>
              <w:lastRenderedPageBreak/>
              <w:t>педагогических и ру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дящих работников школы, реализующих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С сентября 2015г.</w:t>
            </w:r>
          </w:p>
        </w:tc>
        <w:tc>
          <w:tcPr>
            <w:tcW w:w="1008" w:type="pct"/>
          </w:tcPr>
          <w:p w:rsidR="00B9731C" w:rsidRPr="001776F3" w:rsidRDefault="00B9731C" w:rsidP="00D24271">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несение изменени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III. Организ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рганизация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качества и э</w:t>
            </w:r>
            <w:r w:rsidRPr="00B9731C">
              <w:rPr>
                <w:rFonts w:ascii="Times New Roman" w:eastAsia="Times New Roman" w:hAnsi="Times New Roman" w:cs="Times New Roman"/>
                <w:sz w:val="24"/>
                <w:szCs w:val="24"/>
                <w:lang w:eastAsia="ru-RU"/>
              </w:rPr>
              <w:t>ф</w:t>
            </w:r>
            <w:r w:rsidRPr="00B9731C">
              <w:rPr>
                <w:rFonts w:ascii="Times New Roman" w:eastAsia="Times New Roman" w:hAnsi="Times New Roman" w:cs="Times New Roman"/>
                <w:sz w:val="24"/>
                <w:szCs w:val="24"/>
                <w:lang w:eastAsia="ru-RU"/>
              </w:rPr>
              <w:t>фективности органи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онной модели введ</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ФГОС ООО.</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евраль</w:t>
            </w:r>
          </w:p>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 г</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D24271" w:rsidP="00B9731C">
            <w:pPr>
              <w:spacing w:after="0" w:line="240" w:lineRule="auto"/>
              <w:contextualSpacing/>
              <w:rPr>
                <w:rFonts w:ascii="Times New Roman" w:eastAsia="Times New Roman"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иказ ОУ о созд</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нии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рабочей  проектной  группы</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и опр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ение функционала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и утвер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лана-графика в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я ФГОС основного обще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график введения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вещание при ди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оре «Содержание и технология введения ФГОС, требования к у</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овиям реал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при введени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воение и прин</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ие членами кол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а основных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й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имеющихся в ОУ условий и ресур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обеспечения ре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бразовательных программ ООО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ценка ОУ школы с учётом требований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соответствия материально-технической базы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ОП ООО 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м санитарным и противопожарным н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м, нормам охраны труда работник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чре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е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техническо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ы реализации ООП ООО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плектование би</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лиотеки УМК по всем предметам учебного плана</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соответствии с Федеральным перечнем</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утве</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жден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бо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ного списка учебников для</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за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ки на обеспечение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 учебниками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ф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альным перечнем.</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Разработка оптимальной </w:t>
            </w:r>
            <w:r w:rsidRPr="00B9731C">
              <w:rPr>
                <w:rFonts w:ascii="Times New Roman" w:eastAsia="Calibri" w:hAnsi="Times New Roman" w:cs="Times New Roman"/>
                <w:sz w:val="24"/>
                <w:szCs w:val="24"/>
                <w:lang w:eastAsia="ru-RU"/>
              </w:rPr>
              <w:lastRenderedPageBreak/>
              <w:t>модели орган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 процесса</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D24271"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lastRenderedPageBreak/>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lastRenderedPageBreak/>
              <w:t>Реализуется сов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менная модель взаимодействия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й общего и дополнительного образования детей, культуры, спорта и т.п., обеспеч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ю внеуро</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ной деятельност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в очной форме с дистанционной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держкой.</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уч</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ывается их ин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видуальны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есс в обучени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по итогам года учит</w:t>
            </w:r>
            <w:r w:rsidRPr="00B9731C">
              <w:rPr>
                <w:rFonts w:ascii="Times New Roman" w:eastAsia="Calibri" w:hAnsi="Times New Roman" w:cs="Times New Roman"/>
                <w:sz w:val="24"/>
                <w:szCs w:val="24"/>
                <w:lang w:eastAsia="ru-RU"/>
              </w:rPr>
              <w:t>ы</w:t>
            </w:r>
            <w:r w:rsidRPr="00B9731C">
              <w:rPr>
                <w:rFonts w:ascii="Times New Roman" w:eastAsia="Calibri" w:hAnsi="Times New Roman" w:cs="Times New Roman"/>
                <w:sz w:val="24"/>
                <w:szCs w:val="24"/>
                <w:lang w:eastAsia="ru-RU"/>
              </w:rPr>
              <w:t>ваются их внеуче</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ные достиже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ин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рации урочной и внеурочной де</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ельности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с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ременных форм представления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учения, в том числе: пор</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фолио, защита тв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ческих проектно-исследовательских работ.</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плана ВШК согласно треб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ям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val="en-US" w:eastAsia="ru-RU"/>
              </w:rPr>
              <w:t>вгуст</w:t>
            </w:r>
            <w:r w:rsidRPr="00B9731C">
              <w:rPr>
                <w:rFonts w:ascii="Times New Roman" w:eastAsia="Calibri" w:hAnsi="Times New Roman" w:cs="Times New Roman"/>
                <w:sz w:val="24"/>
                <w:szCs w:val="24"/>
                <w:lang w:eastAsia="ru-RU"/>
              </w:rPr>
              <w:t xml:space="preserve"> 2015</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Контроль соответствия запланированному результату</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 Информ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ирование учас</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ников образовательного процесса и обществе</w:t>
            </w:r>
            <w:r w:rsidRPr="00B9731C">
              <w:rPr>
                <w:rFonts w:ascii="Times New Roman" w:eastAsia="Times New Roman" w:hAnsi="Times New Roman" w:cs="Times New Roman"/>
                <w:sz w:val="24"/>
                <w:szCs w:val="24"/>
                <w:lang w:eastAsia="ru-RU"/>
              </w:rPr>
              <w:t>н</w:t>
            </w:r>
            <w:r w:rsidRPr="00B9731C">
              <w:rPr>
                <w:rFonts w:ascii="Times New Roman" w:eastAsia="Times New Roman" w:hAnsi="Times New Roman" w:cs="Times New Roman"/>
                <w:sz w:val="24"/>
                <w:szCs w:val="24"/>
                <w:lang w:eastAsia="ru-RU"/>
              </w:rPr>
              <w:t>ности по ключевым п</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зициям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ответствия информационных мер</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приятий ОУ  требован</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ям ФГОС ООО.</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отокол  общ</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школьного род</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тельского собрания, протокол педсовета, информация о ра</w:t>
            </w:r>
            <w:r w:rsidRPr="00B9731C">
              <w:rPr>
                <w:rFonts w:ascii="Times New Roman" w:eastAsia="Times New Roman" w:hAnsi="Times New Roman" w:cs="Times New Roman"/>
                <w:sz w:val="24"/>
                <w:szCs w:val="24"/>
                <w:lang w:eastAsia="ru-RU"/>
              </w:rPr>
              <w:t>з</w:t>
            </w:r>
            <w:r w:rsidRPr="00B9731C">
              <w:rPr>
                <w:rFonts w:ascii="Times New Roman" w:eastAsia="Times New Roman" w:hAnsi="Times New Roman" w:cs="Times New Roman"/>
                <w:sz w:val="24"/>
                <w:szCs w:val="24"/>
                <w:lang w:eastAsia="ru-RU"/>
              </w:rPr>
              <w:t>мещении информ</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и на сайт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бществен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мнения по вопросам введения новых ста</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lastRenderedPageBreak/>
              <w:t>дартов и внесения во</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ожных дополнений в содержание основной образовательно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аммы нач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сновного обще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в том числе 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з сайт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Воронцов А.Д.</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мер для возможной кор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ции организации 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доступа работников школы к электронным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м ресурсам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рнет</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условий для оперативной ликвидаци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ых затру</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ний и организация взаимодействия</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интера</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ного электронного образовательного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нта по всем учебным предметам</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Использование портала школы</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оступность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и учас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м ОП, принятие управленческих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ро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ей обучающихся о результатах ведения ФГОС в ОУ через школьные сайты, про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е родительских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рани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общественности о ходе и результатах внедр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перативное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убличности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деятельности через электронный м</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иторинг ДО по внед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ю </w:t>
            </w:r>
            <w:r w:rsidRPr="00B9731C">
              <w:rPr>
                <w:rFonts w:ascii="Times New Roman" w:eastAsia="Calibri" w:hAnsi="Times New Roman" w:cs="Times New Roman"/>
                <w:sz w:val="24"/>
                <w:szCs w:val="24"/>
                <w:lang w:val="en-US" w:eastAsia="ru-RU"/>
              </w:rPr>
              <w:t>ФГОС</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ежемесячно</w:t>
            </w:r>
          </w:p>
        </w:tc>
        <w:tc>
          <w:tcPr>
            <w:tcW w:w="1008" w:type="pct"/>
            <w:vAlign w:val="center"/>
          </w:tcPr>
          <w:p w:rsidR="00B9731C" w:rsidRPr="001776F3"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 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остижение планируемых показателей каче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э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ронного документ</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борота в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процессе (включая, электронный журнал, дневник, мониторинг и внутришкольный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роль)</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tc>
        <w:tc>
          <w:tcPr>
            <w:tcW w:w="1008" w:type="pct"/>
            <w:vAlign w:val="center"/>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ДубововаЕ.Н.</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перативный д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уп к информации</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для различных ка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орий пользователе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I. Материально-техническ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Материально-техническая база ОУ.</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тепени соо</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ветствия материально-технического обеспеч</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и дидактических средств обучения треб</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ваниям ФГОС ООО и федеральным требов</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 xml:space="preserve">ниям к минимальной </w:t>
            </w:r>
            <w:r w:rsidRPr="00B9731C">
              <w:rPr>
                <w:rFonts w:ascii="Times New Roman" w:eastAsia="Times New Roman" w:hAnsi="Times New Roman" w:cs="Times New Roman"/>
                <w:sz w:val="24"/>
                <w:szCs w:val="24"/>
                <w:lang w:eastAsia="ru-RU"/>
              </w:rPr>
              <w:lastRenderedPageBreak/>
              <w:t>оснащенности учебного процесс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рабочая группа по вв</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дению ФГОС ООО</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пл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финансово – экономических ресурсов необходимых для вв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ФГОС ООО с 2015 уч. го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расчетов о потребностях в обе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чении ФГОС на 2016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 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мета ОУ на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од</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дополнений в «Положение об оплате труда» и положения «О премировании и расп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лении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ей части фонда оплаты труда» по оплате труда, педагогов реализующих ФГОС ООО и уча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х в подготовке к их введению</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тимулирование работников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ующих ФГОС.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е собрания кол. орг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о-наглядных по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ий и оборудования н</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обходимого для работы учителям предметникам, работающим  в 5-9-х классах по программам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бочая группа</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плана МТБ</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иков необходимых для работы учителей 5-х - 9-х классов на 2015-2016 уч.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D24271"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Рзянина И.В.</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закупок</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лечение допол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ьных внебюджетных  финансовых средств для приобретения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вания  необходимого для работы по ФГОС НОО </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договоров</w:t>
            </w:r>
          </w:p>
        </w:tc>
      </w:tr>
    </w:tbl>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Pr="00B9731C" w:rsidRDefault="00B9731C" w:rsidP="00B9731C">
      <w:pPr>
        <w:widowControl w:val="0"/>
        <w:autoSpaceDE w:val="0"/>
        <w:autoSpaceDN w:val="0"/>
        <w:adjustRightInd w:val="0"/>
        <w:spacing w:after="0" w:line="240" w:lineRule="auto"/>
        <w:ind w:left="-426" w:hanging="141"/>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Default="00B9731C"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Pr="00B9731C" w:rsidRDefault="001F7E39" w:rsidP="00B9731C">
      <w:pPr>
        <w:rPr>
          <w:lang w:val="de-DE" w:eastAsia="ru-RU"/>
        </w:rPr>
      </w:pPr>
    </w:p>
    <w:sectPr w:rsidR="001F7E39" w:rsidRPr="00B9731C" w:rsidSect="00A44F18">
      <w:pgSz w:w="11906" w:h="16838"/>
      <w:pgMar w:top="700" w:right="440" w:bottom="284" w:left="1880" w:header="720" w:footer="720" w:gutter="0"/>
      <w:cols w:space="720" w:equalWidth="0">
        <w:col w:w="958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B5E3D" w:rsidRDefault="00AB5E3D" w:rsidP="00AF1628">
      <w:pPr>
        <w:spacing w:after="0" w:line="240" w:lineRule="auto"/>
      </w:pPr>
      <w:r>
        <w:separator/>
      </w:r>
    </w:p>
  </w:endnote>
  <w:endnote w:type="continuationSeparator" w:id="1">
    <w:p w:rsidR="00AB5E3D" w:rsidRDefault="00AB5E3D" w:rsidP="00AF16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charset w:val="CC"/>
    <w:family w:val="swiss"/>
    <w:pitch w:val="variable"/>
    <w:sig w:usb0="E4002EFF" w:usb1="C000247B" w:usb2="00000009"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B5E3D" w:rsidRDefault="00AB5E3D" w:rsidP="00AF1628">
      <w:pPr>
        <w:spacing w:after="0" w:line="240" w:lineRule="auto"/>
      </w:pPr>
      <w:r>
        <w:separator/>
      </w:r>
    </w:p>
  </w:footnote>
  <w:footnote w:type="continuationSeparator" w:id="1">
    <w:p w:rsidR="00AB5E3D" w:rsidRDefault="00AB5E3D" w:rsidP="00AF16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6EAD54A"/>
    <w:lvl w:ilvl="0">
      <w:numFmt w:val="bullet"/>
      <w:lvlText w:val="*"/>
      <w:lvlJc w:val="left"/>
      <w:pPr>
        <w:ind w:left="0" w:firstLine="0"/>
      </w:pPr>
    </w:lvl>
  </w:abstractNum>
  <w:abstractNum w:abstractNumId="1">
    <w:nsid w:val="00000008"/>
    <w:multiLevelType w:val="singleLevel"/>
    <w:tmpl w:val="00000008"/>
    <w:name w:val="WW8Num8"/>
    <w:lvl w:ilvl="0">
      <w:start w:val="1"/>
      <w:numFmt w:val="bullet"/>
      <w:lvlText w:val=""/>
      <w:lvlJc w:val="left"/>
      <w:pPr>
        <w:tabs>
          <w:tab w:val="num" w:pos="780"/>
        </w:tabs>
        <w:ind w:left="780" w:hanging="360"/>
      </w:pPr>
      <w:rPr>
        <w:rFonts w:ascii="Symbol" w:hAnsi="Symbol"/>
      </w:rPr>
    </w:lvl>
  </w:abstractNum>
  <w:abstractNum w:abstractNumId="2">
    <w:nsid w:val="00000061"/>
    <w:multiLevelType w:val="singleLevel"/>
    <w:tmpl w:val="00000061"/>
    <w:name w:val="WW8Num103"/>
    <w:lvl w:ilvl="0">
      <w:start w:val="1"/>
      <w:numFmt w:val="decimal"/>
      <w:lvlText w:val="%1)"/>
      <w:lvlJc w:val="left"/>
      <w:pPr>
        <w:tabs>
          <w:tab w:val="num" w:pos="0"/>
        </w:tabs>
        <w:ind w:left="720" w:hanging="360"/>
      </w:pPr>
      <w:rPr>
        <w:rFonts w:cs="Times New Roman"/>
        <w:b/>
      </w:rPr>
    </w:lvl>
  </w:abstractNum>
  <w:abstractNum w:abstractNumId="3">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1BFA6B68"/>
    <w:multiLevelType w:val="multilevel"/>
    <w:tmpl w:val="810AF5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267C2702"/>
    <w:multiLevelType w:val="multilevel"/>
    <w:tmpl w:val="FF225C3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2FB97CA7"/>
    <w:multiLevelType w:val="multilevel"/>
    <w:tmpl w:val="7EBEA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5">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8ED393A"/>
    <w:multiLevelType w:val="hybridMultilevel"/>
    <w:tmpl w:val="56AEC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932124A"/>
    <w:multiLevelType w:val="hybridMultilevel"/>
    <w:tmpl w:val="B87AB3D4"/>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6">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69356C97"/>
    <w:multiLevelType w:val="hybridMultilevel"/>
    <w:tmpl w:val="67546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6E8F2D41"/>
    <w:multiLevelType w:val="multilevel"/>
    <w:tmpl w:val="81980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2">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7">
    <w:nsid w:val="7DE87897"/>
    <w:multiLevelType w:val="hybridMultilevel"/>
    <w:tmpl w:val="F7D0A24C"/>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4"/>
  </w:num>
  <w:num w:numId="2">
    <w:abstractNumId w:val="14"/>
  </w:num>
  <w:num w:numId="3">
    <w:abstractNumId w:val="35"/>
  </w:num>
  <w:num w:numId="4">
    <w:abstractNumId w:val="34"/>
  </w:num>
  <w:num w:numId="5">
    <w:abstractNumId w:val="27"/>
  </w:num>
  <w:num w:numId="6">
    <w:abstractNumId w:val="46"/>
  </w:num>
  <w:num w:numId="7">
    <w:abstractNumId w:val="22"/>
  </w:num>
  <w:num w:numId="8">
    <w:abstractNumId w:val="43"/>
  </w:num>
  <w:num w:numId="9">
    <w:abstractNumId w:val="37"/>
  </w:num>
  <w:num w:numId="10">
    <w:abstractNumId w:val="8"/>
  </w:num>
  <w:num w:numId="11">
    <w:abstractNumId w:val="25"/>
  </w:num>
  <w:num w:numId="12">
    <w:abstractNumId w:val="29"/>
  </w:num>
  <w:num w:numId="13">
    <w:abstractNumId w:val="36"/>
  </w:num>
  <w:num w:numId="14">
    <w:abstractNumId w:val="4"/>
  </w:num>
  <w:num w:numId="15">
    <w:abstractNumId w:val="20"/>
  </w:num>
  <w:num w:numId="16">
    <w:abstractNumId w:val="6"/>
  </w:num>
  <w:num w:numId="17">
    <w:abstractNumId w:val="28"/>
  </w:num>
  <w:num w:numId="18">
    <w:abstractNumId w:val="7"/>
  </w:num>
  <w:num w:numId="19">
    <w:abstractNumId w:val="10"/>
  </w:num>
  <w:num w:numId="20">
    <w:abstractNumId w:val="45"/>
  </w:num>
  <w:num w:numId="21">
    <w:abstractNumId w:val="44"/>
  </w:num>
  <w:num w:numId="22">
    <w:abstractNumId w:val="18"/>
  </w:num>
  <w:num w:numId="23">
    <w:abstractNumId w:val="33"/>
  </w:num>
  <w:num w:numId="24">
    <w:abstractNumId w:val="9"/>
  </w:num>
  <w:num w:numId="25">
    <w:abstractNumId w:val="26"/>
  </w:num>
  <w:num w:numId="26">
    <w:abstractNumId w:val="5"/>
  </w:num>
  <w:num w:numId="27">
    <w:abstractNumId w:val="13"/>
  </w:num>
  <w:num w:numId="28">
    <w:abstractNumId w:val="15"/>
  </w:num>
  <w:num w:numId="29">
    <w:abstractNumId w:val="11"/>
  </w:num>
  <w:num w:numId="30">
    <w:abstractNumId w:val="42"/>
  </w:num>
  <w:num w:numId="31">
    <w:abstractNumId w:val="23"/>
  </w:num>
  <w:num w:numId="32">
    <w:abstractNumId w:val="16"/>
  </w:num>
  <w:num w:numId="33">
    <w:abstractNumId w:val="3"/>
  </w:num>
  <w:num w:numId="34">
    <w:abstractNumId w:val="39"/>
  </w:num>
  <w:num w:numId="35">
    <w:abstractNumId w:val="40"/>
  </w:num>
  <w:num w:numId="36">
    <w:abstractNumId w:val="31"/>
  </w:num>
  <w:num w:numId="37">
    <w:abstractNumId w:val="47"/>
  </w:num>
  <w:num w:numId="38">
    <w:abstractNumId w:val="1"/>
  </w:num>
  <w:num w:numId="39">
    <w:abstractNumId w:val="2"/>
  </w:num>
  <w:num w:numId="40">
    <w:abstractNumId w:val="17"/>
  </w:num>
  <w:num w:numId="41">
    <w:abstractNumId w:val="21"/>
  </w:num>
  <w:num w:numId="42">
    <w:abstractNumId w:val="41"/>
  </w:num>
  <w:num w:numId="43">
    <w:abstractNumId w:val="12"/>
  </w:num>
  <w:num w:numId="44">
    <w:abstractNumId w:val="32"/>
  </w:num>
  <w:num w:numId="45">
    <w:abstractNumId w:val="19"/>
  </w:num>
  <w:num w:numId="46">
    <w:abstractNumId w:val="38"/>
  </w:num>
  <w:num w:numId="47">
    <w:abstractNumId w:val="30"/>
  </w:num>
  <w:num w:numId="48">
    <w:abstractNumId w:val="0"/>
    <w:lvlOverride w:ilvl="0">
      <w:lvl w:ilvl="0">
        <w:start w:val="65535"/>
        <w:numFmt w:val="bullet"/>
        <w:lvlText w:val="—"/>
        <w:legacy w:legacy="1" w:legacySpace="0" w:legacyIndent="336"/>
        <w:lvlJc w:val="left"/>
        <w:rPr>
          <w:rFonts w:ascii="Times New Roman" w:hAnsi="Times New Roman" w:cs="Times New Roman" w:hint="default"/>
        </w:rPr>
      </w:lvl>
    </w:lvlOverride>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autoHyphenation/>
  <w:characterSpacingControl w:val="doNotCompress"/>
  <w:footnotePr>
    <w:footnote w:id="0"/>
    <w:footnote w:id="1"/>
  </w:footnotePr>
  <w:endnotePr>
    <w:endnote w:id="0"/>
    <w:endnote w:id="1"/>
  </w:endnotePr>
  <w:compat/>
  <w:rsids>
    <w:rsidRoot w:val="00644538"/>
    <w:rsid w:val="000129A3"/>
    <w:rsid w:val="0003292D"/>
    <w:rsid w:val="000679F0"/>
    <w:rsid w:val="00106285"/>
    <w:rsid w:val="001415CF"/>
    <w:rsid w:val="001628E8"/>
    <w:rsid w:val="001776F3"/>
    <w:rsid w:val="001F7E39"/>
    <w:rsid w:val="00212118"/>
    <w:rsid w:val="002B6D36"/>
    <w:rsid w:val="00382CC9"/>
    <w:rsid w:val="003F716C"/>
    <w:rsid w:val="00493FE8"/>
    <w:rsid w:val="004D225E"/>
    <w:rsid w:val="00564B96"/>
    <w:rsid w:val="00572768"/>
    <w:rsid w:val="00585EEE"/>
    <w:rsid w:val="005A538D"/>
    <w:rsid w:val="005B3A93"/>
    <w:rsid w:val="005C24BB"/>
    <w:rsid w:val="005F127A"/>
    <w:rsid w:val="00644538"/>
    <w:rsid w:val="006B6659"/>
    <w:rsid w:val="0074626B"/>
    <w:rsid w:val="00815F9A"/>
    <w:rsid w:val="0085789E"/>
    <w:rsid w:val="008A636A"/>
    <w:rsid w:val="008F7C0F"/>
    <w:rsid w:val="00922B51"/>
    <w:rsid w:val="0097523C"/>
    <w:rsid w:val="00A33F40"/>
    <w:rsid w:val="00A44F18"/>
    <w:rsid w:val="00A83376"/>
    <w:rsid w:val="00AB5E3D"/>
    <w:rsid w:val="00AF1628"/>
    <w:rsid w:val="00B83749"/>
    <w:rsid w:val="00B9731C"/>
    <w:rsid w:val="00BF31B8"/>
    <w:rsid w:val="00C374EE"/>
    <w:rsid w:val="00C670CA"/>
    <w:rsid w:val="00C726FB"/>
    <w:rsid w:val="00C83DED"/>
    <w:rsid w:val="00CA2EC6"/>
    <w:rsid w:val="00D24271"/>
    <w:rsid w:val="00D564C5"/>
    <w:rsid w:val="00D60454"/>
    <w:rsid w:val="00DC4664"/>
    <w:rsid w:val="00DE026D"/>
    <w:rsid w:val="00DE6ABA"/>
    <w:rsid w:val="00DF7929"/>
    <w:rsid w:val="00E52BFA"/>
    <w:rsid w:val="00E60C66"/>
    <w:rsid w:val="00E82CBD"/>
    <w:rsid w:val="00E8711C"/>
    <w:rsid w:val="00E87AA8"/>
    <w:rsid w:val="00E92E22"/>
    <w:rsid w:val="00F71B97"/>
    <w:rsid w:val="00FD63F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44538"/>
    <w:pPr>
      <w:spacing w:after="200" w:line="276" w:lineRule="auto"/>
    </w:pPr>
  </w:style>
  <w:style w:type="paragraph" w:styleId="1">
    <w:name w:val="heading 1"/>
    <w:basedOn w:val="a"/>
    <w:next w:val="a"/>
    <w:link w:val="11"/>
    <w:qFormat/>
    <w:rsid w:val="00585EE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64453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AF16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AF162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585EE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85EE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85EE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85EE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85EE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4538"/>
    <w:rPr>
      <w:rFonts w:ascii="Times New Roman" w:eastAsia="@Arial Unicode MS" w:hAnsi="Times New Roman" w:cs="Times New Roman"/>
      <w:b/>
      <w:bCs/>
      <w:sz w:val="28"/>
      <w:szCs w:val="28"/>
      <w:lang w:eastAsia="ru-RU"/>
    </w:rPr>
  </w:style>
  <w:style w:type="paragraph" w:styleId="a3">
    <w:name w:val="header"/>
    <w:basedOn w:val="a"/>
    <w:link w:val="a4"/>
    <w:unhideWhenUsed/>
    <w:rsid w:val="00644538"/>
    <w:pPr>
      <w:tabs>
        <w:tab w:val="center" w:pos="4677"/>
        <w:tab w:val="right" w:pos="9355"/>
      </w:tabs>
      <w:spacing w:after="0" w:line="240" w:lineRule="auto"/>
    </w:pPr>
  </w:style>
  <w:style w:type="character" w:customStyle="1" w:styleId="a4">
    <w:name w:val="Верхний колонтитул Знак"/>
    <w:basedOn w:val="a0"/>
    <w:link w:val="a3"/>
    <w:rsid w:val="00644538"/>
  </w:style>
  <w:style w:type="character" w:customStyle="1" w:styleId="Zag11">
    <w:name w:val="Zag_11"/>
    <w:rsid w:val="00644538"/>
  </w:style>
  <w:style w:type="paragraph" w:styleId="a5">
    <w:name w:val="List Paragraph"/>
    <w:basedOn w:val="a"/>
    <w:link w:val="a6"/>
    <w:uiPriority w:val="34"/>
    <w:qFormat/>
    <w:rsid w:val="00644538"/>
    <w:pPr>
      <w:spacing w:after="0" w:line="240" w:lineRule="auto"/>
      <w:ind w:left="720"/>
      <w:contextualSpacing/>
    </w:pPr>
    <w:rPr>
      <w:rFonts w:ascii="Times New Roman" w:eastAsia="Times New Roman" w:hAnsi="Times New Roman" w:cs="Times New Roman"/>
      <w:sz w:val="24"/>
      <w:szCs w:val="24"/>
      <w:lang w:eastAsia="ru-RU"/>
    </w:rPr>
  </w:style>
  <w:style w:type="paragraph" w:styleId="a7">
    <w:name w:val="No Spacing"/>
    <w:basedOn w:val="a"/>
    <w:qFormat/>
    <w:rsid w:val="00644538"/>
    <w:pPr>
      <w:spacing w:after="0" w:line="240" w:lineRule="auto"/>
      <w:ind w:firstLine="709"/>
      <w:jc w:val="both"/>
    </w:pPr>
    <w:rPr>
      <w:rFonts w:ascii="Times New Roman" w:eastAsia="Times New Roman" w:hAnsi="Times New Roman" w:cs="Times New Roman"/>
      <w:sz w:val="24"/>
      <w:szCs w:val="32"/>
      <w:lang w:bidi="en-US"/>
    </w:rPr>
  </w:style>
  <w:style w:type="character" w:styleId="a8">
    <w:name w:val="Hyperlink"/>
    <w:basedOn w:val="a0"/>
    <w:rsid w:val="00644538"/>
    <w:rPr>
      <w:color w:val="0000FF"/>
      <w:u w:val="singl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44538"/>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644538"/>
    <w:pPr>
      <w:widowControl w:val="0"/>
      <w:spacing w:after="0" w:line="240" w:lineRule="auto"/>
      <w:jc w:val="both"/>
    </w:pPr>
    <w:rPr>
      <w:rFonts w:ascii="Times New Roman" w:eastAsia="Times New Roman" w:hAnsi="Times New Roman" w:cs="Times New Roman"/>
      <w:sz w:val="20"/>
      <w:szCs w:val="20"/>
      <w:lang w:eastAsia="ru-RU"/>
    </w:rPr>
  </w:style>
  <w:style w:type="character" w:styleId="a9">
    <w:name w:val="Emphasis"/>
    <w:basedOn w:val="a0"/>
    <w:qFormat/>
    <w:rsid w:val="00644538"/>
    <w:rPr>
      <w:i/>
      <w:iCs/>
    </w:rPr>
  </w:style>
  <w:style w:type="character" w:customStyle="1" w:styleId="dash041e005f0431005f044b005f0447005f043d005f044b005f0439005f005fchar1char1">
    <w:name w:val="dash041e_005f0431_005f044b_005f0447_005f043d_005f044b_005f0439_005f_005fchar1__char1"/>
    <w:basedOn w:val="a0"/>
    <w:rsid w:val="00644538"/>
    <w:rPr>
      <w:rFonts w:ascii="Times New Roman" w:hAnsi="Times New Roman" w:cs="Times New Roman" w:hint="default"/>
      <w:strike w:val="0"/>
      <w:dstrike w:val="0"/>
      <w:sz w:val="24"/>
      <w:szCs w:val="24"/>
      <w:u w:val="none"/>
      <w:effect w:val="none"/>
    </w:rPr>
  </w:style>
  <w:style w:type="paragraph" w:styleId="aa">
    <w:name w:val="Normal (Web)"/>
    <w:basedOn w:val="a"/>
    <w:uiPriority w:val="99"/>
    <w:unhideWhenUsed/>
    <w:rsid w:val="00644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qFormat/>
    <w:rsid w:val="00644538"/>
    <w:rPr>
      <w:b/>
      <w:bCs/>
    </w:rPr>
  </w:style>
  <w:style w:type="paragraph" w:customStyle="1" w:styleId="10">
    <w:name w:val="Обычный1"/>
    <w:rsid w:val="00644538"/>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644538"/>
    <w:pPr>
      <w:spacing w:after="120" w:line="240" w:lineRule="auto"/>
    </w:pPr>
    <w:rPr>
      <w:rFonts w:ascii="Times New Roman" w:eastAsia="Times New Roman" w:hAnsi="Times New Roman" w:cs="Times New Roman"/>
      <w:sz w:val="24"/>
      <w:szCs w:val="24"/>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644538"/>
    <w:rPr>
      <w:rFonts w:ascii="Times New Roman" w:eastAsia="Times New Roman" w:hAnsi="Times New Roman" w:cs="Times New Roman"/>
      <w:sz w:val="24"/>
      <w:szCs w:val="24"/>
      <w:lang w:eastAsia="ru-RU"/>
    </w:rPr>
  </w:style>
  <w:style w:type="paragraph" w:customStyle="1" w:styleId="ae">
    <w:name w:val="Новый"/>
    <w:basedOn w:val="a"/>
    <w:rsid w:val="00644538"/>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4453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
    <w:name w:val="А_основной"/>
    <w:basedOn w:val="a"/>
    <w:link w:val="af0"/>
    <w:qFormat/>
    <w:rsid w:val="00644538"/>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basedOn w:val="a0"/>
    <w:link w:val="af"/>
    <w:rsid w:val="00644538"/>
    <w:rPr>
      <w:rFonts w:ascii="Times New Roman" w:eastAsia="Calibri" w:hAnsi="Times New Roman" w:cs="Times New Roman"/>
      <w:sz w:val="28"/>
      <w:szCs w:val="28"/>
    </w:rPr>
  </w:style>
  <w:style w:type="character" w:customStyle="1" w:styleId="Abstract0">
    <w:name w:val="Abstract Знак"/>
    <w:basedOn w:val="a0"/>
    <w:link w:val="Abstract"/>
    <w:rsid w:val="00644538"/>
    <w:rPr>
      <w:rFonts w:ascii="Times New Roman" w:eastAsia="@Arial Unicode MS" w:hAnsi="Times New Roman" w:cs="Times New Roman"/>
      <w:sz w:val="28"/>
      <w:szCs w:val="28"/>
      <w:lang w:eastAsia="ru-RU"/>
    </w:rPr>
  </w:style>
  <w:style w:type="character" w:customStyle="1" w:styleId="30">
    <w:name w:val="Заголовок 3 Знак"/>
    <w:basedOn w:val="a0"/>
    <w:link w:val="3"/>
    <w:rsid w:val="00AF162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AF1628"/>
    <w:rPr>
      <w:rFonts w:asciiTheme="majorHAnsi" w:eastAsiaTheme="majorEastAsia" w:hAnsiTheme="majorHAnsi" w:cstheme="majorBidi"/>
      <w:i/>
      <w:iCs/>
      <w:color w:val="2E74B5" w:themeColor="accent1" w:themeShade="BF"/>
    </w:rPr>
  </w:style>
  <w:style w:type="character" w:styleId="af1">
    <w:name w:val="footnote reference"/>
    <w:basedOn w:val="a0"/>
    <w:rsid w:val="00AF1628"/>
    <w:rPr>
      <w:vertAlign w:val="superscript"/>
    </w:rPr>
  </w:style>
  <w:style w:type="paragraph" w:styleId="af2">
    <w:name w:val="footnote text"/>
    <w:aliases w:val="Знак6,F1"/>
    <w:basedOn w:val="a"/>
    <w:link w:val="af3"/>
    <w:rsid w:val="00AF1628"/>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rsid w:val="00AF1628"/>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AF1628"/>
    <w:rPr>
      <w:rFonts w:ascii="Times New Roman" w:eastAsia="Times New Roman" w:hAnsi="Times New Roman" w:cs="Times New Roman"/>
      <w:sz w:val="24"/>
      <w:szCs w:val="24"/>
      <w:lang w:eastAsia="ru-RU"/>
    </w:rPr>
  </w:style>
  <w:style w:type="paragraph" w:customStyle="1" w:styleId="af4">
    <w:name w:val="А_сноска"/>
    <w:basedOn w:val="af2"/>
    <w:link w:val="af5"/>
    <w:qFormat/>
    <w:rsid w:val="00AF1628"/>
    <w:pPr>
      <w:widowControl w:val="0"/>
      <w:ind w:firstLine="400"/>
      <w:jc w:val="both"/>
    </w:pPr>
    <w:rPr>
      <w:sz w:val="24"/>
      <w:szCs w:val="24"/>
    </w:rPr>
  </w:style>
  <w:style w:type="character" w:customStyle="1" w:styleId="af5">
    <w:name w:val="А_сноска Знак"/>
    <w:basedOn w:val="af3"/>
    <w:link w:val="af4"/>
    <w:locked/>
    <w:rsid w:val="00AF1628"/>
    <w:rPr>
      <w:rFonts w:ascii="Times New Roman" w:eastAsia="Times New Roman" w:hAnsi="Times New Roman" w:cs="Times New Roman"/>
      <w:sz w:val="24"/>
      <w:szCs w:val="24"/>
      <w:lang w:eastAsia="ru-RU"/>
    </w:rPr>
  </w:style>
  <w:style w:type="paragraph" w:styleId="21">
    <w:name w:val="Body Text Indent 2"/>
    <w:basedOn w:val="a"/>
    <w:link w:val="22"/>
    <w:unhideWhenUsed/>
    <w:rsid w:val="00585EEE"/>
    <w:pPr>
      <w:spacing w:after="120" w:line="480" w:lineRule="auto"/>
      <w:ind w:left="283"/>
    </w:pPr>
  </w:style>
  <w:style w:type="character" w:customStyle="1" w:styleId="22">
    <w:name w:val="Основной текст с отступом 2 Знак"/>
    <w:basedOn w:val="a0"/>
    <w:link w:val="21"/>
    <w:rsid w:val="00585EEE"/>
  </w:style>
  <w:style w:type="character" w:customStyle="1" w:styleId="12">
    <w:name w:val="Заголовок 1 Знак"/>
    <w:basedOn w:val="a0"/>
    <w:rsid w:val="00585EE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585EE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85EEE"/>
    <w:rPr>
      <w:rFonts w:ascii="Times New Roman" w:eastAsia="Times New Roman" w:hAnsi="Times New Roman" w:cs="Times New Roman"/>
      <w:b/>
      <w:bCs/>
      <w:lang w:bidi="en-US"/>
    </w:rPr>
  </w:style>
  <w:style w:type="character" w:customStyle="1" w:styleId="70">
    <w:name w:val="Заголовок 7 Знак"/>
    <w:basedOn w:val="a0"/>
    <w:link w:val="7"/>
    <w:rsid w:val="00585EE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85EE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85EEE"/>
    <w:rPr>
      <w:rFonts w:ascii="Arial" w:eastAsia="Times New Roman" w:hAnsi="Arial" w:cs="Times New Roman"/>
      <w:lang w:bidi="en-US"/>
    </w:rPr>
  </w:style>
  <w:style w:type="numbering" w:customStyle="1" w:styleId="13">
    <w:name w:val="Нет списка1"/>
    <w:next w:val="a2"/>
    <w:uiPriority w:val="99"/>
    <w:semiHidden/>
    <w:unhideWhenUsed/>
    <w:rsid w:val="00585EEE"/>
  </w:style>
  <w:style w:type="paragraph" w:customStyle="1" w:styleId="af6">
    <w:name w:val="А_осн"/>
    <w:basedOn w:val="a"/>
    <w:link w:val="af7"/>
    <w:rsid w:val="00585E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f7">
    <w:name w:val="А_осн Знак"/>
    <w:basedOn w:val="a0"/>
    <w:link w:val="af6"/>
    <w:rsid w:val="00585EEE"/>
    <w:rPr>
      <w:rFonts w:ascii="Times New Roman" w:eastAsia="@Arial Unicode MS" w:hAnsi="Times New Roman" w:cs="Times New Roman"/>
      <w:sz w:val="28"/>
      <w:szCs w:val="28"/>
      <w:lang w:eastAsia="ru-RU"/>
    </w:rPr>
  </w:style>
  <w:style w:type="character" w:customStyle="1" w:styleId="11">
    <w:name w:val="Заголовок 1 Знак1"/>
    <w:basedOn w:val="a0"/>
    <w:link w:val="1"/>
    <w:rsid w:val="00585EEE"/>
    <w:rPr>
      <w:rFonts w:ascii="Arial" w:eastAsia="Times New Roman" w:hAnsi="Arial" w:cs="Arial"/>
      <w:b/>
      <w:bCs/>
      <w:kern w:val="32"/>
      <w:sz w:val="32"/>
      <w:szCs w:val="32"/>
      <w:lang w:val="de-DE" w:eastAsia="ru-RU"/>
    </w:rPr>
  </w:style>
  <w:style w:type="character" w:customStyle="1" w:styleId="210">
    <w:name w:val="Заголовок 2 Знак1"/>
    <w:basedOn w:val="a0"/>
    <w:rsid w:val="00585EEE"/>
    <w:rPr>
      <w:rFonts w:ascii="Cambria" w:eastAsia="Times New Roman" w:hAnsi="Cambria" w:cs="Times New Roman"/>
      <w:b/>
      <w:color w:val="4F81BD"/>
      <w:sz w:val="26"/>
      <w:szCs w:val="26"/>
      <w:lang w:eastAsia="ru-RU"/>
    </w:rPr>
  </w:style>
  <w:style w:type="character" w:customStyle="1" w:styleId="31">
    <w:name w:val="Заголовок 3 Знак1"/>
    <w:basedOn w:val="a0"/>
    <w:rsid w:val="00585EEE"/>
    <w:rPr>
      <w:rFonts w:ascii="Arial" w:eastAsia="Times New Roman" w:hAnsi="Arial" w:cs="Arial"/>
      <w:b/>
      <w:bCs/>
      <w:sz w:val="26"/>
      <w:szCs w:val="26"/>
      <w:lang w:eastAsia="ru-RU"/>
    </w:rPr>
  </w:style>
  <w:style w:type="paragraph" w:customStyle="1" w:styleId="Zag1">
    <w:name w:val="Zag_1"/>
    <w:basedOn w:val="a"/>
    <w:rsid w:val="00585E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585E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585EEE"/>
  </w:style>
  <w:style w:type="paragraph" w:customStyle="1" w:styleId="Zag2">
    <w:name w:val="Zag_2"/>
    <w:basedOn w:val="a"/>
    <w:rsid w:val="00585EE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85EEE"/>
  </w:style>
  <w:style w:type="paragraph" w:customStyle="1" w:styleId="Zag3">
    <w:name w:val="Zag_3"/>
    <w:basedOn w:val="a"/>
    <w:rsid w:val="00585EE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85EEE"/>
  </w:style>
  <w:style w:type="paragraph" w:customStyle="1" w:styleId="af8">
    <w:name w:val="Ξαϋχν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9">
    <w:name w:val="Νξβ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a">
    <w:name w:val="footer"/>
    <w:basedOn w:val="a"/>
    <w:link w:val="14"/>
    <w:rsid w:val="00585EE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b">
    <w:name w:val="Нижний колонтитул Знак"/>
    <w:basedOn w:val="a0"/>
    <w:rsid w:val="00585EEE"/>
  </w:style>
  <w:style w:type="character" w:customStyle="1" w:styleId="14">
    <w:name w:val="Нижний колонтитул Знак1"/>
    <w:basedOn w:val="a0"/>
    <w:link w:val="afa"/>
    <w:locked/>
    <w:rsid w:val="00585EEE"/>
    <w:rPr>
      <w:rFonts w:ascii="Times New Roman" w:eastAsia="Calibri" w:hAnsi="Times New Roman" w:cs="Times New Roman"/>
      <w:sz w:val="24"/>
      <w:szCs w:val="24"/>
      <w:lang w:val="en-US" w:eastAsia="ru-RU"/>
    </w:rPr>
  </w:style>
  <w:style w:type="paragraph" w:customStyle="1" w:styleId="zag4">
    <w:name w:val="zag_4"/>
    <w:basedOn w:val="a"/>
    <w:rsid w:val="00585E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85E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85EE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c">
    <w:name w:val="Body Text Indent"/>
    <w:basedOn w:val="a"/>
    <w:link w:val="15"/>
    <w:rsid w:val="00585EEE"/>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rsid w:val="00585EEE"/>
  </w:style>
  <w:style w:type="character" w:customStyle="1" w:styleId="15">
    <w:name w:val="Основной текст с отступом Знак1"/>
    <w:basedOn w:val="a0"/>
    <w:link w:val="afc"/>
    <w:rsid w:val="00585EEE"/>
    <w:rPr>
      <w:rFonts w:ascii="Times New Roman" w:eastAsia="Times New Roman" w:hAnsi="Times New Roman" w:cs="Times New Roman"/>
      <w:sz w:val="24"/>
      <w:szCs w:val="24"/>
      <w:lang w:eastAsia="ru-RU"/>
    </w:rPr>
  </w:style>
  <w:style w:type="paragraph" w:styleId="23">
    <w:name w:val="Body Text 2"/>
    <w:basedOn w:val="a"/>
    <w:link w:val="24"/>
    <w:rsid w:val="00585EE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85EEE"/>
    <w:rPr>
      <w:rFonts w:ascii="Times New Roman" w:eastAsia="Times New Roman" w:hAnsi="Times New Roman" w:cs="Times New Roman"/>
      <w:sz w:val="24"/>
      <w:szCs w:val="24"/>
      <w:lang w:eastAsia="ru-RU"/>
    </w:rPr>
  </w:style>
  <w:style w:type="paragraph" w:customStyle="1" w:styleId="16">
    <w:name w:val="Знак Знак1 Знак Знак Знак"/>
    <w:basedOn w:val="a"/>
    <w:rsid w:val="00585EEE"/>
    <w:pPr>
      <w:spacing w:after="160" w:line="240" w:lineRule="exact"/>
    </w:pPr>
    <w:rPr>
      <w:rFonts w:ascii="Verdana" w:eastAsia="Times New Roman" w:hAnsi="Verdana" w:cs="Times New Roman"/>
      <w:sz w:val="20"/>
      <w:szCs w:val="20"/>
      <w:lang w:val="en-US"/>
    </w:rPr>
  </w:style>
  <w:style w:type="paragraph" w:customStyle="1" w:styleId="afe">
    <w:name w:val="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585EE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85EEE"/>
    <w:rPr>
      <w:rFonts w:ascii="Times New Roman" w:eastAsia="Times New Roman" w:hAnsi="Times New Roman" w:cs="Times New Roman"/>
      <w:sz w:val="16"/>
      <w:szCs w:val="16"/>
      <w:lang w:eastAsia="ru-RU"/>
    </w:rPr>
  </w:style>
  <w:style w:type="paragraph" w:styleId="aff">
    <w:name w:val="Title"/>
    <w:basedOn w:val="a"/>
    <w:link w:val="17"/>
    <w:qFormat/>
    <w:rsid w:val="00585EE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0">
    <w:name w:val="Название Знак"/>
    <w:basedOn w:val="a0"/>
    <w:rsid w:val="00585EE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Char Char Car Char Car Char Car Char Car Char Char Char Car Char Char Char"/>
    <w:basedOn w:val="a"/>
    <w:rsid w:val="00585EEE"/>
    <w:pPr>
      <w:autoSpaceDE w:val="0"/>
      <w:autoSpaceDN w:val="0"/>
      <w:spacing w:after="160" w:line="240" w:lineRule="exact"/>
    </w:pPr>
    <w:rPr>
      <w:rFonts w:ascii="Arial" w:eastAsia="Times New Roman" w:hAnsi="Arial" w:cs="Arial"/>
      <w:sz w:val="20"/>
      <w:szCs w:val="20"/>
      <w:lang w:val="en-US"/>
    </w:rPr>
  </w:style>
  <w:style w:type="paragraph" w:customStyle="1" w:styleId="aff1">
    <w:name w:val="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85EEE"/>
  </w:style>
  <w:style w:type="character" w:customStyle="1" w:styleId="grame">
    <w:name w:val="grame"/>
    <w:basedOn w:val="a0"/>
    <w:rsid w:val="00585EEE"/>
  </w:style>
  <w:style w:type="paragraph" w:customStyle="1" w:styleId="aff2">
    <w:name w:val="a"/>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85E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page number"/>
    <w:basedOn w:val="a0"/>
    <w:rsid w:val="00585EEE"/>
  </w:style>
  <w:style w:type="table" w:styleId="aff4">
    <w:name w:val="Table Grid"/>
    <w:basedOn w:val="a1"/>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585EEE"/>
    <w:rPr>
      <w:lang w:val="ru-RU" w:eastAsia="ru-RU" w:bidi="ar-SA"/>
    </w:rPr>
  </w:style>
  <w:style w:type="character" w:customStyle="1" w:styleId="normalchar1">
    <w:name w:val="normal__char1"/>
    <w:basedOn w:val="a0"/>
    <w:rsid w:val="00585EEE"/>
    <w:rPr>
      <w:rFonts w:ascii="Calibri" w:hAnsi="Calibri" w:hint="default"/>
      <w:sz w:val="22"/>
      <w:szCs w:val="22"/>
    </w:rPr>
  </w:style>
  <w:style w:type="paragraph" w:customStyle="1" w:styleId="18">
    <w:name w:val="Абзац списка1"/>
    <w:basedOn w:val="a"/>
    <w:rsid w:val="00585EE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85EE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85E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585EEE"/>
    <w:pPr>
      <w:keepLines w:val="0"/>
      <w:spacing w:before="120" w:after="120" w:line="360" w:lineRule="auto"/>
      <w:jc w:val="center"/>
    </w:pPr>
    <w:rPr>
      <w:rFonts w:ascii="Times New Roman" w:eastAsia="Times New Roman" w:hAnsi="Times New Roman" w:cs="Arial"/>
      <w:b/>
      <w:bCs/>
      <w:color w:val="auto"/>
      <w:sz w:val="28"/>
      <w:szCs w:val="28"/>
      <w:lang w:eastAsia="ru-RU"/>
    </w:rPr>
  </w:style>
  <w:style w:type="paragraph" w:customStyle="1" w:styleId="211">
    <w:name w:val="Основной текст 21"/>
    <w:basedOn w:val="a"/>
    <w:rsid w:val="00585EE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85E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85EEE"/>
    <w:rPr>
      <w:rFonts w:ascii="Times New Roman" w:hAnsi="Times New Roman" w:cs="Times New Roman"/>
      <w:sz w:val="20"/>
      <w:szCs w:val="20"/>
    </w:rPr>
  </w:style>
  <w:style w:type="paragraph" w:customStyle="1" w:styleId="Style3">
    <w:name w:val="Style3"/>
    <w:basedOn w:val="a"/>
    <w:rsid w:val="00585E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85E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585EE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585EEE"/>
    <w:rPr>
      <w:rFonts w:ascii="Times New Roman" w:eastAsia="Times New Roman" w:hAnsi="Times New Roman" w:cs="Times New Roman"/>
      <w:sz w:val="16"/>
      <w:szCs w:val="16"/>
      <w:lang w:val="de-DE" w:eastAsia="ru-RU"/>
    </w:rPr>
  </w:style>
  <w:style w:type="paragraph" w:styleId="aff7">
    <w:name w:val="caption"/>
    <w:basedOn w:val="a"/>
    <w:next w:val="a"/>
    <w:qFormat/>
    <w:rsid w:val="00585EE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85E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585EEE"/>
    <w:rPr>
      <w:sz w:val="16"/>
      <w:szCs w:val="16"/>
    </w:rPr>
  </w:style>
  <w:style w:type="paragraph" w:customStyle="1" w:styleId="Iniiaiieoaeno21">
    <w:name w:val="Iniiaiie oaeno 21"/>
    <w:basedOn w:val="a"/>
    <w:rsid w:val="00585E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a"/>
    <w:qFormat/>
    <w:rsid w:val="00585EE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585EEE"/>
    <w:rPr>
      <w:rFonts w:eastAsiaTheme="minorEastAsia"/>
      <w:color w:val="5A5A5A" w:themeColor="text1" w:themeTint="A5"/>
      <w:spacing w:val="15"/>
    </w:rPr>
  </w:style>
  <w:style w:type="character" w:customStyle="1" w:styleId="affe">
    <w:name w:val="Без интервала Знак"/>
    <w:basedOn w:val="a0"/>
    <w:rsid w:val="00585EEE"/>
    <w:rPr>
      <w:sz w:val="24"/>
      <w:szCs w:val="32"/>
    </w:rPr>
  </w:style>
  <w:style w:type="paragraph" w:styleId="26">
    <w:name w:val="Quote"/>
    <w:basedOn w:val="a"/>
    <w:next w:val="a"/>
    <w:link w:val="27"/>
    <w:qFormat/>
    <w:rsid w:val="00585EE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585EEE"/>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585EE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0"/>
    <w:link w:val="afff"/>
    <w:rsid w:val="00585EEE"/>
    <w:rPr>
      <w:rFonts w:ascii="Times New Roman" w:eastAsia="Times New Roman" w:hAnsi="Times New Roman" w:cs="Times New Roman"/>
      <w:b/>
      <w:i/>
      <w:sz w:val="24"/>
      <w:lang w:bidi="en-US"/>
    </w:rPr>
  </w:style>
  <w:style w:type="character" w:styleId="afff1">
    <w:name w:val="Subtle Emphasis"/>
    <w:qFormat/>
    <w:rsid w:val="00585EEE"/>
    <w:rPr>
      <w:i/>
      <w:color w:val="5A5A5A"/>
    </w:rPr>
  </w:style>
  <w:style w:type="character" w:styleId="afff2">
    <w:name w:val="Intense Emphasis"/>
    <w:basedOn w:val="a0"/>
    <w:qFormat/>
    <w:rsid w:val="00585EEE"/>
    <w:rPr>
      <w:b/>
      <w:i/>
      <w:sz w:val="24"/>
      <w:szCs w:val="24"/>
      <w:u w:val="single"/>
    </w:rPr>
  </w:style>
  <w:style w:type="character" w:styleId="afff3">
    <w:name w:val="Subtle Reference"/>
    <w:basedOn w:val="a0"/>
    <w:qFormat/>
    <w:rsid w:val="00585EEE"/>
    <w:rPr>
      <w:sz w:val="24"/>
      <w:szCs w:val="24"/>
      <w:u w:val="single"/>
    </w:rPr>
  </w:style>
  <w:style w:type="character" w:styleId="afff4">
    <w:name w:val="Intense Reference"/>
    <w:basedOn w:val="a0"/>
    <w:qFormat/>
    <w:rsid w:val="00585EEE"/>
    <w:rPr>
      <w:b/>
      <w:sz w:val="24"/>
      <w:u w:val="single"/>
    </w:rPr>
  </w:style>
  <w:style w:type="character" w:styleId="afff5">
    <w:name w:val="Book Title"/>
    <w:basedOn w:val="a0"/>
    <w:qFormat/>
    <w:rsid w:val="00585EEE"/>
    <w:rPr>
      <w:rFonts w:ascii="Arial" w:eastAsia="Times New Roman" w:hAnsi="Arial"/>
      <w:b/>
      <w:i/>
      <w:sz w:val="24"/>
      <w:szCs w:val="24"/>
    </w:rPr>
  </w:style>
  <w:style w:type="paragraph" w:styleId="afff6">
    <w:name w:val="TOC Heading"/>
    <w:basedOn w:val="1"/>
    <w:next w:val="a"/>
    <w:qFormat/>
    <w:rsid w:val="00585EEE"/>
    <w:pPr>
      <w:jc w:val="center"/>
      <w:outlineLvl w:val="9"/>
    </w:pPr>
    <w:rPr>
      <w:rFonts w:cs="Times New Roman"/>
      <w:lang w:val="ru-RU" w:eastAsia="en-US" w:bidi="en-US"/>
    </w:rPr>
  </w:style>
  <w:style w:type="character" w:customStyle="1" w:styleId="apple-style-span">
    <w:name w:val="apple-style-span"/>
    <w:basedOn w:val="a0"/>
    <w:rsid w:val="00585EEE"/>
  </w:style>
  <w:style w:type="paragraph" w:customStyle="1" w:styleId="CompanyName">
    <w:name w:val="Company Name"/>
    <w:basedOn w:val="a7"/>
    <w:rsid w:val="00585EE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7"/>
    <w:rsid w:val="00585EEE"/>
    <w:pPr>
      <w:ind w:left="634" w:firstLine="0"/>
      <w:jc w:val="left"/>
    </w:pPr>
    <w:rPr>
      <w:rFonts w:ascii="Cambria" w:hAnsi="Cambria" w:cs="Cambria"/>
      <w:sz w:val="18"/>
      <w:szCs w:val="22"/>
      <w:lang w:eastAsia="zh-TW" w:bidi="ar-SA"/>
    </w:rPr>
  </w:style>
  <w:style w:type="paragraph" w:customStyle="1" w:styleId="DocumentDate">
    <w:name w:val="Document Date"/>
    <w:basedOn w:val="a7"/>
    <w:rsid w:val="00585EEE"/>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585EEE"/>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
    <w:link w:val="afff9"/>
    <w:rsid w:val="00585EEE"/>
    <w:pPr>
      <w:spacing w:after="0" w:line="240" w:lineRule="auto"/>
    </w:pPr>
    <w:rPr>
      <w:rFonts w:ascii="Courier New" w:eastAsia="Times New Roman" w:hAnsi="Courier New" w:cs="Courier New"/>
      <w:sz w:val="20"/>
      <w:szCs w:val="20"/>
      <w:lang w:eastAsia="ru-RU"/>
    </w:rPr>
  </w:style>
  <w:style w:type="character" w:customStyle="1" w:styleId="afff9">
    <w:name w:val="Текст Знак"/>
    <w:basedOn w:val="a0"/>
    <w:link w:val="afff8"/>
    <w:rsid w:val="00585EEE"/>
    <w:rPr>
      <w:rFonts w:ascii="Courier New" w:eastAsia="Times New Roman" w:hAnsi="Courier New" w:cs="Courier New"/>
      <w:sz w:val="20"/>
      <w:szCs w:val="20"/>
      <w:lang w:eastAsia="ru-RU"/>
    </w:rPr>
  </w:style>
  <w:style w:type="paragraph" w:customStyle="1" w:styleId="afffa">
    <w:name w:val="Содержимое таблицы"/>
    <w:basedOn w:val="a"/>
    <w:rsid w:val="00585EE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b">
    <w:name w:val="Стиль1"/>
    <w:rsid w:val="00585EE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585EEE"/>
    <w:rPr>
      <w:rFonts w:ascii="Times New Roman" w:hAnsi="Times New Roman"/>
      <w:b/>
      <w:bCs/>
      <w:spacing w:val="30"/>
    </w:rPr>
  </w:style>
  <w:style w:type="paragraph" w:customStyle="1" w:styleId="afffc">
    <w:name w:val="текст сноски"/>
    <w:basedOn w:val="a"/>
    <w:rsid w:val="00585E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585EEE"/>
    <w:rPr>
      <w:rFonts w:ascii="Arial" w:hAnsi="Arial"/>
      <w:b/>
      <w:bCs/>
      <w:sz w:val="28"/>
      <w:szCs w:val="26"/>
    </w:rPr>
  </w:style>
  <w:style w:type="character" w:customStyle="1" w:styleId="180">
    <w:name w:val="Знак Знак18"/>
    <w:basedOn w:val="a0"/>
    <w:rsid w:val="00585EEE"/>
    <w:rPr>
      <w:rFonts w:ascii="Arial" w:eastAsia="Times New Roman" w:hAnsi="Arial" w:cs="Times New Roman"/>
      <w:b/>
      <w:bCs/>
      <w:kern w:val="32"/>
      <w:sz w:val="32"/>
      <w:szCs w:val="32"/>
    </w:rPr>
  </w:style>
  <w:style w:type="character" w:customStyle="1" w:styleId="170">
    <w:name w:val="Знак Знак17"/>
    <w:basedOn w:val="a0"/>
    <w:rsid w:val="00585EEE"/>
    <w:rPr>
      <w:rFonts w:ascii="Arial" w:eastAsia="Times New Roman" w:hAnsi="Arial" w:cs="Times New Roman"/>
      <w:b/>
      <w:bCs/>
      <w:iCs/>
      <w:sz w:val="28"/>
      <w:szCs w:val="28"/>
    </w:rPr>
  </w:style>
  <w:style w:type="character" w:customStyle="1" w:styleId="160">
    <w:name w:val="Знак Знак16"/>
    <w:basedOn w:val="a0"/>
    <w:rsid w:val="00585EEE"/>
    <w:rPr>
      <w:rFonts w:ascii="Arial" w:eastAsia="Times New Roman" w:hAnsi="Arial" w:cs="Times New Roman"/>
      <w:b/>
      <w:bCs/>
      <w:sz w:val="24"/>
      <w:szCs w:val="26"/>
    </w:rPr>
  </w:style>
  <w:style w:type="character" w:customStyle="1" w:styleId="17">
    <w:name w:val="Название Знак1"/>
    <w:basedOn w:val="a0"/>
    <w:link w:val="aff"/>
    <w:rsid w:val="00585EEE"/>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c"/>
    <w:rsid w:val="00585EEE"/>
    <w:rPr>
      <w:rFonts w:ascii="Arial" w:eastAsia="Times New Roman" w:hAnsi="Arial" w:cs="Times New Roman"/>
      <w:sz w:val="24"/>
      <w:szCs w:val="24"/>
      <w:lang w:bidi="en-US"/>
    </w:rPr>
  </w:style>
  <w:style w:type="paragraph" w:styleId="afffe">
    <w:name w:val="Document Map"/>
    <w:basedOn w:val="a"/>
    <w:link w:val="afffd"/>
    <w:semiHidden/>
    <w:unhideWhenUsed/>
    <w:rsid w:val="00585EEE"/>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85EEE"/>
    <w:rPr>
      <w:rFonts w:ascii="Segoe UI" w:hAnsi="Segoe UI" w:cs="Segoe UI"/>
      <w:sz w:val="16"/>
      <w:szCs w:val="16"/>
    </w:rPr>
  </w:style>
  <w:style w:type="paragraph" w:styleId="1d">
    <w:name w:val="toc 1"/>
    <w:basedOn w:val="a"/>
    <w:next w:val="a"/>
    <w:autoRedefine/>
    <w:unhideWhenUsed/>
    <w:rsid w:val="00585EE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585EE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585EE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
    <w:name w:val="Balloon Text"/>
    <w:basedOn w:val="a"/>
    <w:link w:val="affff0"/>
    <w:semiHidden/>
    <w:unhideWhenUsed/>
    <w:rsid w:val="00585EEE"/>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basedOn w:val="a0"/>
    <w:link w:val="affff"/>
    <w:semiHidden/>
    <w:rsid w:val="00585EEE"/>
    <w:rPr>
      <w:rFonts w:ascii="Tahoma" w:eastAsia="Times New Roman" w:hAnsi="Tahoma" w:cs="Tahoma"/>
      <w:sz w:val="16"/>
      <w:szCs w:val="16"/>
      <w:lang w:bidi="en-US"/>
    </w:rPr>
  </w:style>
  <w:style w:type="paragraph" w:styleId="41">
    <w:name w:val="toc 4"/>
    <w:basedOn w:val="a"/>
    <w:next w:val="a"/>
    <w:autoRedefine/>
    <w:unhideWhenUsed/>
    <w:rsid w:val="00585EEE"/>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85EEE"/>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585EEE"/>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85EEE"/>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85EEE"/>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85EEE"/>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585EEE"/>
  </w:style>
  <w:style w:type="table" w:customStyle="1" w:styleId="B2ColorfulShadingAccent2">
    <w:name w:val="B2 Colorful Shading Accent 2"/>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585EE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4"/>
    <w:rsid w:val="00585EE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85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85EEE"/>
    <w:rPr>
      <w:rFonts w:ascii="Courier New" w:eastAsia="Times New Roman" w:hAnsi="Courier New" w:cs="Courier New"/>
      <w:sz w:val="20"/>
      <w:szCs w:val="20"/>
      <w:lang w:eastAsia="ru-RU"/>
    </w:rPr>
  </w:style>
  <w:style w:type="paragraph" w:customStyle="1" w:styleId="description">
    <w:name w:val="description"/>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85EEE"/>
  </w:style>
  <w:style w:type="character" w:customStyle="1" w:styleId="fn">
    <w:name w:val="fn"/>
    <w:basedOn w:val="a0"/>
    <w:rsid w:val="00585EEE"/>
  </w:style>
  <w:style w:type="character" w:customStyle="1" w:styleId="post-timestamp2">
    <w:name w:val="post-timestamp2"/>
    <w:basedOn w:val="a0"/>
    <w:rsid w:val="00585EEE"/>
    <w:rPr>
      <w:color w:val="999966"/>
    </w:rPr>
  </w:style>
  <w:style w:type="character" w:customStyle="1" w:styleId="post-comment-link">
    <w:name w:val="post-comment-link"/>
    <w:basedOn w:val="a0"/>
    <w:rsid w:val="00585EEE"/>
  </w:style>
  <w:style w:type="character" w:customStyle="1" w:styleId="item-controlblog-adminpid-1744177254">
    <w:name w:val="item-control blog-admin pid-1744177254"/>
    <w:basedOn w:val="a0"/>
    <w:rsid w:val="00585EEE"/>
  </w:style>
  <w:style w:type="character" w:customStyle="1" w:styleId="zippytoggle-open">
    <w:name w:val="zippy toggle-open"/>
    <w:basedOn w:val="a0"/>
    <w:rsid w:val="00585EEE"/>
  </w:style>
  <w:style w:type="character" w:customStyle="1" w:styleId="post-count">
    <w:name w:val="post-count"/>
    <w:basedOn w:val="a0"/>
    <w:rsid w:val="00585EEE"/>
  </w:style>
  <w:style w:type="character" w:customStyle="1" w:styleId="zippy">
    <w:name w:val="zippy"/>
    <w:basedOn w:val="a0"/>
    <w:rsid w:val="00585EEE"/>
  </w:style>
  <w:style w:type="character" w:customStyle="1" w:styleId="item-controlblog-admin">
    <w:name w:val="item-control blog-admin"/>
    <w:basedOn w:val="a0"/>
    <w:rsid w:val="00585EEE"/>
  </w:style>
  <w:style w:type="paragraph" w:customStyle="1" w:styleId="msonormalcxspmiddle">
    <w:name w:val="msonormal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85EEE"/>
    <w:rPr>
      <w:sz w:val="24"/>
      <w:szCs w:val="24"/>
      <w:lang w:val="ru-RU" w:eastAsia="ru-RU" w:bidi="ar-SA"/>
    </w:rPr>
  </w:style>
  <w:style w:type="paragraph" w:customStyle="1" w:styleId="acknowledgment">
    <w:name w:val="acknowledgment"/>
    <w:basedOn w:val="a"/>
    <w:next w:val="a"/>
    <w:rsid w:val="00585EE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585EEE"/>
    <w:rPr>
      <w:rFonts w:ascii="Arial" w:hAnsi="Arial" w:cs="Arial"/>
      <w:b/>
      <w:bCs/>
      <w:sz w:val="26"/>
      <w:szCs w:val="26"/>
      <w:lang w:val="ru-RU" w:eastAsia="ru-RU" w:bidi="ar-SA"/>
    </w:rPr>
  </w:style>
  <w:style w:type="paragraph" w:customStyle="1" w:styleId="western">
    <w:name w:val="western"/>
    <w:basedOn w:val="a"/>
    <w:rsid w:val="00585E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85EEE"/>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585EEE"/>
    <w:rPr>
      <w:lang w:val="ru-RU" w:eastAsia="ru-RU" w:bidi="ar-SA"/>
    </w:rPr>
  </w:style>
  <w:style w:type="paragraph" w:customStyle="1" w:styleId="2a">
    <w:name w:val="Знак Знак2 Знак"/>
    <w:basedOn w:val="a"/>
    <w:rsid w:val="00585EEE"/>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585E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85EEE"/>
    <w:rPr>
      <w:rFonts w:ascii="Arial" w:hAnsi="Arial" w:cs="Arial"/>
      <w:b/>
      <w:bCs/>
      <w:sz w:val="26"/>
      <w:szCs w:val="26"/>
      <w:lang w:eastAsia="ru-RU"/>
    </w:rPr>
  </w:style>
  <w:style w:type="character" w:customStyle="1" w:styleId="list0020paragraphchar1">
    <w:name w:val="list_0020paragraph__char1"/>
    <w:basedOn w:val="a0"/>
    <w:rsid w:val="00585EEE"/>
    <w:rPr>
      <w:rFonts w:ascii="Times New Roman" w:hAnsi="Times New Roman" w:cs="Times New Roman"/>
      <w:sz w:val="24"/>
      <w:szCs w:val="24"/>
    </w:rPr>
  </w:style>
  <w:style w:type="character" w:customStyle="1" w:styleId="1f1">
    <w:name w:val="Основной шрифт абзаца1"/>
    <w:rsid w:val="00585EEE"/>
  </w:style>
  <w:style w:type="paragraph" w:customStyle="1" w:styleId="1f2">
    <w:name w:val="Заголовок1"/>
    <w:basedOn w:val="a"/>
    <w:next w:val="ac"/>
    <w:rsid w:val="00585EEE"/>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c"/>
    <w:semiHidden/>
    <w:rsid w:val="00585EEE"/>
    <w:pPr>
      <w:suppressAutoHyphens/>
    </w:pPr>
    <w:rPr>
      <w:rFonts w:cs="Tahoma"/>
      <w:lang w:eastAsia="ar-SA"/>
    </w:rPr>
  </w:style>
  <w:style w:type="paragraph" w:customStyle="1" w:styleId="1f3">
    <w:name w:val="Название1"/>
    <w:basedOn w:val="a"/>
    <w:rsid w:val="00585E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85E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1"/>
    <w:rsid w:val="00585EEE"/>
    <w:rPr>
      <w:vertAlign w:val="superscript"/>
    </w:rPr>
  </w:style>
  <w:style w:type="character" w:customStyle="1" w:styleId="dash0417043d0430043a00200441043d043e0441043a0438char">
    <w:name w:val="dash0417_043d_0430_043a_0020_0441_043d_043e_0441_043a_0438__char"/>
    <w:basedOn w:val="a0"/>
    <w:rsid w:val="00585EE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85E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85E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85EE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affff4">
    <w:name w:val="#Текст_мой"/>
    <w:rsid w:val="00585E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5">
    <w:name w:val="Знак Знак Знак Знак Знак 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85EE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85EE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585E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85E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85EEE"/>
    <w:pPr>
      <w:spacing w:after="0" w:line="240" w:lineRule="auto"/>
    </w:pPr>
    <w:rPr>
      <w:rFonts w:ascii="Times New Roman" w:eastAsia="Times New Roman" w:hAnsi="Times New Roman" w:cs="Times New Roman"/>
      <w:sz w:val="24"/>
      <w:szCs w:val="24"/>
      <w:lang w:eastAsia="ru-RU"/>
    </w:rPr>
  </w:style>
  <w:style w:type="paragraph" w:styleId="affff6">
    <w:name w:val="annotation text"/>
    <w:basedOn w:val="a"/>
    <w:link w:val="affff7"/>
    <w:semiHidden/>
    <w:rsid w:val="00585EEE"/>
    <w:pPr>
      <w:spacing w:after="0" w:line="240" w:lineRule="auto"/>
    </w:pPr>
    <w:rPr>
      <w:rFonts w:ascii="Times New Roman" w:eastAsia="Times New Roman" w:hAnsi="Times New Roman" w:cs="Times New Roman"/>
      <w:sz w:val="20"/>
      <w:szCs w:val="20"/>
      <w:lang w:eastAsia="ru-RU"/>
    </w:rPr>
  </w:style>
  <w:style w:type="character" w:customStyle="1" w:styleId="affff7">
    <w:name w:val="Текст примечания Знак"/>
    <w:basedOn w:val="a0"/>
    <w:link w:val="affff6"/>
    <w:semiHidden/>
    <w:rsid w:val="00585EEE"/>
    <w:rPr>
      <w:rFonts w:ascii="Times New Roman" w:eastAsia="Times New Roman" w:hAnsi="Times New Roman" w:cs="Times New Roman"/>
      <w:sz w:val="20"/>
      <w:szCs w:val="20"/>
      <w:lang w:eastAsia="ru-RU"/>
    </w:rPr>
  </w:style>
  <w:style w:type="character" w:customStyle="1" w:styleId="maintext1">
    <w:name w:val="maintext1"/>
    <w:basedOn w:val="a0"/>
    <w:rsid w:val="00585EEE"/>
    <w:rPr>
      <w:vanish w:val="0"/>
      <w:webHidden w:val="0"/>
      <w:sz w:val="24"/>
      <w:szCs w:val="24"/>
      <w:specVanish w:val="0"/>
    </w:rPr>
  </w:style>
  <w:style w:type="paragraph" w:customStyle="1" w:styleId="default">
    <w:name w:val="default"/>
    <w:basedOn w:val="a"/>
    <w:rsid w:val="00585E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85EEE"/>
    <w:rPr>
      <w:rFonts w:ascii="Times New Roman" w:hAnsi="Times New Roman" w:cs="Times New Roman" w:hint="default"/>
      <w:strike w:val="0"/>
      <w:dstrike w:val="0"/>
      <w:sz w:val="24"/>
      <w:szCs w:val="24"/>
      <w:u w:val="none"/>
      <w:effect w:val="none"/>
    </w:rPr>
  </w:style>
  <w:style w:type="paragraph" w:customStyle="1" w:styleId="Default0">
    <w:name w:val="Default"/>
    <w:rsid w:val="00585EE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85E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c">
    <w:name w:val="Нет списка2"/>
    <w:next w:val="a2"/>
    <w:uiPriority w:val="99"/>
    <w:semiHidden/>
    <w:unhideWhenUsed/>
    <w:rsid w:val="00C726FB"/>
  </w:style>
  <w:style w:type="numbering" w:customStyle="1" w:styleId="120">
    <w:name w:val="Нет списка12"/>
    <w:next w:val="a2"/>
    <w:semiHidden/>
    <w:unhideWhenUsed/>
    <w:rsid w:val="00C726FB"/>
  </w:style>
  <w:style w:type="numbering" w:customStyle="1" w:styleId="38">
    <w:name w:val="Нет списка3"/>
    <w:next w:val="a2"/>
    <w:uiPriority w:val="99"/>
    <w:semiHidden/>
    <w:unhideWhenUsed/>
    <w:rsid w:val="00B9731C"/>
  </w:style>
  <w:style w:type="numbering" w:customStyle="1" w:styleId="130">
    <w:name w:val="Нет списка13"/>
    <w:next w:val="a2"/>
    <w:semiHidden/>
    <w:unhideWhenUsed/>
    <w:rsid w:val="00B9731C"/>
  </w:style>
  <w:style w:type="paragraph" w:customStyle="1" w:styleId="2d">
    <w:name w:val="Абзац списка2"/>
    <w:basedOn w:val="a"/>
    <w:rsid w:val="001F7E39"/>
    <w:pPr>
      <w:spacing w:after="0" w:line="240" w:lineRule="auto"/>
      <w:ind w:left="720"/>
      <w:contextualSpacing/>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divs>
    <w:div w:id="74353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60</TotalTime>
  <Pages>188</Pages>
  <Words>95661</Words>
  <Characters>545272</Characters>
  <Application>Microsoft Office Word</Application>
  <DocSecurity>0</DocSecurity>
  <Lines>4543</Lines>
  <Paragraphs>127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396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user</cp:lastModifiedBy>
  <cp:revision>23</cp:revision>
  <cp:lastPrinted>2020-09-16T11:47:00Z</cp:lastPrinted>
  <dcterms:created xsi:type="dcterms:W3CDTF">2015-04-26T06:46:00Z</dcterms:created>
  <dcterms:modified xsi:type="dcterms:W3CDTF">2020-09-16T11:52:00Z</dcterms:modified>
</cp:coreProperties>
</file>